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svg" ContentType="image/svg+xml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2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media/audio3.wav" ContentType="audio/wav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700" r:id="rId1"/>
    <p:sldMasterId id="2147483720" r:id="rId2"/>
    <p:sldMasterId id="2147483744" r:id="rId3"/>
  </p:sldMasterIdLst>
  <p:notesMasterIdLst>
    <p:notesMasterId r:id="rId31"/>
  </p:notesMasterIdLst>
  <p:sldIdLst>
    <p:sldId id="320" r:id="rId4"/>
    <p:sldId id="321" r:id="rId5"/>
    <p:sldId id="342" r:id="rId6"/>
    <p:sldId id="317" r:id="rId7"/>
    <p:sldId id="367" r:id="rId8"/>
    <p:sldId id="370" r:id="rId9"/>
    <p:sldId id="325" r:id="rId10"/>
    <p:sldId id="368" r:id="rId11"/>
    <p:sldId id="340" r:id="rId12"/>
    <p:sldId id="339" r:id="rId13"/>
    <p:sldId id="369" r:id="rId14"/>
    <p:sldId id="338" r:id="rId15"/>
    <p:sldId id="371" r:id="rId16"/>
    <p:sldId id="375" r:id="rId17"/>
    <p:sldId id="376" r:id="rId18"/>
    <p:sldId id="372" r:id="rId19"/>
    <p:sldId id="388" r:id="rId20"/>
    <p:sldId id="387" r:id="rId21"/>
    <p:sldId id="397" r:id="rId22"/>
    <p:sldId id="389" r:id="rId23"/>
    <p:sldId id="390" r:id="rId24"/>
    <p:sldId id="391" r:id="rId25"/>
    <p:sldId id="392" r:id="rId26"/>
    <p:sldId id="393" r:id="rId27"/>
    <p:sldId id="394" r:id="rId28"/>
    <p:sldId id="395" r:id="rId29"/>
    <p:sldId id="396" r:id="rId30"/>
  </p:sldIdLst>
  <p:sldSz cx="9144000" cy="5143500" type="screen16x9"/>
  <p:notesSz cx="6858000" cy="9144000"/>
  <p:embeddedFontLst>
    <p:embeddedFont>
      <p:font typeface="Paytone One" panose="020B0604020202020204" charset="0"/>
      <p:regular r:id="rId32"/>
    </p:embeddedFont>
    <p:embeddedFont>
      <p:font typeface="SimSun" panose="02010600030101010101" pitchFamily="2" charset="-122"/>
      <p:regular r:id="rId33"/>
    </p:embeddedFont>
    <p:embeddedFont>
      <p:font typeface="Calibri Light" panose="020F0302020204030204" pitchFamily="34" charset="0"/>
      <p:regular r:id="rId34"/>
      <p:italic r:id="rId35"/>
    </p:embeddedFont>
    <p:embeddedFont>
      <p:font typeface="Cambria" panose="02040503050406030204" pitchFamily="18" charset="0"/>
      <p:regular r:id="rId36"/>
      <p:bold r:id="rId37"/>
      <p:italic r:id="rId38"/>
      <p:boldItalic r:id="rId39"/>
    </p:embeddedFont>
    <p:embeddedFont>
      <p:font typeface="Merriweather Sans" panose="020B0604020202020204" charset="0"/>
      <p:regular r:id="rId40"/>
      <p:bold r:id="rId41"/>
      <p:italic r:id="rId42"/>
      <p:boldItalic r:id="rId43"/>
    </p:embeddedFont>
    <p:embeddedFont>
      <p:font typeface="Calibri" panose="020F0502020204030204" pitchFamily="34" charset="0"/>
      <p:regular r:id="rId44"/>
      <p:bold r:id="rId45"/>
      <p:italic r:id="rId46"/>
      <p:boldItalic r:id="rId47"/>
    </p:embeddedFont>
    <p:embeddedFont>
      <p:font typeface="Tahoma" panose="020B0604030504040204" pitchFamily="34" charset="0"/>
      <p:regular r:id="rId48"/>
      <p:bold r:id="rId4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>
        <p15:guide id="1" pos="2880">
          <p15:clr>
            <a:srgbClr val="9AA0A6"/>
          </p15:clr>
        </p15:guide>
        <p15:guide id="2" pos="1182">
          <p15:clr>
            <a:srgbClr val="9AA0A6"/>
          </p15:clr>
        </p15:guide>
        <p15:guide id="3" pos="4578">
          <p15:clr>
            <a:srgbClr val="9AA0A6"/>
          </p15:clr>
        </p15:guide>
        <p15:guide id="4" orient="horz" pos="16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00"/>
    <a:srgbClr val="339933"/>
    <a:srgbClr val="9954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CFE93C05-894B-47AB-8BBD-4589FC8653E0}">
  <a:tblStyle styleId="{CFE93C05-894B-47AB-8BBD-4589FC8653E0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756" y="72"/>
      </p:cViewPr>
      <p:guideLst>
        <p:guide pos="2880"/>
        <p:guide pos="1182"/>
        <p:guide pos="4578"/>
        <p:guide orient="horz" pos="162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font" Target="fonts/font8.fntdata"/><Relationship Id="rId21" Type="http://schemas.openxmlformats.org/officeDocument/2006/relationships/slide" Target="slides/slide18.xml"/><Relationship Id="rId34" Type="http://schemas.openxmlformats.org/officeDocument/2006/relationships/font" Target="fonts/font3.fntdata"/><Relationship Id="rId42" Type="http://schemas.openxmlformats.org/officeDocument/2006/relationships/font" Target="fonts/font11.fntdata"/><Relationship Id="rId47" Type="http://schemas.openxmlformats.org/officeDocument/2006/relationships/font" Target="fonts/font16.fntdata"/><Relationship Id="rId50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1.fntdata"/><Relationship Id="rId37" Type="http://schemas.openxmlformats.org/officeDocument/2006/relationships/font" Target="fonts/font6.fntdata"/><Relationship Id="rId40" Type="http://schemas.openxmlformats.org/officeDocument/2006/relationships/font" Target="fonts/font9.fntdata"/><Relationship Id="rId45" Type="http://schemas.openxmlformats.org/officeDocument/2006/relationships/font" Target="fonts/font14.fntdata"/><Relationship Id="rId53" Type="http://schemas.openxmlformats.org/officeDocument/2006/relationships/tableStyles" Target="tableStyles.xml"/><Relationship Id="rId5" Type="http://schemas.openxmlformats.org/officeDocument/2006/relationships/slide" Target="slides/slide2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4" Type="http://schemas.openxmlformats.org/officeDocument/2006/relationships/font" Target="fonts/font13.fntdata"/><Relationship Id="rId52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font" Target="fonts/font4.fntdata"/><Relationship Id="rId43" Type="http://schemas.openxmlformats.org/officeDocument/2006/relationships/font" Target="fonts/font12.fntdata"/><Relationship Id="rId48" Type="http://schemas.openxmlformats.org/officeDocument/2006/relationships/font" Target="fonts/font17.fntdata"/><Relationship Id="rId8" Type="http://schemas.openxmlformats.org/officeDocument/2006/relationships/slide" Target="slides/slide5.xml"/><Relationship Id="rId51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2.fntdata"/><Relationship Id="rId38" Type="http://schemas.openxmlformats.org/officeDocument/2006/relationships/font" Target="fonts/font7.fntdata"/><Relationship Id="rId46" Type="http://schemas.openxmlformats.org/officeDocument/2006/relationships/font" Target="fonts/font15.fntdata"/><Relationship Id="rId20" Type="http://schemas.openxmlformats.org/officeDocument/2006/relationships/slide" Target="slides/slide17.xml"/><Relationship Id="rId41" Type="http://schemas.openxmlformats.org/officeDocument/2006/relationships/font" Target="fonts/font10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font" Target="fonts/font5.fntdata"/><Relationship Id="rId49" Type="http://schemas.openxmlformats.org/officeDocument/2006/relationships/font" Target="fonts/font18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24902197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357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50219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79465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53317716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032934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941196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70254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683425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354466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88342641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" name="Google Shape;10342;ge35b0c3294_0_172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43" name="Google Shape;10343;ge35b0c3294_0_172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8951441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457200" marR="0" indent="-298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Char char="●"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031477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fld id="{9726E524-60E9-4914-B691-9E5B1477BEB9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1019364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3738957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1958461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998570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9186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87827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1791305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3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/>
          <a:lstStyle/>
          <a:p>
            <a:pPr defTabSz="914400">
              <a:defRPr/>
            </a:pPr>
            <a:fld id="{4F2562AC-4C88-4A6C-B077-90ACA0393644}" type="slidenum">
              <a:rPr lang="en-US" smtClean="0">
                <a:solidFill>
                  <a:prstClr val="black"/>
                </a:solidFill>
                <a:latin typeface="Calibri"/>
              </a:rPr>
              <a:pPr defTabSz="914400">
                <a:defRPr/>
              </a:pPr>
              <a:t>2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6202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7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70" name="Google Shape;9770;ge35b0c3294_0_1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771" name="Google Shape;9771;ge35b0c3294_0_1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5789631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75" name="Google Shape;10975;ge35b0c3294_0_299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76" name="Google Shape;10976;ge35b0c3294_0_299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5369382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2335706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9475344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9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4" name="Google Shape;10924;ge35b0c3294_0_26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925" name="Google Shape;10925;ge35b0c3294_0_26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25641898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5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42" name="Google Shape;9542;ge16f73f216_0_14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543" name="Google Shape;9543;ge16f73f216_0_14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71235642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2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5" name="Google Shape;11205;ge35b0c3294_0_426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206" name="Google Shape;11206;ge35b0c3294_0_426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100"/>
              <a:buFont typeface="Arial"/>
              <a:buNone/>
              <a:tabLst/>
              <a:defRPr/>
            </a:pPr>
            <a:r>
              <a:rPr lang="en-US" dirty="0" err="1" smtClean="0"/>
              <a:t>Giá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á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ủ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ả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guyên</a:t>
            </a:r>
            <a:r>
              <a:rPr lang="en-US" baseline="0" dirty="0" smtClean="0"/>
              <a:t> 0979818956</a:t>
            </a:r>
            <a:endParaRPr lang="en-US" dirty="0" smtClean="0"/>
          </a:p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6164897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3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271" name="Google Shape;271;p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72" name="Google Shape;272;p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3" name="Google Shape;273;p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4" name="Google Shape;27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5" name="Google Shape;275;p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6" name="Google Shape;276;p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7" name="Google Shape;277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8" name="Google Shape;278;p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9" name="Google Shape;279;p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0" name="Google Shape;280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1" name="Google Shape;281;p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2" name="Google Shape;282;p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3" name="Google Shape;283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4" name="Google Shape;284;p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5" name="Google Shape;285;p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6" name="Google Shape;286;p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7" name="Google Shape;287;p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8" name="Google Shape;288;p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9" name="Google Shape;289;p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0" name="Google Shape;290;p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" name="Google Shape;291;p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" name="Google Shape;292;p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" name="Google Shape;293;p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" name="Google Shape;294;p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" name="Google Shape;295;p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" name="Google Shape;296;p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" name="Google Shape;297;p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" name="Google Shape;298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" name="Google Shape;299;p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" name="Google Shape;300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" name="Google Shape;301;p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" name="Google Shape;302;p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" name="Google Shape;303;p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" name="Google Shape;304;p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" name="Google Shape;305;p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" name="Google Shape;306;p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" name="Google Shape;307;p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" name="Google Shape;308;p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" name="Google Shape;309;p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" name="Google Shape;310;p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" name="Google Shape;311;p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" name="Google Shape;312;p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" name="Google Shape;313;p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" name="Google Shape;314;p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" name="Google Shape;315;p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" name="Google Shape;316;p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" name="Google Shape;317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" name="Google Shape;318;p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" name="Google Shape;319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" name="Google Shape;320;p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" name="Google Shape;321;p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" name="Google Shape;322;p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" name="Google Shape;323;p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" name="Google Shape;324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" name="Google Shape;325;p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" name="Google Shape;326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" name="Google Shape;327;p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" name="Google Shape;328;p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" name="Google Shape;329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" name="Google Shape;330;p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9" name="Google Shape;359;p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0" name="Google Shape;360;p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1" name="Google Shape;361;p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2" name="Google Shape;362;p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3" name="Google Shape;363;p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4" name="Google Shape;364;p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5" name="Google Shape;365;p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6" name="Google Shape;366;p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7" name="Google Shape;367;p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" name="Google Shape;396;p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" name="Google Shape;397;p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8" name="Google Shape;398;p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9" name="Google Shape;399;p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0" name="Google Shape;400;p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1" name="Google Shape;401;p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2" name="Google Shape;402;p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3" name="Google Shape;403;p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4" name="Google Shape;404;p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5" name="Google Shape;405;p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6" name="Google Shape;406;p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7" name="Google Shape;407;p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8" name="Google Shape;408;p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9" name="Google Shape;409;p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0" name="Google Shape;410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1" name="Google Shape;411;p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2" name="Google Shape;412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3" name="Google Shape;413;p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4" name="Google Shape;414;p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5" name="Google Shape;415;p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6" name="Google Shape;416;p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7" name="Google Shape;417;p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8" name="Google Shape;418;p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9" name="Google Shape;419;p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0" name="Google Shape;420;p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1" name="Google Shape;421;p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2" name="Google Shape;422;p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3" name="Google Shape;423;p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4" name="Google Shape;424;p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" name="Google Shape;425;p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" name="Google Shape;426;p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" name="Google Shape;427;p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" name="Google Shape;428;p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" name="Google Shape;429;p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" name="Google Shape;430;p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" name="Google Shape;431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" name="Google Shape;432;p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" name="Google Shape;433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" name="Google Shape;434;p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" name="Google Shape;435;p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" name="Google Shape;436;p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" name="Google Shape;437;p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" name="Google Shape;438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" name="Google Shape;439;p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" name="Google Shape;440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" name="Google Shape;441;p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" name="Google Shape;442;p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" name="Google Shape;443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" name="Google Shape;444;p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" name="Google Shape;445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" name="Google Shape;446;p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" name="Google Shape;447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" name="Google Shape;448;p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" name="Google Shape;449;p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" name="Google Shape;45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" name="Google Shape;451;p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2" name="Google Shape;452;p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" name="Google Shape;453;p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" name="Google Shape;454;p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" name="Google Shape;455;p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" name="Google Shape;456;p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" name="Google Shape;457;p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" name="Google Shape;458;p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" name="Google Shape;459;p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" name="Google Shape;460;p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" name="Google Shape;461;p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" name="Google Shape;462;p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" name="Google Shape;463;p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" name="Google Shape;464;p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" name="Google Shape;465;p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" name="Google Shape;466;p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" name="Google Shape;467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" name="Google Shape;468;p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" name="Google Shape;469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" name="Google Shape;470;p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" name="Google Shape;471;p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" name="Google Shape;472;p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" name="Google Shape;473;p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" name="Google Shape;474;p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" name="Google Shape;475;p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" name="Google Shape;476;p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" name="Google Shape;477;p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" name="Google Shape;478;p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" name="Google Shape;479;p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0" name="Google Shape;480;p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" name="Google Shape;481;p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" name="Google Shape;482;p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" name="Google Shape;483;p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" name="Google Shape;484;p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" name="Google Shape;485;p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" name="Google Shape;486;p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" name="Google Shape;487;p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" name="Google Shape;488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" name="Google Shape;489;p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" name="Google Shape;490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" name="Google Shape;491;p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" name="Google Shape;492;p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" name="Google Shape;493;p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" name="Google Shape;494;p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" name="Google Shape;495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" name="Google Shape;496;p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" name="Google Shape;497;p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" name="Google Shape;498;p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" name="Google Shape;499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" name="Google Shape;500;p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" name="Google Shape;501;p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" name="Google Shape;502;p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" name="Google Shape;503;p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" name="Google Shape;504;p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" name="Google Shape;505;p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" name="Google Shape;506;p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" name="Google Shape;507;p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" name="Google Shape;508;p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" name="Google Shape;509;p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" name="Google Shape;510;p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" name="Google Shape;511;p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" name="Google Shape;512;p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" name="Google Shape;513;p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" name="Google Shape;514;p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" name="Google Shape;515;p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" name="Google Shape;516;p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" name="Google Shape;517;p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" name="Google Shape;518;p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" name="Google Shape;519;p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" name="Google Shape;520;p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" name="Google Shape;521;p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" name="Google Shape;522;p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" name="Google Shape;523;p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" name="Google Shape;524;p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" name="Google Shape;525;p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" name="Google Shape;526;p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27" name="Google Shape;527;p3"/>
          <p:cNvSpPr/>
          <p:nvPr/>
        </p:nvSpPr>
        <p:spPr>
          <a:xfrm rot="10800000">
            <a:off x="-21839" y="-1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28" name="Google Shape;528;p3"/>
          <p:cNvSpPr txBox="1">
            <a:spLocks noGrp="1"/>
          </p:cNvSpPr>
          <p:nvPr>
            <p:ph type="title"/>
          </p:nvPr>
        </p:nvSpPr>
        <p:spPr>
          <a:xfrm>
            <a:off x="720001" y="1795438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29" name="Google Shape;529;p3"/>
          <p:cNvSpPr txBox="1">
            <a:spLocks noGrp="1"/>
          </p:cNvSpPr>
          <p:nvPr>
            <p:ph type="subTitle" idx="1"/>
          </p:nvPr>
        </p:nvSpPr>
        <p:spPr>
          <a:xfrm>
            <a:off x="950562" y="3427550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0" name="Google Shape;530;p3"/>
          <p:cNvSpPr txBox="1">
            <a:spLocks noGrp="1"/>
          </p:cNvSpPr>
          <p:nvPr>
            <p:ph type="title" idx="2" hasCustomPrompt="1"/>
          </p:nvPr>
        </p:nvSpPr>
        <p:spPr>
          <a:xfrm>
            <a:off x="1907701" y="1043050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CUSTOM_22">
    <p:spTree>
      <p:nvGrpSpPr>
        <p:cNvPr id="1" name="Shape 31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70" name="Google Shape;3170;p1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171" name="Google Shape;3171;p1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2" name="Google Shape;3172;p1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3" name="Google Shape;317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4" name="Google Shape;3174;p1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5" name="Google Shape;3175;p1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6" name="Google Shape;3176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7" name="Google Shape;3177;p1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8" name="Google Shape;3178;p1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79" name="Google Shape;3179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0" name="Google Shape;3180;p1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1" name="Google Shape;3181;p1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2" name="Google Shape;3182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3" name="Google Shape;3183;p1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4" name="Google Shape;3184;p1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5" name="Google Shape;3185;p1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6" name="Google Shape;3186;p1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7" name="Google Shape;3187;p1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8" name="Google Shape;3188;p1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89" name="Google Shape;3189;p1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0" name="Google Shape;3190;p1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1" name="Google Shape;3191;p1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2" name="Google Shape;3192;p1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3" name="Google Shape;3193;p1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4" name="Google Shape;3194;p1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5" name="Google Shape;3195;p1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6" name="Google Shape;3196;p1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7" name="Google Shape;3197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8" name="Google Shape;3198;p1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99" name="Google Shape;3199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0" name="Google Shape;3200;p1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1" name="Google Shape;3201;p1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2" name="Google Shape;3202;p1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3" name="Google Shape;3203;p1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4" name="Google Shape;3204;p1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5" name="Google Shape;3205;p1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6" name="Google Shape;3206;p1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7" name="Google Shape;3207;p1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8" name="Google Shape;3208;p1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09" name="Google Shape;3209;p1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0" name="Google Shape;3210;p1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1" name="Google Shape;3211;p1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2" name="Google Shape;3212;p1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3" name="Google Shape;3213;p1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4" name="Google Shape;3214;p1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5" name="Google Shape;3215;p1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6" name="Google Shape;3216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7" name="Google Shape;3217;p1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8" name="Google Shape;3218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19" name="Google Shape;3219;p1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0" name="Google Shape;3220;p1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1" name="Google Shape;3221;p1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2" name="Google Shape;3222;p1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3" name="Google Shape;3223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4" name="Google Shape;3224;p1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5" name="Google Shape;3225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6" name="Google Shape;3226;p1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7" name="Google Shape;3227;p1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8" name="Google Shape;3228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29" name="Google Shape;3229;p1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0" name="Google Shape;3230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1" name="Google Shape;3231;p1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2" name="Google Shape;3232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3" name="Google Shape;3233;p1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4" name="Google Shape;3234;p1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5" name="Google Shape;3235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6" name="Google Shape;3236;p1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7" name="Google Shape;3237;p1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8" name="Google Shape;3238;p1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39" name="Google Shape;3239;p1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0" name="Google Shape;3240;p1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1" name="Google Shape;3241;p1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2" name="Google Shape;3242;p1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3" name="Google Shape;3243;p1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4" name="Google Shape;3244;p1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5" name="Google Shape;3245;p1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6" name="Google Shape;3246;p1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7" name="Google Shape;3247;p1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8" name="Google Shape;3248;p1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49" name="Google Shape;3249;p1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0" name="Google Shape;3250;p1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1" name="Google Shape;3251;p1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2" name="Google Shape;3252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3" name="Google Shape;3253;p1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4" name="Google Shape;3254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5" name="Google Shape;3255;p1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6" name="Google Shape;3256;p1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7" name="Google Shape;3257;p1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8" name="Google Shape;3258;p1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59" name="Google Shape;3259;p1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0" name="Google Shape;3260;p1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1" name="Google Shape;3261;p1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2" name="Google Shape;3262;p1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3" name="Google Shape;3263;p1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4" name="Google Shape;3264;p1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5" name="Google Shape;3265;p1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6" name="Google Shape;3266;p1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7" name="Google Shape;3267;p1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8" name="Google Shape;3268;p1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69" name="Google Shape;3269;p1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0" name="Google Shape;3270;p1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1" name="Google Shape;3271;p1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2" name="Google Shape;3272;p1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3" name="Google Shape;3273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4" name="Google Shape;3274;p1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5" name="Google Shape;3275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6" name="Google Shape;3276;p1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7" name="Google Shape;3277;p1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8" name="Google Shape;3278;p1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79" name="Google Shape;3279;p1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0" name="Google Shape;3280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1" name="Google Shape;3281;p1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2" name="Google Shape;3282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3" name="Google Shape;3283;p1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4" name="Google Shape;3284;p1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5" name="Google Shape;3285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6" name="Google Shape;3286;p1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7" name="Google Shape;3287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8" name="Google Shape;3288;p1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89" name="Google Shape;3289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0" name="Google Shape;3290;p1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1" name="Google Shape;3291;p1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2" name="Google Shape;3292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3" name="Google Shape;3293;p1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4" name="Google Shape;3294;p1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5" name="Google Shape;3295;p1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6" name="Google Shape;3296;p1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7" name="Google Shape;3297;p1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8" name="Google Shape;3298;p1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99" name="Google Shape;3299;p1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0" name="Google Shape;3300;p1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1" name="Google Shape;3301;p1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2" name="Google Shape;3302;p1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3" name="Google Shape;3303;p1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4" name="Google Shape;3304;p1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5" name="Google Shape;3305;p1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6" name="Google Shape;3306;p1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7" name="Google Shape;3307;p1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8" name="Google Shape;3308;p1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09" name="Google Shape;3309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0" name="Google Shape;3310;p1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1" name="Google Shape;3311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2" name="Google Shape;3312;p1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3" name="Google Shape;3313;p1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4" name="Google Shape;3314;p1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5" name="Google Shape;3315;p1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6" name="Google Shape;3316;p1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7" name="Google Shape;3317;p1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8" name="Google Shape;3318;p1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9" name="Google Shape;3319;p1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0" name="Google Shape;3320;p1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1" name="Google Shape;3321;p1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2" name="Google Shape;3322;p1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3" name="Google Shape;3323;p1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4" name="Google Shape;3324;p1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5" name="Google Shape;3325;p1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6" name="Google Shape;3326;p1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7" name="Google Shape;3327;p1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8" name="Google Shape;3328;p1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9" name="Google Shape;3329;p1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0" name="Google Shape;3330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1" name="Google Shape;3331;p1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2" name="Google Shape;3332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3" name="Google Shape;3333;p1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4" name="Google Shape;3334;p1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5" name="Google Shape;3335;p1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6" name="Google Shape;3336;p1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7" name="Google Shape;3337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8" name="Google Shape;3338;p1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9" name="Google Shape;3339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0" name="Google Shape;3340;p1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1" name="Google Shape;3341;p1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2" name="Google Shape;3342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3" name="Google Shape;3343;p1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4" name="Google Shape;3344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5" name="Google Shape;3345;p1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6" name="Google Shape;3346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7" name="Google Shape;3347;p1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8" name="Google Shape;3348;p1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9" name="Google Shape;334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0" name="Google Shape;3350;p1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1" name="Google Shape;3351;p1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2" name="Google Shape;3352;p1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3" name="Google Shape;3353;p1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4" name="Google Shape;3354;p1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5" name="Google Shape;3355;p1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6" name="Google Shape;3356;p1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7" name="Google Shape;3357;p1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8" name="Google Shape;3358;p1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9" name="Google Shape;3359;p1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0" name="Google Shape;3360;p1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1" name="Google Shape;3361;p1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2" name="Google Shape;3362;p1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3" name="Google Shape;3363;p1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4" name="Google Shape;3364;p1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5" name="Google Shape;3365;p1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6" name="Google Shape;3366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7" name="Google Shape;3367;p1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8" name="Google Shape;3368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9" name="Google Shape;3369;p1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0" name="Google Shape;3370;p1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1" name="Google Shape;3371;p1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2" name="Google Shape;3372;p1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3" name="Google Shape;3373;p1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4" name="Google Shape;3374;p1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5" name="Google Shape;3375;p1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6" name="Google Shape;3376;p1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7" name="Google Shape;3377;p1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8" name="Google Shape;3378;p1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9" name="Google Shape;3379;p1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0" name="Google Shape;3380;p1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1" name="Google Shape;3381;p1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2" name="Google Shape;3382;p1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3" name="Google Shape;3383;p1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4" name="Google Shape;3384;p1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5" name="Google Shape;3385;p1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6" name="Google Shape;3386;p1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7" name="Google Shape;3387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8" name="Google Shape;3388;p1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9" name="Google Shape;3389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0" name="Google Shape;3390;p1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1" name="Google Shape;3391;p1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2" name="Google Shape;3392;p1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3" name="Google Shape;3393;p1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4" name="Google Shape;3394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5" name="Google Shape;3395;p1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6" name="Google Shape;3396;p1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7" name="Google Shape;3397;p1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8" name="Google Shape;3398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9" name="Google Shape;3399;p1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0" name="Google Shape;3400;p1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1" name="Google Shape;3401;p1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2" name="Google Shape;3402;p1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3" name="Google Shape;3403;p1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4" name="Google Shape;3404;p1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5" name="Google Shape;3405;p1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6" name="Google Shape;3406;p1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7" name="Google Shape;3407;p1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8" name="Google Shape;3408;p1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9" name="Google Shape;3409;p1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0" name="Google Shape;3410;p1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1" name="Google Shape;3411;p1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2" name="Google Shape;3412;p1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3" name="Google Shape;3413;p1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4" name="Google Shape;3414;p1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5" name="Google Shape;3415;p1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6" name="Google Shape;3416;p1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7" name="Google Shape;3417;p1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8" name="Google Shape;3418;p1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9" name="Google Shape;3419;p1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0" name="Google Shape;3420;p1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1" name="Google Shape;3421;p1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2" name="Google Shape;3422;p1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3" name="Google Shape;3423;p1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4" name="Google Shape;3424;p1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5" name="Google Shape;3425;p1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26" name="Google Shape;3426;p19"/>
          <p:cNvSpPr txBox="1">
            <a:spLocks noGrp="1"/>
          </p:cNvSpPr>
          <p:nvPr>
            <p:ph type="title" hasCustomPrompt="1"/>
          </p:nvPr>
        </p:nvSpPr>
        <p:spPr>
          <a:xfrm>
            <a:off x="3833700" y="1040844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grpSp>
        <p:nvGrpSpPr>
          <p:cNvPr id="3427" name="Google Shape;3427;p19"/>
          <p:cNvGrpSpPr/>
          <p:nvPr/>
        </p:nvGrpSpPr>
        <p:grpSpPr>
          <a:xfrm>
            <a:off x="684842" y="-50"/>
            <a:ext cx="7896546" cy="5143576"/>
            <a:chOff x="186505" y="119463"/>
            <a:chExt cx="7896546" cy="5143576"/>
          </a:xfrm>
        </p:grpSpPr>
        <p:sp>
          <p:nvSpPr>
            <p:cNvPr id="3428" name="Google Shape;3428;p19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9" name="Google Shape;3429;p19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430" name="Google Shape;3430;p19"/>
          <p:cNvSpPr txBox="1">
            <a:spLocks noGrp="1"/>
          </p:cNvSpPr>
          <p:nvPr>
            <p:ph type="title" idx="2"/>
          </p:nvPr>
        </p:nvSpPr>
        <p:spPr>
          <a:xfrm>
            <a:off x="2646000" y="1797644"/>
            <a:ext cx="3852000" cy="1482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3431" name="Google Shape;3431;p19"/>
          <p:cNvSpPr txBox="1">
            <a:spLocks noGrp="1"/>
          </p:cNvSpPr>
          <p:nvPr>
            <p:ph type="subTitle" idx="1"/>
          </p:nvPr>
        </p:nvSpPr>
        <p:spPr>
          <a:xfrm>
            <a:off x="2876550" y="3429756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">
  <p:cSld name="CUSTOM_23">
    <p:spTree>
      <p:nvGrpSpPr>
        <p:cNvPr id="1" name="Shape 34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3" name="Google Shape;3433;p20"/>
          <p:cNvSpPr txBox="1">
            <a:spLocks noGrp="1"/>
          </p:cNvSpPr>
          <p:nvPr>
            <p:ph type="title"/>
          </p:nvPr>
        </p:nvSpPr>
        <p:spPr>
          <a:xfrm>
            <a:off x="720000" y="578029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434" name="Google Shape;3434;p20"/>
          <p:cNvSpPr txBox="1">
            <a:spLocks noGrp="1"/>
          </p:cNvSpPr>
          <p:nvPr>
            <p:ph type="subTitle" idx="1"/>
          </p:nvPr>
        </p:nvSpPr>
        <p:spPr>
          <a:xfrm>
            <a:off x="2035844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5" name="Google Shape;3435;p20"/>
          <p:cNvSpPr txBox="1">
            <a:spLocks noGrp="1"/>
          </p:cNvSpPr>
          <p:nvPr>
            <p:ph type="subTitle" idx="2"/>
          </p:nvPr>
        </p:nvSpPr>
        <p:spPr>
          <a:xfrm>
            <a:off x="4741156" y="35751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6" name="Google Shape;3436;p20"/>
          <p:cNvSpPr txBox="1">
            <a:spLocks noGrp="1"/>
          </p:cNvSpPr>
          <p:nvPr>
            <p:ph type="title" idx="3"/>
          </p:nvPr>
        </p:nvSpPr>
        <p:spPr>
          <a:xfrm>
            <a:off x="203600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7" name="Google Shape;3437;p20"/>
          <p:cNvSpPr txBox="1">
            <a:spLocks noGrp="1"/>
          </p:cNvSpPr>
          <p:nvPr>
            <p:ph type="title" idx="4"/>
          </p:nvPr>
        </p:nvSpPr>
        <p:spPr>
          <a:xfrm>
            <a:off x="4741150" y="31771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38" name="Google Shape;3438;p20"/>
          <p:cNvSpPr txBox="1">
            <a:spLocks noGrp="1"/>
          </p:cNvSpPr>
          <p:nvPr>
            <p:ph type="subTitle" idx="5"/>
          </p:nvPr>
        </p:nvSpPr>
        <p:spPr>
          <a:xfrm>
            <a:off x="2035844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39" name="Google Shape;3439;p20"/>
          <p:cNvSpPr txBox="1">
            <a:spLocks noGrp="1"/>
          </p:cNvSpPr>
          <p:nvPr>
            <p:ph type="subTitle" idx="6"/>
          </p:nvPr>
        </p:nvSpPr>
        <p:spPr>
          <a:xfrm>
            <a:off x="4741156" y="2027975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440" name="Google Shape;3440;p20"/>
          <p:cNvSpPr txBox="1">
            <a:spLocks noGrp="1"/>
          </p:cNvSpPr>
          <p:nvPr>
            <p:ph type="title" idx="7"/>
          </p:nvPr>
        </p:nvSpPr>
        <p:spPr>
          <a:xfrm>
            <a:off x="20358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441" name="Google Shape;3441;p20"/>
          <p:cNvSpPr txBox="1">
            <a:spLocks noGrp="1"/>
          </p:cNvSpPr>
          <p:nvPr>
            <p:ph type="title" idx="8"/>
          </p:nvPr>
        </p:nvSpPr>
        <p:spPr>
          <a:xfrm>
            <a:off x="4741150" y="1629975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1">
  <p:cSld name="CUSTOM_24">
    <p:spTree>
      <p:nvGrpSpPr>
        <p:cNvPr id="1" name="Shape 37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07" name="Google Shape;3707;p2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708" name="Google Shape;3708;p22"/>
          <p:cNvSpPr txBox="1">
            <a:spLocks noGrp="1"/>
          </p:cNvSpPr>
          <p:nvPr>
            <p:ph type="subTitle" idx="1"/>
          </p:nvPr>
        </p:nvSpPr>
        <p:spPr>
          <a:xfrm>
            <a:off x="2721463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09" name="Google Shape;3709;p22"/>
          <p:cNvSpPr txBox="1">
            <a:spLocks noGrp="1"/>
          </p:cNvSpPr>
          <p:nvPr>
            <p:ph type="title" idx="2"/>
          </p:nvPr>
        </p:nvSpPr>
        <p:spPr>
          <a:xfrm>
            <a:off x="753496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0" name="Google Shape;3710;p22"/>
          <p:cNvSpPr txBox="1">
            <a:spLocks noGrp="1"/>
          </p:cNvSpPr>
          <p:nvPr>
            <p:ph type="subTitle" idx="3"/>
          </p:nvPr>
        </p:nvSpPr>
        <p:spPr>
          <a:xfrm>
            <a:off x="823775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1" name="Google Shape;3711;p22"/>
          <p:cNvSpPr txBox="1">
            <a:spLocks noGrp="1"/>
          </p:cNvSpPr>
          <p:nvPr>
            <p:ph type="title" idx="4"/>
          </p:nvPr>
        </p:nvSpPr>
        <p:spPr>
          <a:xfrm>
            <a:off x="2704509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2" name="Google Shape;3712;p22"/>
          <p:cNvSpPr txBox="1">
            <a:spLocks noGrp="1"/>
          </p:cNvSpPr>
          <p:nvPr>
            <p:ph type="subTitle" idx="5"/>
          </p:nvPr>
        </p:nvSpPr>
        <p:spPr>
          <a:xfrm>
            <a:off x="4663375" y="2379076"/>
            <a:ext cx="1811700" cy="1569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3" name="Google Shape;3713;p22"/>
          <p:cNvSpPr txBox="1">
            <a:spLocks noGrp="1"/>
          </p:cNvSpPr>
          <p:nvPr>
            <p:ph type="title" idx="6"/>
          </p:nvPr>
        </p:nvSpPr>
        <p:spPr>
          <a:xfrm>
            <a:off x="463733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3714" name="Google Shape;3714;p22"/>
          <p:cNvSpPr txBox="1">
            <a:spLocks noGrp="1"/>
          </p:cNvSpPr>
          <p:nvPr>
            <p:ph type="subTitle" idx="7"/>
          </p:nvPr>
        </p:nvSpPr>
        <p:spPr>
          <a:xfrm>
            <a:off x="6604850" y="2393326"/>
            <a:ext cx="1811700" cy="1541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46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4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15" name="Google Shape;3715;p22"/>
          <p:cNvSpPr txBox="1">
            <a:spLocks noGrp="1"/>
          </p:cNvSpPr>
          <p:nvPr>
            <p:ph type="title" idx="8"/>
          </p:nvPr>
        </p:nvSpPr>
        <p:spPr>
          <a:xfrm>
            <a:off x="6578804" y="1900036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chemeClr val="l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1">
  <p:cSld name="CUSTOM_25">
    <p:spTree>
      <p:nvGrpSpPr>
        <p:cNvPr id="1" name="Shape 37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" name="Google Shape;3717;p23"/>
          <p:cNvSpPr/>
          <p:nvPr/>
        </p:nvSpPr>
        <p:spPr>
          <a:xfrm>
            <a:off x="-727375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718" name="Google Shape;3718;p23"/>
          <p:cNvSpPr txBox="1">
            <a:spLocks noGrp="1"/>
          </p:cNvSpPr>
          <p:nvPr>
            <p:ph type="title"/>
          </p:nvPr>
        </p:nvSpPr>
        <p:spPr>
          <a:xfrm>
            <a:off x="727325" y="738600"/>
            <a:ext cx="3852000" cy="313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3">
  <p:cSld name="CUSTOM_29">
    <p:spTree>
      <p:nvGrpSpPr>
        <p:cNvPr id="1" name="Shape 37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20" name="Google Shape;3720;p24"/>
          <p:cNvSpPr txBox="1">
            <a:spLocks noGrp="1"/>
          </p:cNvSpPr>
          <p:nvPr>
            <p:ph type="title"/>
          </p:nvPr>
        </p:nvSpPr>
        <p:spPr>
          <a:xfrm>
            <a:off x="4295250" y="878974"/>
            <a:ext cx="4177200" cy="2118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3500">
                <a:solidFill>
                  <a:schemeClr val="dk1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721" name="Google Shape;3721;p24"/>
          <p:cNvSpPr txBox="1">
            <a:spLocks noGrp="1"/>
          </p:cNvSpPr>
          <p:nvPr>
            <p:ph type="subTitle" idx="1"/>
          </p:nvPr>
        </p:nvSpPr>
        <p:spPr>
          <a:xfrm>
            <a:off x="4295250" y="3243119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3722" name="Google Shape;3722;p24"/>
          <p:cNvSpPr/>
          <p:nvPr/>
        </p:nvSpPr>
        <p:spPr>
          <a:xfrm>
            <a:off x="-1253848" y="-19100"/>
            <a:ext cx="7252281" cy="525000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idea 1">
  <p:cSld name="CUSTOM_26">
    <p:spTree>
      <p:nvGrpSpPr>
        <p:cNvPr id="1" name="Shape 372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724" name="Google Shape;3724;p2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3725" name="Google Shape;3725;p2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6" name="Google Shape;3726;p2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7" name="Google Shape;372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8" name="Google Shape;3728;p2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9" name="Google Shape;3729;p2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0" name="Google Shape;3730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1" name="Google Shape;3731;p2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2" name="Google Shape;3732;p2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3" name="Google Shape;3733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4" name="Google Shape;3734;p2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5" name="Google Shape;3735;p2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6" name="Google Shape;3736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7" name="Google Shape;3737;p2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8" name="Google Shape;3738;p2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9" name="Google Shape;3739;p2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0" name="Google Shape;3740;p2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1" name="Google Shape;3741;p2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2" name="Google Shape;3742;p2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3" name="Google Shape;3743;p2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4" name="Google Shape;3744;p2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5" name="Google Shape;3745;p2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6" name="Google Shape;3746;p2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7" name="Google Shape;3747;p2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8" name="Google Shape;3748;p2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9" name="Google Shape;3749;p2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0" name="Google Shape;3750;p2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1" name="Google Shape;3751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2" name="Google Shape;3752;p2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3" name="Google Shape;3753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4" name="Google Shape;3754;p2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5" name="Google Shape;3755;p2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6" name="Google Shape;3756;p2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7" name="Google Shape;3757;p2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8" name="Google Shape;3758;p2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9" name="Google Shape;3759;p2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0" name="Google Shape;3760;p2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1" name="Google Shape;3761;p2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2" name="Google Shape;3762;p2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3" name="Google Shape;3763;p2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4" name="Google Shape;3764;p2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5" name="Google Shape;3765;p2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6" name="Google Shape;3766;p2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7" name="Google Shape;3767;p2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8" name="Google Shape;3768;p2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9" name="Google Shape;3769;p2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0" name="Google Shape;3770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1" name="Google Shape;3771;p2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2" name="Google Shape;3772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3" name="Google Shape;3773;p2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4" name="Google Shape;3774;p2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5" name="Google Shape;3775;p2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6" name="Google Shape;3776;p2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7" name="Google Shape;3777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8" name="Google Shape;3778;p2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9" name="Google Shape;3779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0" name="Google Shape;3780;p2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1" name="Google Shape;3781;p2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2" name="Google Shape;3782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3" name="Google Shape;3783;p2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4" name="Google Shape;3784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5" name="Google Shape;3785;p2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6" name="Google Shape;3786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7" name="Google Shape;3787;p2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8" name="Google Shape;3788;p2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9" name="Google Shape;3789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0" name="Google Shape;3790;p2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1" name="Google Shape;3791;p2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2" name="Google Shape;3792;p2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3" name="Google Shape;3793;p2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4" name="Google Shape;3794;p2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5" name="Google Shape;3795;p2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6" name="Google Shape;3796;p2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7" name="Google Shape;3797;p2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8" name="Google Shape;3798;p2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9" name="Google Shape;3799;p2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0" name="Google Shape;3800;p2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1" name="Google Shape;3801;p2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2" name="Google Shape;3802;p2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3" name="Google Shape;3803;p2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4" name="Google Shape;3804;p2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5" name="Google Shape;3805;p2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6" name="Google Shape;3806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7" name="Google Shape;3807;p2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8" name="Google Shape;3808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9" name="Google Shape;3809;p2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0" name="Google Shape;3810;p2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1" name="Google Shape;3811;p2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2" name="Google Shape;3812;p2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3" name="Google Shape;3813;p2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4" name="Google Shape;3814;p2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5" name="Google Shape;3815;p2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6" name="Google Shape;3816;p2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7" name="Google Shape;3817;p2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8" name="Google Shape;3818;p2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9" name="Google Shape;3819;p2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0" name="Google Shape;3820;p2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1" name="Google Shape;3821;p2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2" name="Google Shape;3822;p2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3" name="Google Shape;3823;p2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4" name="Google Shape;3824;p2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5" name="Google Shape;3825;p2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6" name="Google Shape;3826;p2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7" name="Google Shape;3827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8" name="Google Shape;3828;p2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9" name="Google Shape;3829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0" name="Google Shape;3830;p2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1" name="Google Shape;3831;p2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2" name="Google Shape;3832;p2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3" name="Google Shape;3833;p2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4" name="Google Shape;3834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5" name="Google Shape;3835;p2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6" name="Google Shape;3836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7" name="Google Shape;3837;p2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8" name="Google Shape;3838;p2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9" name="Google Shape;3839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0" name="Google Shape;3840;p2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1" name="Google Shape;3841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2" name="Google Shape;3842;p2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3" name="Google Shape;3843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4" name="Google Shape;3844;p2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5" name="Google Shape;3845;p2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6" name="Google Shape;3846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7" name="Google Shape;3847;p2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8" name="Google Shape;3848;p2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9" name="Google Shape;3849;p2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0" name="Google Shape;3850;p2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1" name="Google Shape;3851;p2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2" name="Google Shape;3852;p2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3" name="Google Shape;3853;p2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4" name="Google Shape;3854;p2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5" name="Google Shape;3855;p2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6" name="Google Shape;3856;p2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7" name="Google Shape;3857;p2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8" name="Google Shape;3858;p2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9" name="Google Shape;3859;p2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0" name="Google Shape;3860;p2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1" name="Google Shape;3861;p2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2" name="Google Shape;3862;p2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3" name="Google Shape;3863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4" name="Google Shape;3864;p2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5" name="Google Shape;3865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6" name="Google Shape;3866;p2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7" name="Google Shape;3867;p2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8" name="Google Shape;3868;p2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9" name="Google Shape;3869;p2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0" name="Google Shape;3870;p2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1" name="Google Shape;3871;p2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2" name="Google Shape;3872;p2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3" name="Google Shape;3873;p2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4" name="Google Shape;3874;p2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5" name="Google Shape;3875;p2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6" name="Google Shape;3876;p2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7" name="Google Shape;3877;p2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8" name="Google Shape;3878;p2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9" name="Google Shape;3879;p2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0" name="Google Shape;3880;p2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1" name="Google Shape;3881;p2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2" name="Google Shape;3882;p2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3" name="Google Shape;3883;p2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4" name="Google Shape;3884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5" name="Google Shape;3885;p2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6" name="Google Shape;3886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7" name="Google Shape;3887;p2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8" name="Google Shape;3888;p2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9" name="Google Shape;3889;p2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0" name="Google Shape;3890;p2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1" name="Google Shape;3891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2" name="Google Shape;3892;p2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3" name="Google Shape;3893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4" name="Google Shape;3894;p2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5" name="Google Shape;3895;p2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6" name="Google Shape;3896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7" name="Google Shape;3897;p2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8" name="Google Shape;3898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9" name="Google Shape;3899;p2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0" name="Google Shape;3900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1" name="Google Shape;3901;p2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2" name="Google Shape;3902;p2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3" name="Google Shape;390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4" name="Google Shape;3904;p2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5" name="Google Shape;3905;p2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6" name="Google Shape;3906;p2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7" name="Google Shape;3907;p2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8" name="Google Shape;3908;p2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9" name="Google Shape;3909;p2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0" name="Google Shape;3910;p2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1" name="Google Shape;3911;p2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2" name="Google Shape;3912;p2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3" name="Google Shape;3913;p2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4" name="Google Shape;3914;p2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5" name="Google Shape;3915;p2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6" name="Google Shape;3916;p2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7" name="Google Shape;3917;p2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8" name="Google Shape;3918;p2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9" name="Google Shape;3919;p2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0" name="Google Shape;3920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1" name="Google Shape;3921;p2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2" name="Google Shape;3922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3" name="Google Shape;3923;p2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4" name="Google Shape;3924;p2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5" name="Google Shape;3925;p2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6" name="Google Shape;3926;p2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7" name="Google Shape;3927;p2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8" name="Google Shape;3928;p2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9" name="Google Shape;3929;p2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0" name="Google Shape;3930;p2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1" name="Google Shape;3931;p2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2" name="Google Shape;3932;p2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3" name="Google Shape;3933;p2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4" name="Google Shape;3934;p2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5" name="Google Shape;3935;p2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6" name="Google Shape;3936;p2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7" name="Google Shape;3937;p2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8" name="Google Shape;3938;p2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9" name="Google Shape;3939;p2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0" name="Google Shape;3940;p2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1" name="Google Shape;3941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2" name="Google Shape;3942;p2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3" name="Google Shape;3943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4" name="Google Shape;3944;p2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5" name="Google Shape;3945;p2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6" name="Google Shape;3946;p2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7" name="Google Shape;3947;p2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8" name="Google Shape;3948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9" name="Google Shape;3949;p2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0" name="Google Shape;3950;p2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1" name="Google Shape;3951;p2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2" name="Google Shape;3952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3" name="Google Shape;3953;p2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4" name="Google Shape;3954;p2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5" name="Google Shape;3955;p2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6" name="Google Shape;3956;p2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7" name="Google Shape;3957;p2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8" name="Google Shape;3958;p2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9" name="Google Shape;3959;p2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0" name="Google Shape;3960;p2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1" name="Google Shape;3961;p2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2" name="Google Shape;3962;p2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3" name="Google Shape;3963;p2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4" name="Google Shape;3964;p2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5" name="Google Shape;3965;p2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6" name="Google Shape;3966;p2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7" name="Google Shape;3967;p2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8" name="Google Shape;3968;p2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69" name="Google Shape;3969;p2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0" name="Google Shape;3970;p2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1" name="Google Shape;3971;p2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2" name="Google Shape;3972;p2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3" name="Google Shape;3973;p2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4" name="Google Shape;3974;p2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5" name="Google Shape;3975;p2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6" name="Google Shape;3976;p2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7" name="Google Shape;3977;p2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8" name="Google Shape;3978;p2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79" name="Google Shape;3979;p2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980" name="Google Shape;3980;p25"/>
          <p:cNvSpPr/>
          <p:nvPr/>
        </p:nvSpPr>
        <p:spPr>
          <a:xfrm rot="10800000" flipH="1">
            <a:off x="-1253850" y="-639950"/>
            <a:ext cx="9802632" cy="5870850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981" name="Google Shape;3981;p25"/>
          <p:cNvSpPr txBox="1">
            <a:spLocks noGrp="1"/>
          </p:cNvSpPr>
          <p:nvPr>
            <p:ph type="title"/>
          </p:nvPr>
        </p:nvSpPr>
        <p:spPr>
          <a:xfrm>
            <a:off x="727325" y="1095825"/>
            <a:ext cx="4177200" cy="192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4800"/>
              <a:buNone/>
              <a:defRPr sz="65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4800"/>
            </a:lvl9pPr>
          </a:lstStyle>
          <a:p>
            <a:endParaRPr/>
          </a:p>
        </p:txBody>
      </p:sp>
      <p:sp>
        <p:nvSpPr>
          <p:cNvPr id="3982" name="Google Shape;3982;p25"/>
          <p:cNvSpPr txBox="1">
            <a:spLocks noGrp="1"/>
          </p:cNvSpPr>
          <p:nvPr>
            <p:ph type="subTitle" idx="1"/>
          </p:nvPr>
        </p:nvSpPr>
        <p:spPr>
          <a:xfrm>
            <a:off x="727325" y="3214670"/>
            <a:ext cx="4177200" cy="876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ive columns">
  <p:cSld name="CUSTOM_27">
    <p:spTree>
      <p:nvGrpSpPr>
        <p:cNvPr id="1" name="Shape 42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54" name="Google Shape;4254;p27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255" name="Google Shape;4255;p27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6" name="Google Shape;4256;p27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7" name="Google Shape;425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8" name="Google Shape;4258;p27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59" name="Google Shape;4259;p27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0" name="Google Shape;4260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1" name="Google Shape;4261;p27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2" name="Google Shape;4262;p27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3" name="Google Shape;4263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4" name="Google Shape;4264;p27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5" name="Google Shape;4265;p27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6" name="Google Shape;4266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7" name="Google Shape;4267;p27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8" name="Google Shape;4268;p27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69" name="Google Shape;4269;p27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0" name="Google Shape;4270;p27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1" name="Google Shape;4271;p27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2" name="Google Shape;4272;p27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3" name="Google Shape;4273;p27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4" name="Google Shape;4274;p27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5" name="Google Shape;4275;p27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6" name="Google Shape;4276;p27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7" name="Google Shape;4277;p27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8" name="Google Shape;4278;p27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79" name="Google Shape;4279;p27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0" name="Google Shape;4280;p27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1" name="Google Shape;4281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2" name="Google Shape;4282;p27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3" name="Google Shape;4283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4" name="Google Shape;4284;p27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5" name="Google Shape;4285;p27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6" name="Google Shape;4286;p27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7" name="Google Shape;4287;p27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8" name="Google Shape;4288;p27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89" name="Google Shape;4289;p27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0" name="Google Shape;4290;p27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1" name="Google Shape;4291;p27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2" name="Google Shape;4292;p27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3" name="Google Shape;4293;p27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4" name="Google Shape;4294;p27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5" name="Google Shape;4295;p27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6" name="Google Shape;4296;p27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7" name="Google Shape;4297;p27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8" name="Google Shape;4298;p27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99" name="Google Shape;4299;p27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0" name="Google Shape;4300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1" name="Google Shape;4301;p27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2" name="Google Shape;4302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3" name="Google Shape;4303;p27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4" name="Google Shape;4304;p27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5" name="Google Shape;4305;p27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6" name="Google Shape;4306;p27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7" name="Google Shape;4307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8" name="Google Shape;4308;p27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09" name="Google Shape;4309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0" name="Google Shape;4310;p27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1" name="Google Shape;4311;p27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2" name="Google Shape;4312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3" name="Google Shape;4313;p27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4" name="Google Shape;4314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5" name="Google Shape;4315;p27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6" name="Google Shape;4316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7" name="Google Shape;4317;p27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8" name="Google Shape;4318;p27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19" name="Google Shape;4319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0" name="Google Shape;4320;p27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1" name="Google Shape;4321;p27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2" name="Google Shape;4322;p27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3" name="Google Shape;4323;p27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4" name="Google Shape;4324;p27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5" name="Google Shape;4325;p27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6" name="Google Shape;4326;p27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7" name="Google Shape;4327;p27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8" name="Google Shape;4328;p27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29" name="Google Shape;4329;p27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0" name="Google Shape;4330;p27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1" name="Google Shape;4331;p27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2" name="Google Shape;4332;p27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3" name="Google Shape;4333;p27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4" name="Google Shape;4334;p27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5" name="Google Shape;4335;p27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6" name="Google Shape;4336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7" name="Google Shape;4337;p27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8" name="Google Shape;4338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39" name="Google Shape;4339;p27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0" name="Google Shape;4340;p27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1" name="Google Shape;4341;p27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2" name="Google Shape;4342;p27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3" name="Google Shape;4343;p27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4" name="Google Shape;4344;p27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5" name="Google Shape;4345;p27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6" name="Google Shape;4346;p27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7" name="Google Shape;4347;p27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8" name="Google Shape;4348;p27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49" name="Google Shape;4349;p27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0" name="Google Shape;4350;p27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1" name="Google Shape;4351;p27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2" name="Google Shape;4352;p27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3" name="Google Shape;4353;p27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4" name="Google Shape;4354;p27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5" name="Google Shape;4355;p27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6" name="Google Shape;4356;p27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7" name="Google Shape;4357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8" name="Google Shape;4358;p27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59" name="Google Shape;4359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0" name="Google Shape;4360;p27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1" name="Google Shape;4361;p27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2" name="Google Shape;4362;p27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3" name="Google Shape;4363;p27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4" name="Google Shape;4364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5" name="Google Shape;4365;p27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6" name="Google Shape;4366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7" name="Google Shape;4367;p27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8" name="Google Shape;4368;p27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69" name="Google Shape;4369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0" name="Google Shape;4370;p27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1" name="Google Shape;4371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2" name="Google Shape;4372;p27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3" name="Google Shape;4373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4" name="Google Shape;4374;p27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5" name="Google Shape;4375;p27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6" name="Google Shape;4376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7" name="Google Shape;4377;p27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8" name="Google Shape;4378;p27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79" name="Google Shape;4379;p27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0" name="Google Shape;4380;p27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1" name="Google Shape;4381;p27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2" name="Google Shape;4382;p27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3" name="Google Shape;4383;p27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4" name="Google Shape;4384;p27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5" name="Google Shape;4385;p27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6" name="Google Shape;4386;p27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7" name="Google Shape;4387;p27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8" name="Google Shape;4388;p27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89" name="Google Shape;4389;p27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0" name="Google Shape;4390;p27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1" name="Google Shape;4391;p27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2" name="Google Shape;4392;p27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3" name="Google Shape;4393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4" name="Google Shape;4394;p27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5" name="Google Shape;4395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6" name="Google Shape;4396;p27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7" name="Google Shape;4397;p27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8" name="Google Shape;4398;p27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99" name="Google Shape;4399;p27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0" name="Google Shape;4400;p27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1" name="Google Shape;4401;p27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2" name="Google Shape;4402;p27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3" name="Google Shape;4403;p27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4" name="Google Shape;4404;p27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5" name="Google Shape;4405;p27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6" name="Google Shape;4406;p27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7" name="Google Shape;4407;p27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8" name="Google Shape;4408;p27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09" name="Google Shape;4409;p27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0" name="Google Shape;4410;p27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1" name="Google Shape;4411;p27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2" name="Google Shape;4412;p27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3" name="Google Shape;4413;p27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4" name="Google Shape;4414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5" name="Google Shape;4415;p27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6" name="Google Shape;4416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7" name="Google Shape;4417;p27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8" name="Google Shape;4418;p27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19" name="Google Shape;4419;p27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0" name="Google Shape;4420;p27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1" name="Google Shape;4421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2" name="Google Shape;4422;p27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3" name="Google Shape;4423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4" name="Google Shape;4424;p27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5" name="Google Shape;4425;p27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6" name="Google Shape;4426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7" name="Google Shape;4427;p27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8" name="Google Shape;4428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29" name="Google Shape;4429;p27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0" name="Google Shape;4430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1" name="Google Shape;4431;p27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2" name="Google Shape;4432;p27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3" name="Google Shape;443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4" name="Google Shape;4434;p27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5" name="Google Shape;4435;p27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6" name="Google Shape;4436;p27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7" name="Google Shape;4437;p27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8" name="Google Shape;4438;p27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39" name="Google Shape;4439;p27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0" name="Google Shape;4440;p27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1" name="Google Shape;4441;p27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2" name="Google Shape;4442;p27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3" name="Google Shape;4443;p27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4" name="Google Shape;4444;p27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5" name="Google Shape;4445;p27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6" name="Google Shape;4446;p27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7" name="Google Shape;4447;p27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8" name="Google Shape;4448;p27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49" name="Google Shape;4449;p27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0" name="Google Shape;4450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1" name="Google Shape;4451;p27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2" name="Google Shape;4452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3" name="Google Shape;4453;p27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4" name="Google Shape;4454;p27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5" name="Google Shape;4455;p27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6" name="Google Shape;4456;p27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7" name="Google Shape;4457;p27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8" name="Google Shape;4458;p27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59" name="Google Shape;4459;p27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0" name="Google Shape;4460;p27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1" name="Google Shape;4461;p27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2" name="Google Shape;4462;p27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3" name="Google Shape;4463;p27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4" name="Google Shape;4464;p27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5" name="Google Shape;4465;p27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6" name="Google Shape;4466;p27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7" name="Google Shape;4467;p27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8" name="Google Shape;4468;p27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69" name="Google Shape;4469;p27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0" name="Google Shape;4470;p27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1" name="Google Shape;4471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2" name="Google Shape;4472;p27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3" name="Google Shape;4473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4" name="Google Shape;4474;p27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5" name="Google Shape;4475;p27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6" name="Google Shape;4476;p27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7" name="Google Shape;4477;p27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8" name="Google Shape;4478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79" name="Google Shape;4479;p27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0" name="Google Shape;4480;p27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1" name="Google Shape;4481;p27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2" name="Google Shape;4482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3" name="Google Shape;4483;p27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4" name="Google Shape;4484;p27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5" name="Google Shape;4485;p27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6" name="Google Shape;4486;p27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7" name="Google Shape;4487;p27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8" name="Google Shape;4488;p27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89" name="Google Shape;4489;p27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0" name="Google Shape;4490;p27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1" name="Google Shape;4491;p27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2" name="Google Shape;4492;p27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3" name="Google Shape;4493;p27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4" name="Google Shape;4494;p27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5" name="Google Shape;4495;p27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6" name="Google Shape;4496;p27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7" name="Google Shape;4497;p27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8" name="Google Shape;4498;p27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99" name="Google Shape;4499;p27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0" name="Google Shape;4500;p27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1" name="Google Shape;4501;p27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2" name="Google Shape;4502;p27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3" name="Google Shape;4503;p27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4" name="Google Shape;4504;p27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5" name="Google Shape;4505;p27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6" name="Google Shape;4506;p27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7" name="Google Shape;4507;p27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8" name="Google Shape;4508;p27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09" name="Google Shape;4509;p27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4510" name="Google Shape;4510;p27"/>
          <p:cNvGrpSpPr/>
          <p:nvPr/>
        </p:nvGrpSpPr>
        <p:grpSpPr>
          <a:xfrm rot="10800000" flipH="1">
            <a:off x="-1450073" y="-331433"/>
            <a:ext cx="12044358" cy="5806583"/>
            <a:chOff x="-2748400" y="-38"/>
            <a:chExt cx="13516281" cy="5143576"/>
          </a:xfrm>
        </p:grpSpPr>
        <p:sp>
          <p:nvSpPr>
            <p:cNvPr id="4511" name="Google Shape;4511;p27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12" name="Google Shape;4512;p27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513" name="Google Shape;4513;p27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514" name="Google Shape;4514;p27"/>
          <p:cNvSpPr txBox="1">
            <a:spLocks noGrp="1"/>
          </p:cNvSpPr>
          <p:nvPr>
            <p:ph type="subTitle" idx="1"/>
          </p:nvPr>
        </p:nvSpPr>
        <p:spPr>
          <a:xfrm>
            <a:off x="829372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5" name="Google Shape;4515;p27"/>
          <p:cNvSpPr txBox="1">
            <a:spLocks noGrp="1"/>
          </p:cNvSpPr>
          <p:nvPr>
            <p:ph type="subTitle" idx="2"/>
          </p:nvPr>
        </p:nvSpPr>
        <p:spPr>
          <a:xfrm>
            <a:off x="3382285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6" name="Google Shape;4516;p27"/>
          <p:cNvSpPr txBox="1">
            <a:spLocks noGrp="1"/>
          </p:cNvSpPr>
          <p:nvPr>
            <p:ph type="subTitle" idx="3"/>
          </p:nvPr>
        </p:nvSpPr>
        <p:spPr>
          <a:xfrm>
            <a:off x="5947628" y="22797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7" name="Google Shape;4517;p27"/>
          <p:cNvSpPr txBox="1">
            <a:spLocks noGrp="1"/>
          </p:cNvSpPr>
          <p:nvPr>
            <p:ph type="subTitle" idx="4"/>
          </p:nvPr>
        </p:nvSpPr>
        <p:spPr>
          <a:xfrm>
            <a:off x="2052902" y="4006268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8" name="Google Shape;4518;p27"/>
          <p:cNvSpPr txBox="1">
            <a:spLocks noGrp="1"/>
          </p:cNvSpPr>
          <p:nvPr>
            <p:ph type="subTitle" idx="5"/>
          </p:nvPr>
        </p:nvSpPr>
        <p:spPr>
          <a:xfrm>
            <a:off x="4724098" y="3998427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519" name="Google Shape;4519;p27"/>
          <p:cNvSpPr txBox="1">
            <a:spLocks noGrp="1"/>
          </p:cNvSpPr>
          <p:nvPr>
            <p:ph type="title" idx="6"/>
          </p:nvPr>
        </p:nvSpPr>
        <p:spPr>
          <a:xfrm>
            <a:off x="1107022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0" name="Google Shape;4520;p27"/>
          <p:cNvSpPr txBox="1">
            <a:spLocks noGrp="1"/>
          </p:cNvSpPr>
          <p:nvPr>
            <p:ph type="title" idx="7"/>
          </p:nvPr>
        </p:nvSpPr>
        <p:spPr>
          <a:xfrm>
            <a:off x="3659935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1" name="Google Shape;4521;p27"/>
          <p:cNvSpPr txBox="1">
            <a:spLocks noGrp="1"/>
          </p:cNvSpPr>
          <p:nvPr>
            <p:ph type="title" idx="8"/>
          </p:nvPr>
        </p:nvSpPr>
        <p:spPr>
          <a:xfrm>
            <a:off x="6225278" y="1881750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2" name="Google Shape;4522;p27"/>
          <p:cNvSpPr txBox="1">
            <a:spLocks noGrp="1"/>
          </p:cNvSpPr>
          <p:nvPr>
            <p:ph type="title" idx="9"/>
          </p:nvPr>
        </p:nvSpPr>
        <p:spPr>
          <a:xfrm>
            <a:off x="2330552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523" name="Google Shape;4523;p27"/>
          <p:cNvSpPr txBox="1">
            <a:spLocks noGrp="1"/>
          </p:cNvSpPr>
          <p:nvPr>
            <p:ph type="title" idx="13"/>
          </p:nvPr>
        </p:nvSpPr>
        <p:spPr>
          <a:xfrm>
            <a:off x="5001748" y="3594339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CUSTOM_28">
    <p:spTree>
      <p:nvGrpSpPr>
        <p:cNvPr id="1" name="Shape 45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35" name="Google Shape;4535;p2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536" name="Google Shape;4536;p2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7" name="Google Shape;4537;p2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8" name="Google Shape;453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39" name="Google Shape;4539;p2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0" name="Google Shape;4540;p2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1" name="Google Shape;4541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2" name="Google Shape;4542;p2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3" name="Google Shape;4543;p2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4" name="Google Shape;4544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5" name="Google Shape;4545;p2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6" name="Google Shape;4546;p2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7" name="Google Shape;4547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8" name="Google Shape;4548;p2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49" name="Google Shape;4549;p2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0" name="Google Shape;4550;p2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1" name="Google Shape;4551;p2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2" name="Google Shape;4552;p2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3" name="Google Shape;4553;p2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4" name="Google Shape;4554;p2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5" name="Google Shape;4555;p2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6" name="Google Shape;4556;p2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7" name="Google Shape;4557;p2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8" name="Google Shape;4558;p2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59" name="Google Shape;4559;p2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0" name="Google Shape;4560;p2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1" name="Google Shape;4561;p2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2" name="Google Shape;4562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3" name="Google Shape;4563;p2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4" name="Google Shape;4564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5" name="Google Shape;4565;p2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6" name="Google Shape;4566;p2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7" name="Google Shape;4567;p2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8" name="Google Shape;4568;p2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69" name="Google Shape;4569;p2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0" name="Google Shape;4570;p2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1" name="Google Shape;4571;p2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2" name="Google Shape;4572;p2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3" name="Google Shape;4573;p2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4" name="Google Shape;4574;p2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5" name="Google Shape;4575;p2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6" name="Google Shape;4576;p2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7" name="Google Shape;4577;p2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8" name="Google Shape;4578;p2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79" name="Google Shape;4579;p2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0" name="Google Shape;4580;p2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1" name="Google Shape;4581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2" name="Google Shape;4582;p2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3" name="Google Shape;4583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4" name="Google Shape;4584;p2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5" name="Google Shape;4585;p2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6" name="Google Shape;4586;p2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7" name="Google Shape;4587;p2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8" name="Google Shape;4588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89" name="Google Shape;4589;p2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0" name="Google Shape;4590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1" name="Google Shape;4591;p2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2" name="Google Shape;4592;p2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3" name="Google Shape;4593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4" name="Google Shape;4594;p2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5" name="Google Shape;4595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6" name="Google Shape;4596;p2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7" name="Google Shape;4597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8" name="Google Shape;4598;p2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99" name="Google Shape;4599;p2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0" name="Google Shape;4600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1" name="Google Shape;4601;p2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2" name="Google Shape;4602;p2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3" name="Google Shape;4603;p2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4" name="Google Shape;4604;p2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5" name="Google Shape;4605;p2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6" name="Google Shape;4606;p2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7" name="Google Shape;4607;p2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8" name="Google Shape;4608;p2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09" name="Google Shape;4609;p2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0" name="Google Shape;4610;p2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1" name="Google Shape;4611;p2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2" name="Google Shape;4612;p2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3" name="Google Shape;4613;p2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4" name="Google Shape;4614;p2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5" name="Google Shape;4615;p2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6" name="Google Shape;4616;p2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7" name="Google Shape;4617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8" name="Google Shape;4618;p2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19" name="Google Shape;4619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0" name="Google Shape;4620;p2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1" name="Google Shape;4621;p2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2" name="Google Shape;4622;p2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3" name="Google Shape;4623;p2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4" name="Google Shape;4624;p2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5" name="Google Shape;4625;p2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6" name="Google Shape;4626;p2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7" name="Google Shape;4627;p2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8" name="Google Shape;4628;p2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29" name="Google Shape;4629;p2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0" name="Google Shape;4630;p2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1" name="Google Shape;4631;p2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2" name="Google Shape;4632;p2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3" name="Google Shape;4633;p2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4" name="Google Shape;4634;p2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5" name="Google Shape;4635;p2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6" name="Google Shape;4636;p2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7" name="Google Shape;4637;p2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8" name="Google Shape;4638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39" name="Google Shape;4639;p2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0" name="Google Shape;4640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1" name="Google Shape;4641;p2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2" name="Google Shape;4642;p2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3" name="Google Shape;4643;p2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4" name="Google Shape;4644;p2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5" name="Google Shape;4645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6" name="Google Shape;4646;p2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7" name="Google Shape;4647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8" name="Google Shape;4648;p2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49" name="Google Shape;4649;p2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0" name="Google Shape;4650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1" name="Google Shape;4651;p2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2" name="Google Shape;4652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3" name="Google Shape;4653;p2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4" name="Google Shape;4654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5" name="Google Shape;4655;p2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6" name="Google Shape;4656;p2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7" name="Google Shape;4657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8" name="Google Shape;4658;p2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59" name="Google Shape;4659;p2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0" name="Google Shape;4660;p2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1" name="Google Shape;4661;p2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2" name="Google Shape;4662;p2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3" name="Google Shape;4663;p2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4" name="Google Shape;4664;p2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5" name="Google Shape;4665;p2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6" name="Google Shape;4666;p2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7" name="Google Shape;4667;p2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8" name="Google Shape;4668;p2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69" name="Google Shape;4669;p2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0" name="Google Shape;4670;p2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1" name="Google Shape;4671;p2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2" name="Google Shape;4672;p2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3" name="Google Shape;4673;p2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4" name="Google Shape;4674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5" name="Google Shape;4675;p2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6" name="Google Shape;4676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7" name="Google Shape;4677;p2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8" name="Google Shape;4678;p2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79" name="Google Shape;4679;p2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0" name="Google Shape;4680;p2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1" name="Google Shape;4681;p2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2" name="Google Shape;4682;p2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3" name="Google Shape;4683;p2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4" name="Google Shape;4684;p2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5" name="Google Shape;4685;p2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6" name="Google Shape;4686;p2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7" name="Google Shape;4687;p2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8" name="Google Shape;4688;p2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89" name="Google Shape;4689;p2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0" name="Google Shape;4690;p2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1" name="Google Shape;4691;p2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2" name="Google Shape;4692;p2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3" name="Google Shape;4693;p2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4" name="Google Shape;4694;p2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5" name="Google Shape;4695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6" name="Google Shape;4696;p2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7" name="Google Shape;4697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8" name="Google Shape;4698;p2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99" name="Google Shape;4699;p2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0" name="Google Shape;4700;p2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1" name="Google Shape;4701;p2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2" name="Google Shape;4702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3" name="Google Shape;4703;p2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4" name="Google Shape;4704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5" name="Google Shape;4705;p2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6" name="Google Shape;4706;p2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7" name="Google Shape;4707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8" name="Google Shape;4708;p2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09" name="Google Shape;4709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0" name="Google Shape;4710;p2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1" name="Google Shape;4711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2" name="Google Shape;4712;p2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3" name="Google Shape;4713;p2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4" name="Google Shape;471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5" name="Google Shape;4715;p2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6" name="Google Shape;4716;p2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7" name="Google Shape;4717;p2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8" name="Google Shape;4718;p2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19" name="Google Shape;4719;p2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0" name="Google Shape;4720;p2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1" name="Google Shape;4721;p2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2" name="Google Shape;4722;p2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3" name="Google Shape;4723;p2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4" name="Google Shape;4724;p2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5" name="Google Shape;4725;p2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6" name="Google Shape;4726;p2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7" name="Google Shape;4727;p2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8" name="Google Shape;4728;p2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29" name="Google Shape;4729;p2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0" name="Google Shape;4730;p2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1" name="Google Shape;4731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2" name="Google Shape;4732;p2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3" name="Google Shape;4733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4" name="Google Shape;4734;p2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5" name="Google Shape;4735;p2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6" name="Google Shape;4736;p2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7" name="Google Shape;4737;p2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8" name="Google Shape;4738;p2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39" name="Google Shape;4739;p2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0" name="Google Shape;4740;p2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1" name="Google Shape;4741;p2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2" name="Google Shape;4742;p2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3" name="Google Shape;4743;p2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4" name="Google Shape;4744;p2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5" name="Google Shape;4745;p2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6" name="Google Shape;4746;p2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7" name="Google Shape;4747;p2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8" name="Google Shape;4748;p2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49" name="Google Shape;4749;p2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0" name="Google Shape;4750;p2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1" name="Google Shape;4751;p2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2" name="Google Shape;4752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3" name="Google Shape;4753;p2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4" name="Google Shape;4754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5" name="Google Shape;4755;p2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6" name="Google Shape;4756;p2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7" name="Google Shape;4757;p2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8" name="Google Shape;4758;p2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59" name="Google Shape;4759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0" name="Google Shape;4760;p2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1" name="Google Shape;4761;p2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2" name="Google Shape;4762;p2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3" name="Google Shape;4763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4" name="Google Shape;4764;p2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5" name="Google Shape;4765;p2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6" name="Google Shape;4766;p2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7" name="Google Shape;4767;p2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8" name="Google Shape;4768;p2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69" name="Google Shape;4769;p2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0" name="Google Shape;4770;p2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1" name="Google Shape;4771;p2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2" name="Google Shape;4772;p2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3" name="Google Shape;4773;p2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4" name="Google Shape;4774;p2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5" name="Google Shape;4775;p2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6" name="Google Shape;4776;p2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7" name="Google Shape;4777;p2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8" name="Google Shape;4778;p2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79" name="Google Shape;4779;p2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0" name="Google Shape;4780;p2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1" name="Google Shape;4781;p2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2" name="Google Shape;4782;p2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3" name="Google Shape;4783;p2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4" name="Google Shape;4784;p2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5" name="Google Shape;4785;p2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6" name="Google Shape;4786;p2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7" name="Google Shape;4787;p2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8" name="Google Shape;4788;p2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89" name="Google Shape;4789;p2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90" name="Google Shape;4790;p2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4791" name="Google Shape;4791;p2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4792" name="Google Shape;4792;p29"/>
          <p:cNvSpPr txBox="1">
            <a:spLocks noGrp="1"/>
          </p:cNvSpPr>
          <p:nvPr>
            <p:ph type="subTitle" idx="1"/>
          </p:nvPr>
        </p:nvSpPr>
        <p:spPr>
          <a:xfrm>
            <a:off x="81405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3" name="Google Shape;4793;p29"/>
          <p:cNvSpPr txBox="1">
            <a:spLocks noGrp="1"/>
          </p:cNvSpPr>
          <p:nvPr>
            <p:ph type="subTitle" idx="2"/>
          </p:nvPr>
        </p:nvSpPr>
        <p:spPr>
          <a:xfrm>
            <a:off x="3433575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4" name="Google Shape;4794;p29"/>
          <p:cNvSpPr txBox="1">
            <a:spLocks noGrp="1"/>
          </p:cNvSpPr>
          <p:nvPr>
            <p:ph type="subTitle" idx="3"/>
          </p:nvPr>
        </p:nvSpPr>
        <p:spPr>
          <a:xfrm>
            <a:off x="6053100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4795" name="Google Shape;4795;p29"/>
          <p:cNvSpPr txBox="1">
            <a:spLocks noGrp="1"/>
          </p:cNvSpPr>
          <p:nvPr>
            <p:ph type="title" idx="4"/>
          </p:nvPr>
        </p:nvSpPr>
        <p:spPr>
          <a:xfrm>
            <a:off x="81405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6" name="Google Shape;4796;p29"/>
          <p:cNvSpPr txBox="1">
            <a:spLocks noGrp="1"/>
          </p:cNvSpPr>
          <p:nvPr>
            <p:ph type="title" idx="5"/>
          </p:nvPr>
        </p:nvSpPr>
        <p:spPr>
          <a:xfrm>
            <a:off x="3433575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7" name="Google Shape;4797;p29"/>
          <p:cNvSpPr txBox="1">
            <a:spLocks noGrp="1"/>
          </p:cNvSpPr>
          <p:nvPr>
            <p:ph type="title" idx="6"/>
          </p:nvPr>
        </p:nvSpPr>
        <p:spPr>
          <a:xfrm>
            <a:off x="6053100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4798" name="Google Shape;4798;p29"/>
          <p:cNvSpPr txBox="1">
            <a:spLocks noGrp="1"/>
          </p:cNvSpPr>
          <p:nvPr>
            <p:ph type="title" idx="7" hasCustomPrompt="1"/>
          </p:nvPr>
        </p:nvSpPr>
        <p:spPr>
          <a:xfrm>
            <a:off x="81405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799" name="Google Shape;4799;p29"/>
          <p:cNvSpPr txBox="1">
            <a:spLocks noGrp="1"/>
          </p:cNvSpPr>
          <p:nvPr>
            <p:ph type="title" idx="8" hasCustomPrompt="1"/>
          </p:nvPr>
        </p:nvSpPr>
        <p:spPr>
          <a:xfrm>
            <a:off x="3433575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4800" name="Google Shape;4800;p29"/>
          <p:cNvSpPr txBox="1">
            <a:spLocks noGrp="1"/>
          </p:cNvSpPr>
          <p:nvPr>
            <p:ph type="title" idx="9" hasCustomPrompt="1"/>
          </p:nvPr>
        </p:nvSpPr>
        <p:spPr>
          <a:xfrm>
            <a:off x="6053100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E9504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 4">
  <p:cSld name="CUSTOM_8">
    <p:spTree>
      <p:nvGrpSpPr>
        <p:cNvPr id="1" name="Shape 4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06" name="Google Shape;4806;p32"/>
          <p:cNvSpPr/>
          <p:nvPr/>
        </p:nvSpPr>
        <p:spPr>
          <a:xfrm flipH="1">
            <a:off x="105" y="25"/>
            <a:ext cx="438549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807" name="Google Shape;4807;p32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52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CUSTOM_30">
    <p:spTree>
      <p:nvGrpSpPr>
        <p:cNvPr id="1" name="Shape 4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09" name="Google Shape;4809;p3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4810" name="Google Shape;4810;p3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1" name="Google Shape;4811;p3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2" name="Google Shape;481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3" name="Google Shape;4813;p3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4" name="Google Shape;4814;p3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5" name="Google Shape;4815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6" name="Google Shape;4816;p3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7" name="Google Shape;4817;p3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8" name="Google Shape;4818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19" name="Google Shape;4819;p3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0" name="Google Shape;4820;p3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1" name="Google Shape;4821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2" name="Google Shape;4822;p3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3" name="Google Shape;4823;p3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4" name="Google Shape;4824;p3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5" name="Google Shape;4825;p3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6" name="Google Shape;4826;p3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7" name="Google Shape;4827;p3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8" name="Google Shape;4828;p3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29" name="Google Shape;4829;p3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0" name="Google Shape;4830;p3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1" name="Google Shape;4831;p3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2" name="Google Shape;4832;p3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3" name="Google Shape;4833;p3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4" name="Google Shape;4834;p3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5" name="Google Shape;4835;p3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6" name="Google Shape;4836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7" name="Google Shape;4837;p3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8" name="Google Shape;4838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39" name="Google Shape;4839;p3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0" name="Google Shape;4840;p3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1" name="Google Shape;4841;p3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2" name="Google Shape;4842;p3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3" name="Google Shape;4843;p3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4" name="Google Shape;4844;p3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5" name="Google Shape;4845;p3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6" name="Google Shape;4846;p3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7" name="Google Shape;4847;p3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8" name="Google Shape;4848;p3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49" name="Google Shape;4849;p3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0" name="Google Shape;4850;p3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1" name="Google Shape;4851;p3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2" name="Google Shape;4852;p3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3" name="Google Shape;4853;p3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4" name="Google Shape;4854;p3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5" name="Google Shape;4855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6" name="Google Shape;4856;p3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7" name="Google Shape;4857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8" name="Google Shape;4858;p3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59" name="Google Shape;4859;p3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0" name="Google Shape;4860;p3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1" name="Google Shape;4861;p3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2" name="Google Shape;4862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3" name="Google Shape;4863;p3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4" name="Google Shape;4864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5" name="Google Shape;4865;p3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6" name="Google Shape;4866;p3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7" name="Google Shape;4867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8" name="Google Shape;4868;p3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69" name="Google Shape;4869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0" name="Google Shape;4870;p3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1" name="Google Shape;4871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2" name="Google Shape;4872;p3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3" name="Google Shape;4873;p3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4" name="Google Shape;4874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5" name="Google Shape;4875;p3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6" name="Google Shape;4876;p3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7" name="Google Shape;4877;p3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8" name="Google Shape;4878;p3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79" name="Google Shape;4879;p3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0" name="Google Shape;4880;p3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1" name="Google Shape;4881;p3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2" name="Google Shape;4882;p3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3" name="Google Shape;4883;p3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4" name="Google Shape;4884;p3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5" name="Google Shape;4885;p3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6" name="Google Shape;4886;p3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7" name="Google Shape;4887;p3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8" name="Google Shape;4888;p3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89" name="Google Shape;4889;p3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0" name="Google Shape;4890;p3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1" name="Google Shape;4891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2" name="Google Shape;4892;p3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3" name="Google Shape;4893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4" name="Google Shape;4894;p3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5" name="Google Shape;4895;p3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6" name="Google Shape;4896;p3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7" name="Google Shape;4897;p3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8" name="Google Shape;4898;p3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99" name="Google Shape;4899;p3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0" name="Google Shape;4900;p3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1" name="Google Shape;4901;p3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2" name="Google Shape;4902;p3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3" name="Google Shape;4903;p3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4" name="Google Shape;4904;p3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5" name="Google Shape;4905;p3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6" name="Google Shape;4906;p3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7" name="Google Shape;4907;p3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8" name="Google Shape;4908;p3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09" name="Google Shape;4909;p3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0" name="Google Shape;4910;p3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1" name="Google Shape;4911;p3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2" name="Google Shape;4912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3" name="Google Shape;4913;p3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4" name="Google Shape;4914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5" name="Google Shape;4915;p3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6" name="Google Shape;4916;p3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7" name="Google Shape;4917;p3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8" name="Google Shape;4918;p3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19" name="Google Shape;4919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0" name="Google Shape;4920;p3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1" name="Google Shape;4921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2" name="Google Shape;4922;p3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3" name="Google Shape;4923;p3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4" name="Google Shape;4924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5" name="Google Shape;4925;p3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6" name="Google Shape;4926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7" name="Google Shape;4927;p3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8" name="Google Shape;4928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29" name="Google Shape;4929;p3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0" name="Google Shape;4930;p3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1" name="Google Shape;4931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2" name="Google Shape;4932;p3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3" name="Google Shape;4933;p3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4" name="Google Shape;4934;p3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5" name="Google Shape;4935;p3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6" name="Google Shape;4936;p3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7" name="Google Shape;4937;p3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8" name="Google Shape;4938;p3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39" name="Google Shape;4939;p3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0" name="Google Shape;4940;p3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1" name="Google Shape;4941;p3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2" name="Google Shape;4942;p3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3" name="Google Shape;4943;p3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4" name="Google Shape;4944;p3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5" name="Google Shape;4945;p3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6" name="Google Shape;4946;p3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7" name="Google Shape;4947;p3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8" name="Google Shape;4948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49" name="Google Shape;4949;p3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0" name="Google Shape;4950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1" name="Google Shape;4951;p3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2" name="Google Shape;4952;p3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3" name="Google Shape;4953;p3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4" name="Google Shape;4954;p3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5" name="Google Shape;4955;p3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6" name="Google Shape;4956;p3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7" name="Google Shape;4957;p3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8" name="Google Shape;4958;p3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59" name="Google Shape;4959;p3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0" name="Google Shape;4960;p3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1" name="Google Shape;4961;p3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2" name="Google Shape;4962;p3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3" name="Google Shape;4963;p3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4" name="Google Shape;4964;p3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5" name="Google Shape;4965;p3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6" name="Google Shape;4966;p3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7" name="Google Shape;4967;p3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8" name="Google Shape;4968;p3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69" name="Google Shape;4969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0" name="Google Shape;4970;p3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1" name="Google Shape;4971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2" name="Google Shape;4972;p3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3" name="Google Shape;4973;p3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4" name="Google Shape;4974;p3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5" name="Google Shape;4975;p3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6" name="Google Shape;4976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7" name="Google Shape;4977;p3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8" name="Google Shape;4978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79" name="Google Shape;4979;p3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0" name="Google Shape;4980;p3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1" name="Google Shape;4981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2" name="Google Shape;4982;p3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3" name="Google Shape;4983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4" name="Google Shape;4984;p3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5" name="Google Shape;4985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6" name="Google Shape;4986;p3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7" name="Google Shape;4987;p3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8" name="Google Shape;498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89" name="Google Shape;4989;p3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0" name="Google Shape;4990;p3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1" name="Google Shape;4991;p3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2" name="Google Shape;4992;p3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3" name="Google Shape;4993;p3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4" name="Google Shape;4994;p3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5" name="Google Shape;4995;p3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6" name="Google Shape;4996;p3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7" name="Google Shape;4997;p3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8" name="Google Shape;4998;p3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99" name="Google Shape;4999;p3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0" name="Google Shape;5000;p3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1" name="Google Shape;5001;p3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2" name="Google Shape;5002;p3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3" name="Google Shape;5003;p3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4" name="Google Shape;5004;p3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5" name="Google Shape;5005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6" name="Google Shape;5006;p3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7" name="Google Shape;5007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8" name="Google Shape;5008;p3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09" name="Google Shape;5009;p3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0" name="Google Shape;5010;p3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1" name="Google Shape;5011;p3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2" name="Google Shape;5012;p3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3" name="Google Shape;5013;p3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4" name="Google Shape;5014;p3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5" name="Google Shape;5015;p3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6" name="Google Shape;5016;p3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7" name="Google Shape;5017;p3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8" name="Google Shape;5018;p3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19" name="Google Shape;5019;p3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0" name="Google Shape;5020;p3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1" name="Google Shape;5021;p3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2" name="Google Shape;5022;p3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3" name="Google Shape;5023;p3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4" name="Google Shape;5024;p3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5" name="Google Shape;5025;p3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6" name="Google Shape;5026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7" name="Google Shape;5027;p3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8" name="Google Shape;5028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29" name="Google Shape;5029;p3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0" name="Google Shape;5030;p3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1" name="Google Shape;5031;p3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2" name="Google Shape;5032;p3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3" name="Google Shape;5033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4" name="Google Shape;5034;p3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5" name="Google Shape;5035;p3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6" name="Google Shape;5036;p3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7" name="Google Shape;5037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8" name="Google Shape;5038;p3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39" name="Google Shape;5039;p3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0" name="Google Shape;5040;p3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1" name="Google Shape;5041;p3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2" name="Google Shape;5042;p3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3" name="Google Shape;5043;p3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4" name="Google Shape;5044;p3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5" name="Google Shape;5045;p3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6" name="Google Shape;5046;p3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7" name="Google Shape;5047;p3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8" name="Google Shape;5048;p3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49" name="Google Shape;5049;p3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0" name="Google Shape;5050;p3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1" name="Google Shape;5051;p3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2" name="Google Shape;5052;p3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3" name="Google Shape;5053;p3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4" name="Google Shape;5054;p3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5" name="Google Shape;5055;p3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6" name="Google Shape;5056;p3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7" name="Google Shape;5057;p3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8" name="Google Shape;5058;p3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59" name="Google Shape;5059;p3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0" name="Google Shape;5060;p3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1" name="Google Shape;5061;p3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2" name="Google Shape;5062;p3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3" name="Google Shape;5063;p3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4" name="Google Shape;5064;p3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5065" name="Google Shape;5065;p33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5066" name="Google Shape;5066;p33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67" name="Google Shape;5067;p33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068" name="Google Shape;5068;p33"/>
          <p:cNvSpPr txBox="1">
            <a:spLocks noGrp="1"/>
          </p:cNvSpPr>
          <p:nvPr>
            <p:ph type="title" hasCustomPrompt="1"/>
          </p:nvPr>
        </p:nvSpPr>
        <p:spPr>
          <a:xfrm>
            <a:off x="171615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069" name="Google Shape;5069;p33"/>
          <p:cNvSpPr txBox="1">
            <a:spLocks noGrp="1"/>
          </p:cNvSpPr>
          <p:nvPr>
            <p:ph type="body" idx="1"/>
          </p:nvPr>
        </p:nvSpPr>
        <p:spPr>
          <a:xfrm>
            <a:off x="21093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5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" name="Google Shape;532;p4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533" name="Google Shape;533;p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" name="Google Shape;534;p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" name="Google Shape;535;p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" name="Google Shape;53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" name="Google Shape;537;p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" name="Google Shape;538;p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" name="Google Shape;539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" name="Google Shape;540;p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" name="Google Shape;541;p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" name="Google Shape;542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" name="Google Shape;543;p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" name="Google Shape;544;p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" name="Google Shape;545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" name="Google Shape;546;p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" name="Google Shape;547;p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" name="Google Shape;548;p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" name="Google Shape;549;p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" name="Google Shape;550;p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" name="Google Shape;551;p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" name="Google Shape;552;p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" name="Google Shape;553;p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" name="Google Shape;554;p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" name="Google Shape;555;p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" name="Google Shape;556;p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" name="Google Shape;557;p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" name="Google Shape;558;p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" name="Google Shape;559;p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0" name="Google Shape;560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1" name="Google Shape;561;p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2" name="Google Shape;562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3" name="Google Shape;563;p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4" name="Google Shape;564;p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5" name="Google Shape;565;p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6" name="Google Shape;566;p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7" name="Google Shape;567;p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8" name="Google Shape;568;p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9" name="Google Shape;569;p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0" name="Google Shape;570;p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1" name="Google Shape;571;p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2" name="Google Shape;572;p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3" name="Google Shape;573;p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4" name="Google Shape;574;p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5" name="Google Shape;575;p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6" name="Google Shape;576;p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7" name="Google Shape;577;p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8" name="Google Shape;578;p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9" name="Google Shape;579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0" name="Google Shape;580;p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1" name="Google Shape;581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2" name="Google Shape;582;p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3" name="Google Shape;583;p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4" name="Google Shape;584;p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5" name="Google Shape;585;p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6" name="Google Shape;586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7" name="Google Shape;587;p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" name="Google Shape;588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" name="Google Shape;589;p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" name="Google Shape;590;p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" name="Google Shape;591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" name="Google Shape;592;p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" name="Google Shape;593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" name="Google Shape;594;p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" name="Google Shape;595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" name="Google Shape;596;p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" name="Google Shape;597;p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" name="Google Shape;598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" name="Google Shape;599;p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" name="Google Shape;600;p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" name="Google Shape;601;p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" name="Google Shape;602;p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" name="Google Shape;603;p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" name="Google Shape;604;p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" name="Google Shape;605;p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" name="Google Shape;606;p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" name="Google Shape;607;p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" name="Google Shape;608;p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" name="Google Shape;609;p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" name="Google Shape;610;p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" name="Google Shape;611;p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" name="Google Shape;612;p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" name="Google Shape;613;p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4" name="Google Shape;614;p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5" name="Google Shape;615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6" name="Google Shape;616;p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7" name="Google Shape;617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8" name="Google Shape;618;p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9" name="Google Shape;619;p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0" name="Google Shape;620;p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1" name="Google Shape;621;p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2" name="Google Shape;622;p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3" name="Google Shape;623;p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4" name="Google Shape;624;p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5" name="Google Shape;625;p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6" name="Google Shape;626;p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7" name="Google Shape;627;p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8" name="Google Shape;628;p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9" name="Google Shape;629;p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0" name="Google Shape;630;p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1" name="Google Shape;631;p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2" name="Google Shape;632;p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3" name="Google Shape;633;p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4" name="Google Shape;634;p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5" name="Google Shape;635;p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6" name="Google Shape;636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7" name="Google Shape;637;p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8" name="Google Shape;638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9" name="Google Shape;639;p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0" name="Google Shape;640;p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1" name="Google Shape;641;p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2" name="Google Shape;642;p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3" name="Google Shape;643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4" name="Google Shape;644;p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5" name="Google Shape;645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6" name="Google Shape;646;p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7" name="Google Shape;647;p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8" name="Google Shape;648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9" name="Google Shape;649;p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0" name="Google Shape;650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1" name="Google Shape;651;p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2" name="Google Shape;652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3" name="Google Shape;653;p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4" name="Google Shape;654;p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5" name="Google Shape;655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6" name="Google Shape;656;p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7" name="Google Shape;657;p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8" name="Google Shape;658;p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9" name="Google Shape;659;p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0" name="Google Shape;660;p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1" name="Google Shape;661;p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2" name="Google Shape;662;p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3" name="Google Shape;663;p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4" name="Google Shape;664;p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5" name="Google Shape;665;p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6" name="Google Shape;666;p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7" name="Google Shape;667;p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" name="Google Shape;668;p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" name="Google Shape;669;p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" name="Google Shape;670;p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" name="Google Shape;671;p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" name="Google Shape;672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" name="Google Shape;673;p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" name="Google Shape;674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" name="Google Shape;675;p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" name="Google Shape;676;p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" name="Google Shape;677;p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" name="Google Shape;678;p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" name="Google Shape;679;p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" name="Google Shape;680;p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" name="Google Shape;681;p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" name="Google Shape;682;p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" name="Google Shape;683;p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" name="Google Shape;684;p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" name="Google Shape;685;p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" name="Google Shape;686;p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" name="Google Shape;687;p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" name="Google Shape;688;p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" name="Google Shape;689;p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" name="Google Shape;690;p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" name="Google Shape;691;p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" name="Google Shape;692;p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" name="Google Shape;693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4" name="Google Shape;694;p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5" name="Google Shape;695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6" name="Google Shape;696;p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7" name="Google Shape;697;p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8" name="Google Shape;698;p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9" name="Google Shape;699;p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0" name="Google Shape;700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1" name="Google Shape;701;p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2" name="Google Shape;702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3" name="Google Shape;703;p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4" name="Google Shape;704;p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5" name="Google Shape;705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6" name="Google Shape;706;p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7" name="Google Shape;707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8" name="Google Shape;708;p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9" name="Google Shape;709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0" name="Google Shape;710;p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1" name="Google Shape;711;p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2" name="Google Shape;71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3" name="Google Shape;713;p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4" name="Google Shape;714;p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5" name="Google Shape;715;p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6" name="Google Shape;716;p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7" name="Google Shape;717;p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8" name="Google Shape;718;p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9" name="Google Shape;719;p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" name="Google Shape;720;p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" name="Google Shape;721;p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" name="Google Shape;722;p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" name="Google Shape;723;p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" name="Google Shape;724;p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" name="Google Shape;725;p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" name="Google Shape;726;p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" name="Google Shape;727;p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" name="Google Shape;728;p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" name="Google Shape;729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" name="Google Shape;730;p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" name="Google Shape;731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" name="Google Shape;732;p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" name="Google Shape;733;p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" name="Google Shape;734;p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" name="Google Shape;735;p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" name="Google Shape;736;p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" name="Google Shape;737;p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" name="Google Shape;738;p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" name="Google Shape;739;p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" name="Google Shape;740;p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" name="Google Shape;741;p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" name="Google Shape;742;p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" name="Google Shape;743;p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" name="Google Shape;744;p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" name="Google Shape;745;p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6" name="Google Shape;746;p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7" name="Google Shape;747;p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8" name="Google Shape;748;p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9" name="Google Shape;749;p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0" name="Google Shape;750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1" name="Google Shape;751;p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2" name="Google Shape;752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3" name="Google Shape;753;p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4" name="Google Shape;754;p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5" name="Google Shape;755;p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6" name="Google Shape;756;p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7" name="Google Shape;757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8" name="Google Shape;758;p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9" name="Google Shape;759;p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0" name="Google Shape;760;p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1" name="Google Shape;761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2" name="Google Shape;762;p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3" name="Google Shape;763;p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4" name="Google Shape;764;p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5" name="Google Shape;765;p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6" name="Google Shape;766;p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7" name="Google Shape;767;p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8" name="Google Shape;768;p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9" name="Google Shape;769;p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0" name="Google Shape;770;p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1" name="Google Shape;771;p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2" name="Google Shape;772;p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3" name="Google Shape;773;p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4" name="Google Shape;774;p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5" name="Google Shape;775;p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6" name="Google Shape;776;p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7" name="Google Shape;777;p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8" name="Google Shape;778;p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9" name="Google Shape;779;p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0" name="Google Shape;780;p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1" name="Google Shape;781;p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2" name="Google Shape;782;p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3" name="Google Shape;783;p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4" name="Google Shape;784;p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5" name="Google Shape;785;p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6" name="Google Shape;786;p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7" name="Google Shape;787;p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8" name="Google Shape;788;p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89" name="Google Shape;789;p4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90" name="Google Shape;790;p4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91" name="Google Shape;791;p4"/>
          <p:cNvSpPr txBox="1">
            <a:spLocks noGrp="1"/>
          </p:cNvSpPr>
          <p:nvPr>
            <p:ph type="subTitle" idx="1"/>
          </p:nvPr>
        </p:nvSpPr>
        <p:spPr>
          <a:xfrm>
            <a:off x="726675" y="1205275"/>
            <a:ext cx="7704000" cy="3516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CUSTOM_35">
    <p:spTree>
      <p:nvGrpSpPr>
        <p:cNvPr id="1" name="Shape 50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071" name="Google Shape;5071;p3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072" name="Google Shape;5072;p3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3" name="Google Shape;5073;p3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4" name="Google Shape;507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5" name="Google Shape;5075;p3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6" name="Google Shape;5076;p3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7" name="Google Shape;5077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8" name="Google Shape;5078;p3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79" name="Google Shape;5079;p3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0" name="Google Shape;5080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1" name="Google Shape;5081;p3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2" name="Google Shape;5082;p3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3" name="Google Shape;5083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4" name="Google Shape;5084;p3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5" name="Google Shape;5085;p3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6" name="Google Shape;5086;p3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7" name="Google Shape;5087;p3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8" name="Google Shape;5088;p3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89" name="Google Shape;5089;p3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0" name="Google Shape;5090;p3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1" name="Google Shape;5091;p3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2" name="Google Shape;5092;p3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3" name="Google Shape;5093;p3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4" name="Google Shape;5094;p3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5" name="Google Shape;5095;p3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6" name="Google Shape;5096;p3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7" name="Google Shape;5097;p3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8" name="Google Shape;5098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99" name="Google Shape;5099;p3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0" name="Google Shape;5100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1" name="Google Shape;5101;p3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2" name="Google Shape;5102;p3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3" name="Google Shape;5103;p3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4" name="Google Shape;5104;p3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5" name="Google Shape;5105;p3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6" name="Google Shape;5106;p3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7" name="Google Shape;5107;p3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8" name="Google Shape;5108;p3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09" name="Google Shape;5109;p3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0" name="Google Shape;5110;p3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1" name="Google Shape;5111;p3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2" name="Google Shape;5112;p3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3" name="Google Shape;5113;p3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4" name="Google Shape;5114;p3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5" name="Google Shape;5115;p3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6" name="Google Shape;5116;p3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7" name="Google Shape;5117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8" name="Google Shape;5118;p3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19" name="Google Shape;5119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0" name="Google Shape;5120;p3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1" name="Google Shape;5121;p3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2" name="Google Shape;5122;p3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3" name="Google Shape;5123;p3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4" name="Google Shape;5124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5" name="Google Shape;5125;p3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6" name="Google Shape;5126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7" name="Google Shape;5127;p3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8" name="Google Shape;5128;p3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29" name="Google Shape;5129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0" name="Google Shape;5130;p3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1" name="Google Shape;5131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2" name="Google Shape;5132;p3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3" name="Google Shape;5133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4" name="Google Shape;5134;p3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5" name="Google Shape;5135;p3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6" name="Google Shape;5136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7" name="Google Shape;5137;p3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8" name="Google Shape;5138;p3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39" name="Google Shape;5139;p3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0" name="Google Shape;5140;p3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1" name="Google Shape;5141;p3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2" name="Google Shape;5142;p3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3" name="Google Shape;5143;p3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4" name="Google Shape;5144;p3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5" name="Google Shape;5145;p3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6" name="Google Shape;5146;p3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7" name="Google Shape;5147;p3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8" name="Google Shape;5148;p3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49" name="Google Shape;5149;p3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0" name="Google Shape;5150;p3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1" name="Google Shape;5151;p3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2" name="Google Shape;5152;p3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3" name="Google Shape;5153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4" name="Google Shape;5154;p3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5" name="Google Shape;5155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6" name="Google Shape;5156;p3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7" name="Google Shape;5157;p3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8" name="Google Shape;5158;p3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59" name="Google Shape;5159;p3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0" name="Google Shape;5160;p3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1" name="Google Shape;5161;p3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2" name="Google Shape;5162;p3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3" name="Google Shape;5163;p3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4" name="Google Shape;5164;p3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5" name="Google Shape;5165;p3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6" name="Google Shape;5166;p3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7" name="Google Shape;5167;p3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8" name="Google Shape;5168;p3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69" name="Google Shape;5169;p3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0" name="Google Shape;5170;p3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1" name="Google Shape;5171;p3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2" name="Google Shape;5172;p3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3" name="Google Shape;5173;p3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4" name="Google Shape;5174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5" name="Google Shape;5175;p3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6" name="Google Shape;5176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7" name="Google Shape;5177;p3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8" name="Google Shape;5178;p3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79" name="Google Shape;5179;p3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0" name="Google Shape;5180;p3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1" name="Google Shape;5181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2" name="Google Shape;5182;p3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3" name="Google Shape;5183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4" name="Google Shape;5184;p3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5" name="Google Shape;5185;p3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6" name="Google Shape;5186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7" name="Google Shape;5187;p3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8" name="Google Shape;5188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89" name="Google Shape;5189;p3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0" name="Google Shape;5190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1" name="Google Shape;5191;p3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2" name="Google Shape;5192;p3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3" name="Google Shape;5193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4" name="Google Shape;5194;p3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5" name="Google Shape;5195;p3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6" name="Google Shape;5196;p3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7" name="Google Shape;5197;p3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8" name="Google Shape;5198;p3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99" name="Google Shape;5199;p3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0" name="Google Shape;5200;p3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1" name="Google Shape;5201;p3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2" name="Google Shape;5202;p3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3" name="Google Shape;5203;p3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4" name="Google Shape;5204;p3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5" name="Google Shape;5205;p3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6" name="Google Shape;5206;p3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7" name="Google Shape;5207;p3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8" name="Google Shape;5208;p3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09" name="Google Shape;5209;p3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0" name="Google Shape;5210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1" name="Google Shape;5211;p3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2" name="Google Shape;5212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3" name="Google Shape;5213;p3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4" name="Google Shape;5214;p3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5" name="Google Shape;5215;p3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6" name="Google Shape;5216;p3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7" name="Google Shape;5217;p3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8" name="Google Shape;5218;p3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19" name="Google Shape;5219;p3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0" name="Google Shape;5220;p3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1" name="Google Shape;5221;p3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2" name="Google Shape;5222;p3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3" name="Google Shape;5223;p3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4" name="Google Shape;5224;p3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5" name="Google Shape;5225;p3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6" name="Google Shape;5226;p3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7" name="Google Shape;5227;p3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8" name="Google Shape;5228;p3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29" name="Google Shape;5229;p3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0" name="Google Shape;5230;p3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1" name="Google Shape;5231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2" name="Google Shape;5232;p3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3" name="Google Shape;5233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4" name="Google Shape;5234;p3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5" name="Google Shape;5235;p3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6" name="Google Shape;5236;p3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7" name="Google Shape;5237;p3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8" name="Google Shape;5238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39" name="Google Shape;5239;p3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0" name="Google Shape;5240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1" name="Google Shape;5241;p3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2" name="Google Shape;5242;p3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3" name="Google Shape;5243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4" name="Google Shape;5244;p3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5" name="Google Shape;5245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6" name="Google Shape;5246;p3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7" name="Google Shape;5247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8" name="Google Shape;5248;p3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49" name="Google Shape;5249;p3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0" name="Google Shape;525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1" name="Google Shape;5251;p3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2" name="Google Shape;5252;p3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3" name="Google Shape;5253;p3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4" name="Google Shape;5254;p3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5" name="Google Shape;5255;p3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6" name="Google Shape;5256;p3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7" name="Google Shape;5257;p3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8" name="Google Shape;5258;p3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59" name="Google Shape;5259;p3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0" name="Google Shape;5260;p3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1" name="Google Shape;5261;p3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2" name="Google Shape;5262;p3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3" name="Google Shape;5263;p3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4" name="Google Shape;5264;p3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5" name="Google Shape;5265;p3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6" name="Google Shape;5266;p3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7" name="Google Shape;5267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8" name="Google Shape;5268;p3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69" name="Google Shape;5269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0" name="Google Shape;5270;p3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1" name="Google Shape;5271;p3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2" name="Google Shape;5272;p3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3" name="Google Shape;5273;p3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4" name="Google Shape;5274;p3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5" name="Google Shape;5275;p3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6" name="Google Shape;5276;p3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7" name="Google Shape;5277;p3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8" name="Google Shape;5278;p3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79" name="Google Shape;5279;p3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0" name="Google Shape;5280;p3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1" name="Google Shape;5281;p3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2" name="Google Shape;5282;p3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3" name="Google Shape;5283;p3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4" name="Google Shape;5284;p3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5" name="Google Shape;5285;p3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6" name="Google Shape;5286;p3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7" name="Google Shape;5287;p3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8" name="Google Shape;5288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89" name="Google Shape;5289;p3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0" name="Google Shape;5290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1" name="Google Shape;5291;p3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2" name="Google Shape;5292;p3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3" name="Google Shape;5293;p3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4" name="Google Shape;5294;p3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5" name="Google Shape;5295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6" name="Google Shape;5296;p3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7" name="Google Shape;5297;p3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8" name="Google Shape;5298;p3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99" name="Google Shape;5299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0" name="Google Shape;5300;p3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1" name="Google Shape;5301;p3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2" name="Google Shape;5302;p3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3" name="Google Shape;5303;p3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4" name="Google Shape;5304;p3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5" name="Google Shape;5305;p3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6" name="Google Shape;5306;p3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7" name="Google Shape;5307;p3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8" name="Google Shape;5308;p3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09" name="Google Shape;5309;p3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0" name="Google Shape;5310;p3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1" name="Google Shape;5311;p3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2" name="Google Shape;5312;p3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3" name="Google Shape;5313;p3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4" name="Google Shape;5314;p3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5" name="Google Shape;5315;p3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6" name="Google Shape;5316;p3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7" name="Google Shape;5317;p3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8" name="Google Shape;5318;p3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19" name="Google Shape;5319;p3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0" name="Google Shape;5320;p3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1" name="Google Shape;5321;p3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2" name="Google Shape;5322;p3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3" name="Google Shape;5323;p3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4" name="Google Shape;5324;p3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5" name="Google Shape;5325;p3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26" name="Google Shape;5326;p3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327" name="Google Shape;5327;p34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328" name="Google Shape;5328;p34"/>
          <p:cNvSpPr txBox="1">
            <a:spLocks noGrp="1"/>
          </p:cNvSpPr>
          <p:nvPr>
            <p:ph type="title"/>
          </p:nvPr>
        </p:nvSpPr>
        <p:spPr>
          <a:xfrm>
            <a:off x="4620450" y="1734450"/>
            <a:ext cx="3852000" cy="1563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200"/>
              <a:buNone/>
              <a:defRPr sz="4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200"/>
              <a:buNone/>
              <a:defRPr sz="4200"/>
            </a:lvl9pPr>
          </a:lstStyle>
          <a:p>
            <a:endParaRPr/>
          </a:p>
        </p:txBody>
      </p:sp>
      <p:sp>
        <p:nvSpPr>
          <p:cNvPr id="5329" name="Google Shape;5329;p34"/>
          <p:cNvSpPr txBox="1">
            <a:spLocks noGrp="1"/>
          </p:cNvSpPr>
          <p:nvPr>
            <p:ph type="subTitle" idx="1"/>
          </p:nvPr>
        </p:nvSpPr>
        <p:spPr>
          <a:xfrm>
            <a:off x="4851012" y="3366563"/>
            <a:ext cx="3390900" cy="672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00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100"/>
              <a:buNone/>
              <a:defRPr sz="2100"/>
            </a:lvl9pPr>
          </a:lstStyle>
          <a:p>
            <a:endParaRPr/>
          </a:p>
        </p:txBody>
      </p:sp>
      <p:sp>
        <p:nvSpPr>
          <p:cNvPr id="5330" name="Google Shape;5330;p34"/>
          <p:cNvSpPr txBox="1">
            <a:spLocks noGrp="1"/>
          </p:cNvSpPr>
          <p:nvPr>
            <p:ph type="title" idx="2" hasCustomPrompt="1"/>
          </p:nvPr>
        </p:nvSpPr>
        <p:spPr>
          <a:xfrm>
            <a:off x="5808151" y="982063"/>
            <a:ext cx="1476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2000"/>
              <a:buNone/>
              <a:defRPr sz="5000">
                <a:solidFill>
                  <a:schemeClr val="dk2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four columns 3">
  <p:cSld name="CUSTOM_40">
    <p:spTree>
      <p:nvGrpSpPr>
        <p:cNvPr id="1" name="Shape 53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32" name="Google Shape;5332;p35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333" name="Google Shape;5333;p35"/>
          <p:cNvSpPr txBox="1">
            <a:spLocks noGrp="1"/>
          </p:cNvSpPr>
          <p:nvPr>
            <p:ph type="subTitle" idx="1"/>
          </p:nvPr>
        </p:nvSpPr>
        <p:spPr>
          <a:xfrm>
            <a:off x="3207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4" name="Google Shape;5334;p35"/>
          <p:cNvSpPr txBox="1">
            <a:spLocks noGrp="1"/>
          </p:cNvSpPr>
          <p:nvPr>
            <p:ph type="subTitle" idx="2"/>
          </p:nvPr>
        </p:nvSpPr>
        <p:spPr>
          <a:xfrm>
            <a:off x="6045666" y="2032100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5" name="Google Shape;5335;p35"/>
          <p:cNvSpPr txBox="1">
            <a:spLocks noGrp="1"/>
          </p:cNvSpPr>
          <p:nvPr>
            <p:ph type="subTitle" idx="3"/>
          </p:nvPr>
        </p:nvSpPr>
        <p:spPr>
          <a:xfrm>
            <a:off x="3207666" y="3367623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6" name="Google Shape;5336;p35"/>
          <p:cNvSpPr txBox="1">
            <a:spLocks noGrp="1"/>
          </p:cNvSpPr>
          <p:nvPr>
            <p:ph type="subTitle" idx="4"/>
          </p:nvPr>
        </p:nvSpPr>
        <p:spPr>
          <a:xfrm>
            <a:off x="6045666" y="3367628"/>
            <a:ext cx="2367000" cy="626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337" name="Google Shape;5337;p35"/>
          <p:cNvSpPr txBox="1">
            <a:spLocks noGrp="1"/>
          </p:cNvSpPr>
          <p:nvPr>
            <p:ph type="title" idx="5"/>
          </p:nvPr>
        </p:nvSpPr>
        <p:spPr>
          <a:xfrm>
            <a:off x="3207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00929A"/>
              </a:buClr>
              <a:buSzPts val="2000"/>
              <a:buNone/>
              <a:defRPr sz="2000">
                <a:solidFill>
                  <a:srgbClr val="00929A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8" name="Google Shape;5338;p35"/>
          <p:cNvSpPr txBox="1">
            <a:spLocks noGrp="1"/>
          </p:cNvSpPr>
          <p:nvPr>
            <p:ph type="title" idx="6"/>
          </p:nvPr>
        </p:nvSpPr>
        <p:spPr>
          <a:xfrm>
            <a:off x="6045666" y="16150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EA4335"/>
              </a:buClr>
              <a:buSzPts val="2000"/>
              <a:buNone/>
              <a:defRPr sz="2000">
                <a:solidFill>
                  <a:srgbClr val="E9504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39" name="Google Shape;5339;p35"/>
          <p:cNvSpPr txBox="1">
            <a:spLocks noGrp="1"/>
          </p:cNvSpPr>
          <p:nvPr>
            <p:ph type="title" idx="7"/>
          </p:nvPr>
        </p:nvSpPr>
        <p:spPr>
          <a:xfrm>
            <a:off x="3207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6DA8D6"/>
              </a:buClr>
              <a:buSzPts val="2000"/>
              <a:buNone/>
              <a:defRPr sz="2000">
                <a:solidFill>
                  <a:srgbClr val="3D88B5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5340" name="Google Shape;5340;p35"/>
          <p:cNvSpPr txBox="1">
            <a:spLocks noGrp="1"/>
          </p:cNvSpPr>
          <p:nvPr>
            <p:ph type="title" idx="8"/>
          </p:nvPr>
        </p:nvSpPr>
        <p:spPr>
          <a:xfrm>
            <a:off x="6045666" y="2957463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BB040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CBF60"/>
              </a:buClr>
              <a:buSzPts val="2000"/>
              <a:buNone/>
              <a:defRPr sz="2000">
                <a:solidFill>
                  <a:srgbClr val="FCBF60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2">
  <p:cSld name="CUSTOM_31">
    <p:spTree>
      <p:nvGrpSpPr>
        <p:cNvPr id="1" name="Shape 56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06" name="Google Shape;5606;p37"/>
          <p:cNvSpPr txBox="1">
            <a:spLocks noGrp="1"/>
          </p:cNvSpPr>
          <p:nvPr>
            <p:ph type="subTitle" idx="1"/>
          </p:nvPr>
        </p:nvSpPr>
        <p:spPr>
          <a:xfrm>
            <a:off x="1976831" y="1869602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7" name="Google Shape;5607;p37"/>
          <p:cNvSpPr txBox="1">
            <a:spLocks noGrp="1"/>
          </p:cNvSpPr>
          <p:nvPr>
            <p:ph type="title" hasCustomPrompt="1"/>
          </p:nvPr>
        </p:nvSpPr>
        <p:spPr>
          <a:xfrm>
            <a:off x="1976819" y="658586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FBB04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8" name="Google Shape;5608;p37"/>
          <p:cNvSpPr txBox="1">
            <a:spLocks noGrp="1"/>
          </p:cNvSpPr>
          <p:nvPr>
            <p:ph type="subTitle" idx="2"/>
          </p:nvPr>
        </p:nvSpPr>
        <p:spPr>
          <a:xfrm>
            <a:off x="4848181" y="1869593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9" name="Google Shape;5609;p37"/>
          <p:cNvSpPr txBox="1">
            <a:spLocks noGrp="1"/>
          </p:cNvSpPr>
          <p:nvPr>
            <p:ph type="title" idx="3" hasCustomPrompt="1"/>
          </p:nvPr>
        </p:nvSpPr>
        <p:spPr>
          <a:xfrm>
            <a:off x="4848169" y="658573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DF3C4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0" name="Google Shape;5610;p37"/>
          <p:cNvSpPr txBox="1">
            <a:spLocks noGrp="1"/>
          </p:cNvSpPr>
          <p:nvPr>
            <p:ph type="subTitle" idx="4"/>
          </p:nvPr>
        </p:nvSpPr>
        <p:spPr>
          <a:xfrm>
            <a:off x="1976831" y="3830027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1" name="Google Shape;5611;p37"/>
          <p:cNvSpPr txBox="1">
            <a:spLocks noGrp="1"/>
          </p:cNvSpPr>
          <p:nvPr>
            <p:ph type="title" idx="5" hasCustomPrompt="1"/>
          </p:nvPr>
        </p:nvSpPr>
        <p:spPr>
          <a:xfrm>
            <a:off x="1976819" y="2619011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008A80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12" name="Google Shape;5612;p37"/>
          <p:cNvSpPr txBox="1">
            <a:spLocks noGrp="1"/>
          </p:cNvSpPr>
          <p:nvPr>
            <p:ph type="subTitle" idx="6"/>
          </p:nvPr>
        </p:nvSpPr>
        <p:spPr>
          <a:xfrm>
            <a:off x="4848181" y="3830018"/>
            <a:ext cx="2319000" cy="654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13" name="Google Shape;5613;p37"/>
          <p:cNvSpPr txBox="1">
            <a:spLocks noGrp="1"/>
          </p:cNvSpPr>
          <p:nvPr>
            <p:ph type="title" idx="7" hasCustomPrompt="1"/>
          </p:nvPr>
        </p:nvSpPr>
        <p:spPr>
          <a:xfrm>
            <a:off x="4848169" y="2618998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rgbClr val="3D88B5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1">
  <p:cSld name="CUSTOM_32">
    <p:spTree>
      <p:nvGrpSpPr>
        <p:cNvPr id="1" name="Shape 588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881" name="Google Shape;5881;p39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882" name="Google Shape;5882;p39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3" name="Google Shape;5883;p39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4" name="Google Shape;588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5" name="Google Shape;5885;p39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6" name="Google Shape;5886;p39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7" name="Google Shape;5887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8" name="Google Shape;5888;p39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89" name="Google Shape;5889;p39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0" name="Google Shape;5890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1" name="Google Shape;5891;p39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2" name="Google Shape;5892;p39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3" name="Google Shape;5893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4" name="Google Shape;5894;p39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5" name="Google Shape;5895;p39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6" name="Google Shape;5896;p39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7" name="Google Shape;5897;p39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8" name="Google Shape;5898;p39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99" name="Google Shape;5899;p39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0" name="Google Shape;5900;p39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1" name="Google Shape;5901;p39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2" name="Google Shape;5902;p39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3" name="Google Shape;5903;p39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4" name="Google Shape;5904;p39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5" name="Google Shape;5905;p39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6" name="Google Shape;5906;p39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7" name="Google Shape;5907;p39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8" name="Google Shape;5908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09" name="Google Shape;5909;p39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0" name="Google Shape;5910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1" name="Google Shape;5911;p39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2" name="Google Shape;5912;p39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3" name="Google Shape;5913;p39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4" name="Google Shape;5914;p39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5" name="Google Shape;5915;p39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6" name="Google Shape;5916;p39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7" name="Google Shape;5917;p39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8" name="Google Shape;5918;p39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19" name="Google Shape;5919;p39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0" name="Google Shape;5920;p39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1" name="Google Shape;5921;p39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2" name="Google Shape;5922;p39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3" name="Google Shape;5923;p39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4" name="Google Shape;5924;p39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5" name="Google Shape;5925;p39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6" name="Google Shape;5926;p39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7" name="Google Shape;5927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8" name="Google Shape;5928;p39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29" name="Google Shape;5929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0" name="Google Shape;5930;p39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1" name="Google Shape;5931;p39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2" name="Google Shape;5932;p39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3" name="Google Shape;5933;p39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4" name="Google Shape;5934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5" name="Google Shape;5935;p39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6" name="Google Shape;5936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7" name="Google Shape;5937;p39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8" name="Google Shape;5938;p39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39" name="Google Shape;5939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0" name="Google Shape;5940;p39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1" name="Google Shape;5941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2" name="Google Shape;5942;p39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3" name="Google Shape;5943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4" name="Google Shape;5944;p39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5" name="Google Shape;5945;p39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6" name="Google Shape;5946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7" name="Google Shape;5947;p39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8" name="Google Shape;5948;p39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49" name="Google Shape;5949;p39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0" name="Google Shape;5950;p39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1" name="Google Shape;5951;p39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2" name="Google Shape;5952;p39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3" name="Google Shape;5953;p39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4" name="Google Shape;5954;p39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5" name="Google Shape;5955;p39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6" name="Google Shape;5956;p39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7" name="Google Shape;5957;p39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8" name="Google Shape;5958;p39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59" name="Google Shape;5959;p39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0" name="Google Shape;5960;p39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1" name="Google Shape;5961;p39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2" name="Google Shape;5962;p39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3" name="Google Shape;5963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4" name="Google Shape;5964;p39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5" name="Google Shape;5965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6" name="Google Shape;5966;p39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7" name="Google Shape;5967;p39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8" name="Google Shape;5968;p39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69" name="Google Shape;5969;p39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0" name="Google Shape;5970;p39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1" name="Google Shape;5971;p39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2" name="Google Shape;5972;p39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3" name="Google Shape;5973;p39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4" name="Google Shape;5974;p39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5" name="Google Shape;5975;p39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6" name="Google Shape;5976;p39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7" name="Google Shape;5977;p39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8" name="Google Shape;5978;p39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79" name="Google Shape;5979;p39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0" name="Google Shape;5980;p39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1" name="Google Shape;5981;p39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2" name="Google Shape;5982;p39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3" name="Google Shape;5983;p39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4" name="Google Shape;5984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5" name="Google Shape;5985;p39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6" name="Google Shape;5986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7" name="Google Shape;5987;p39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8" name="Google Shape;5988;p39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89" name="Google Shape;5989;p39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0" name="Google Shape;5990;p39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1" name="Google Shape;5991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2" name="Google Shape;5992;p39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3" name="Google Shape;5993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4" name="Google Shape;5994;p39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5" name="Google Shape;5995;p39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6" name="Google Shape;5996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7" name="Google Shape;5997;p39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8" name="Google Shape;5998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99" name="Google Shape;5999;p39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0" name="Google Shape;6000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1" name="Google Shape;6001;p39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2" name="Google Shape;6002;p39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3" name="Google Shape;6003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4" name="Google Shape;6004;p39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5" name="Google Shape;6005;p39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6" name="Google Shape;6006;p39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7" name="Google Shape;6007;p39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8" name="Google Shape;6008;p39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09" name="Google Shape;6009;p39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0" name="Google Shape;6010;p39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1" name="Google Shape;6011;p39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2" name="Google Shape;6012;p39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3" name="Google Shape;6013;p39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4" name="Google Shape;6014;p39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5" name="Google Shape;6015;p39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6" name="Google Shape;6016;p39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7" name="Google Shape;6017;p39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8" name="Google Shape;6018;p39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19" name="Google Shape;6019;p39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0" name="Google Shape;6020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1" name="Google Shape;6021;p39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2" name="Google Shape;6022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3" name="Google Shape;6023;p39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4" name="Google Shape;6024;p39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5" name="Google Shape;6025;p39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6" name="Google Shape;6026;p39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7" name="Google Shape;6027;p39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8" name="Google Shape;6028;p39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29" name="Google Shape;6029;p39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0" name="Google Shape;6030;p39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1" name="Google Shape;6031;p39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2" name="Google Shape;6032;p39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3" name="Google Shape;6033;p39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4" name="Google Shape;6034;p39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5" name="Google Shape;6035;p39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6" name="Google Shape;6036;p39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7" name="Google Shape;6037;p39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8" name="Google Shape;6038;p39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39" name="Google Shape;6039;p39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0" name="Google Shape;6040;p39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1" name="Google Shape;6041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2" name="Google Shape;6042;p39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3" name="Google Shape;6043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4" name="Google Shape;6044;p39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5" name="Google Shape;6045;p39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6" name="Google Shape;6046;p39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7" name="Google Shape;6047;p39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8" name="Google Shape;6048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49" name="Google Shape;6049;p39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0" name="Google Shape;6050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1" name="Google Shape;6051;p39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2" name="Google Shape;6052;p39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3" name="Google Shape;6053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4" name="Google Shape;6054;p39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5" name="Google Shape;6055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6" name="Google Shape;6056;p39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7" name="Google Shape;6057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8" name="Google Shape;6058;p39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59" name="Google Shape;6059;p39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0" name="Google Shape;606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1" name="Google Shape;6061;p39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2" name="Google Shape;6062;p39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3" name="Google Shape;6063;p39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4" name="Google Shape;6064;p39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5" name="Google Shape;6065;p39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6" name="Google Shape;6066;p39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7" name="Google Shape;6067;p39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8" name="Google Shape;6068;p39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69" name="Google Shape;6069;p39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0" name="Google Shape;6070;p39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1" name="Google Shape;6071;p39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2" name="Google Shape;6072;p39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3" name="Google Shape;6073;p39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4" name="Google Shape;6074;p39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5" name="Google Shape;6075;p39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6" name="Google Shape;6076;p39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7" name="Google Shape;6077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8" name="Google Shape;6078;p39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79" name="Google Shape;6079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0" name="Google Shape;6080;p39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1" name="Google Shape;6081;p39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2" name="Google Shape;6082;p39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3" name="Google Shape;6083;p39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4" name="Google Shape;6084;p39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5" name="Google Shape;6085;p39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6" name="Google Shape;6086;p39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7" name="Google Shape;6087;p39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8" name="Google Shape;6088;p39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89" name="Google Shape;6089;p39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0" name="Google Shape;6090;p39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1" name="Google Shape;6091;p39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2" name="Google Shape;6092;p39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3" name="Google Shape;6093;p39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4" name="Google Shape;6094;p39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5" name="Google Shape;6095;p39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6" name="Google Shape;6096;p39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7" name="Google Shape;6097;p39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8" name="Google Shape;6098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99" name="Google Shape;6099;p39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0" name="Google Shape;6100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1" name="Google Shape;6101;p39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2" name="Google Shape;6102;p39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3" name="Google Shape;6103;p39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4" name="Google Shape;6104;p39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5" name="Google Shape;6105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6" name="Google Shape;6106;p39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7" name="Google Shape;6107;p39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8" name="Google Shape;6108;p39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09" name="Google Shape;6109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0" name="Google Shape;6110;p39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1" name="Google Shape;6111;p39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2" name="Google Shape;6112;p39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3" name="Google Shape;6113;p39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4" name="Google Shape;6114;p39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5" name="Google Shape;6115;p39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6" name="Google Shape;6116;p39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7" name="Google Shape;6117;p39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8" name="Google Shape;6118;p39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19" name="Google Shape;6119;p39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0" name="Google Shape;6120;p39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1" name="Google Shape;6121;p39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2" name="Google Shape;6122;p39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3" name="Google Shape;6123;p39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4" name="Google Shape;6124;p39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5" name="Google Shape;6125;p39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6" name="Google Shape;6126;p39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7" name="Google Shape;6127;p39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8" name="Google Shape;6128;p39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29" name="Google Shape;6129;p39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0" name="Google Shape;6130;p39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1" name="Google Shape;6131;p39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2" name="Google Shape;6132;p39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3" name="Google Shape;6133;p39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4" name="Google Shape;6134;p39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5" name="Google Shape;6135;p39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36" name="Google Shape;6136;p39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137" name="Google Shape;6137;p39"/>
          <p:cNvSpPr/>
          <p:nvPr/>
        </p:nvSpPr>
        <p:spPr>
          <a:xfrm rot="5400000">
            <a:off x="1416310" y="-1578855"/>
            <a:ext cx="6112780" cy="11193491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138" name="Google Shape;6138;p3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139" name="Google Shape;6139;p39"/>
          <p:cNvSpPr txBox="1">
            <a:spLocks noGrp="1"/>
          </p:cNvSpPr>
          <p:nvPr>
            <p:ph type="subTitle" idx="1"/>
          </p:nvPr>
        </p:nvSpPr>
        <p:spPr>
          <a:xfrm>
            <a:off x="1883375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0" name="Google Shape;6140;p39"/>
          <p:cNvSpPr txBox="1">
            <a:spLocks noGrp="1"/>
          </p:cNvSpPr>
          <p:nvPr>
            <p:ph type="subTitle" idx="2"/>
          </p:nvPr>
        </p:nvSpPr>
        <p:spPr>
          <a:xfrm>
            <a:off x="4893556" y="3206250"/>
            <a:ext cx="2367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141" name="Google Shape;6141;p39"/>
          <p:cNvSpPr txBox="1">
            <a:spLocks noGrp="1"/>
          </p:cNvSpPr>
          <p:nvPr>
            <p:ph type="title" idx="3"/>
          </p:nvPr>
        </p:nvSpPr>
        <p:spPr>
          <a:xfrm>
            <a:off x="1883375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142" name="Google Shape;6142;p39"/>
          <p:cNvSpPr txBox="1">
            <a:spLocks noGrp="1"/>
          </p:cNvSpPr>
          <p:nvPr>
            <p:ph type="title" idx="4"/>
          </p:nvPr>
        </p:nvSpPr>
        <p:spPr>
          <a:xfrm>
            <a:off x="4893556" y="2808250"/>
            <a:ext cx="2367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CUSTOM_33">
    <p:spTree>
      <p:nvGrpSpPr>
        <p:cNvPr id="1" name="Shape 64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10" name="Google Shape;6410;p41"/>
          <p:cNvSpPr/>
          <p:nvPr/>
        </p:nvSpPr>
        <p:spPr>
          <a:xfrm rot="5400172" flipH="1">
            <a:off x="1869564" y="-5155223"/>
            <a:ext cx="5404876" cy="100974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411" name="Google Shape;6411;p41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412" name="Google Shape;6412;p41"/>
          <p:cNvSpPr txBox="1">
            <a:spLocks noGrp="1"/>
          </p:cNvSpPr>
          <p:nvPr>
            <p:ph type="subTitle" idx="1"/>
          </p:nvPr>
        </p:nvSpPr>
        <p:spPr>
          <a:xfrm>
            <a:off x="3513898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3" name="Google Shape;6413;p41"/>
          <p:cNvSpPr txBox="1">
            <a:spLocks noGrp="1"/>
          </p:cNvSpPr>
          <p:nvPr>
            <p:ph type="title" idx="2"/>
          </p:nvPr>
        </p:nvSpPr>
        <p:spPr>
          <a:xfrm>
            <a:off x="4148964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4" name="Google Shape;6414;p41"/>
          <p:cNvSpPr txBox="1">
            <a:spLocks noGrp="1"/>
          </p:cNvSpPr>
          <p:nvPr>
            <p:ph type="subTitle" idx="3"/>
          </p:nvPr>
        </p:nvSpPr>
        <p:spPr>
          <a:xfrm>
            <a:off x="1024850" y="2377532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5" name="Google Shape;6415;p41"/>
          <p:cNvSpPr txBox="1">
            <a:spLocks noGrp="1"/>
          </p:cNvSpPr>
          <p:nvPr>
            <p:ph type="title" idx="4"/>
          </p:nvPr>
        </p:nvSpPr>
        <p:spPr>
          <a:xfrm>
            <a:off x="1659922" y="1832163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6416" name="Google Shape;6416;p41"/>
          <p:cNvSpPr txBox="1">
            <a:spLocks noGrp="1"/>
          </p:cNvSpPr>
          <p:nvPr>
            <p:ph type="subTitle" idx="5"/>
          </p:nvPr>
        </p:nvSpPr>
        <p:spPr>
          <a:xfrm>
            <a:off x="6002945" y="2377523"/>
            <a:ext cx="2116200" cy="942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6417" name="Google Shape;6417;p41"/>
          <p:cNvSpPr txBox="1">
            <a:spLocks noGrp="1"/>
          </p:cNvSpPr>
          <p:nvPr>
            <p:ph type="title" idx="6"/>
          </p:nvPr>
        </p:nvSpPr>
        <p:spPr>
          <a:xfrm>
            <a:off x="6638006" y="1832150"/>
            <a:ext cx="846300" cy="41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CUSTOM_34">
    <p:spTree>
      <p:nvGrpSpPr>
        <p:cNvPr id="1" name="Shape 66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78" name="Google Shape;6678;p4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6679" name="Google Shape;6679;p4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0" name="Google Shape;6680;p4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1" name="Google Shape;668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2" name="Google Shape;6682;p4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3" name="Google Shape;6683;p4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4" name="Google Shape;6684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5" name="Google Shape;6685;p4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6" name="Google Shape;6686;p4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7" name="Google Shape;6687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8" name="Google Shape;6688;p4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89" name="Google Shape;6689;p4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0" name="Google Shape;6690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1" name="Google Shape;6691;p4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2" name="Google Shape;6692;p4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3" name="Google Shape;6693;p4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4" name="Google Shape;6694;p4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5" name="Google Shape;6695;p4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6" name="Google Shape;6696;p4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7" name="Google Shape;6697;p4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8" name="Google Shape;6698;p4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99" name="Google Shape;6699;p4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0" name="Google Shape;6700;p4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1" name="Google Shape;6701;p4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2" name="Google Shape;6702;p4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3" name="Google Shape;6703;p4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4" name="Google Shape;6704;p4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5" name="Google Shape;6705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6" name="Google Shape;6706;p4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7" name="Google Shape;6707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8" name="Google Shape;6708;p4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09" name="Google Shape;6709;p4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0" name="Google Shape;6710;p4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1" name="Google Shape;6711;p4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2" name="Google Shape;6712;p4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3" name="Google Shape;6713;p4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4" name="Google Shape;6714;p4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5" name="Google Shape;6715;p4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6" name="Google Shape;6716;p4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7" name="Google Shape;6717;p4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8" name="Google Shape;6718;p4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19" name="Google Shape;6719;p4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0" name="Google Shape;6720;p4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1" name="Google Shape;6721;p4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2" name="Google Shape;6722;p4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3" name="Google Shape;6723;p4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4" name="Google Shape;6724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5" name="Google Shape;6725;p4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6" name="Google Shape;6726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7" name="Google Shape;6727;p4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8" name="Google Shape;6728;p4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29" name="Google Shape;6729;p4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0" name="Google Shape;6730;p4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1" name="Google Shape;6731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2" name="Google Shape;6732;p4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3" name="Google Shape;6733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4" name="Google Shape;6734;p4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5" name="Google Shape;6735;p4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6" name="Google Shape;6736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7" name="Google Shape;6737;p4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8" name="Google Shape;6738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39" name="Google Shape;6739;p4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0" name="Google Shape;6740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1" name="Google Shape;6741;p4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2" name="Google Shape;6742;p4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3" name="Google Shape;6743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4" name="Google Shape;6744;p4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5" name="Google Shape;6745;p4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6" name="Google Shape;6746;p4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7" name="Google Shape;6747;p4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8" name="Google Shape;6748;p4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49" name="Google Shape;6749;p4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0" name="Google Shape;6750;p4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1" name="Google Shape;6751;p4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2" name="Google Shape;6752;p4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3" name="Google Shape;6753;p4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4" name="Google Shape;6754;p4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5" name="Google Shape;6755;p4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6" name="Google Shape;6756;p4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7" name="Google Shape;6757;p4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8" name="Google Shape;6758;p4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59" name="Google Shape;6759;p4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0" name="Google Shape;6760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1" name="Google Shape;6761;p4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2" name="Google Shape;6762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3" name="Google Shape;6763;p4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4" name="Google Shape;6764;p4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5" name="Google Shape;6765;p4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6" name="Google Shape;6766;p4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7" name="Google Shape;6767;p4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8" name="Google Shape;6768;p4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69" name="Google Shape;6769;p4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0" name="Google Shape;6770;p4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1" name="Google Shape;6771;p4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2" name="Google Shape;6772;p4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3" name="Google Shape;6773;p4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4" name="Google Shape;6774;p4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5" name="Google Shape;6775;p4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6" name="Google Shape;6776;p4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7" name="Google Shape;6777;p4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8" name="Google Shape;6778;p4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79" name="Google Shape;6779;p4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0" name="Google Shape;6780;p4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1" name="Google Shape;6781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2" name="Google Shape;6782;p4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3" name="Google Shape;6783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4" name="Google Shape;6784;p4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5" name="Google Shape;6785;p4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6" name="Google Shape;6786;p4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7" name="Google Shape;6787;p4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8" name="Google Shape;6788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89" name="Google Shape;6789;p4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0" name="Google Shape;6790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1" name="Google Shape;6791;p4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2" name="Google Shape;6792;p4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3" name="Google Shape;6793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4" name="Google Shape;6794;p4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5" name="Google Shape;6795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6" name="Google Shape;6796;p4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7" name="Google Shape;6797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8" name="Google Shape;6798;p4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99" name="Google Shape;6799;p4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0" name="Google Shape;6800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1" name="Google Shape;6801;p4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2" name="Google Shape;6802;p4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3" name="Google Shape;6803;p4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4" name="Google Shape;6804;p4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5" name="Google Shape;6805;p4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6" name="Google Shape;6806;p4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7" name="Google Shape;6807;p4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8" name="Google Shape;6808;p4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09" name="Google Shape;6809;p4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0" name="Google Shape;6810;p4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1" name="Google Shape;6811;p4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2" name="Google Shape;6812;p4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3" name="Google Shape;6813;p4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4" name="Google Shape;6814;p4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5" name="Google Shape;6815;p4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6" name="Google Shape;6816;p4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7" name="Google Shape;6817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8" name="Google Shape;6818;p4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19" name="Google Shape;6819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0" name="Google Shape;6820;p4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1" name="Google Shape;6821;p4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2" name="Google Shape;6822;p4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3" name="Google Shape;6823;p4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4" name="Google Shape;6824;p4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5" name="Google Shape;6825;p4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6" name="Google Shape;6826;p4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7" name="Google Shape;6827;p4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8" name="Google Shape;6828;p4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29" name="Google Shape;6829;p4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0" name="Google Shape;6830;p4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1" name="Google Shape;6831;p4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2" name="Google Shape;6832;p4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3" name="Google Shape;6833;p4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4" name="Google Shape;6834;p4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5" name="Google Shape;6835;p4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6" name="Google Shape;6836;p4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7" name="Google Shape;6837;p4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8" name="Google Shape;6838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39" name="Google Shape;6839;p4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0" name="Google Shape;6840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1" name="Google Shape;6841;p4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2" name="Google Shape;6842;p4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3" name="Google Shape;6843;p4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4" name="Google Shape;6844;p4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5" name="Google Shape;6845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6" name="Google Shape;6846;p4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7" name="Google Shape;6847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8" name="Google Shape;6848;p4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49" name="Google Shape;6849;p4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0" name="Google Shape;6850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1" name="Google Shape;6851;p4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2" name="Google Shape;6852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3" name="Google Shape;6853;p4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4" name="Google Shape;6854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5" name="Google Shape;6855;p4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6" name="Google Shape;6856;p4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7" name="Google Shape;685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8" name="Google Shape;6858;p4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59" name="Google Shape;6859;p4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0" name="Google Shape;6860;p4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1" name="Google Shape;6861;p4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2" name="Google Shape;6862;p4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3" name="Google Shape;6863;p4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4" name="Google Shape;6864;p4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5" name="Google Shape;6865;p4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6" name="Google Shape;6866;p4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7" name="Google Shape;6867;p4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8" name="Google Shape;6868;p4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69" name="Google Shape;6869;p4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0" name="Google Shape;6870;p4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1" name="Google Shape;6871;p4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2" name="Google Shape;6872;p4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3" name="Google Shape;6873;p4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4" name="Google Shape;6874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5" name="Google Shape;6875;p4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6" name="Google Shape;6876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7" name="Google Shape;6877;p4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8" name="Google Shape;6878;p4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79" name="Google Shape;6879;p4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0" name="Google Shape;6880;p4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1" name="Google Shape;6881;p4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2" name="Google Shape;6882;p4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3" name="Google Shape;6883;p4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4" name="Google Shape;6884;p4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5" name="Google Shape;6885;p4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6" name="Google Shape;6886;p4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7" name="Google Shape;6887;p4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8" name="Google Shape;6888;p4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89" name="Google Shape;6889;p4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0" name="Google Shape;6890;p4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1" name="Google Shape;6891;p4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2" name="Google Shape;6892;p4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3" name="Google Shape;6893;p4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4" name="Google Shape;6894;p4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5" name="Google Shape;6895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6" name="Google Shape;6896;p4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7" name="Google Shape;6897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8" name="Google Shape;6898;p4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99" name="Google Shape;6899;p4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0" name="Google Shape;6900;p4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1" name="Google Shape;6901;p4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2" name="Google Shape;6902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3" name="Google Shape;6903;p4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4" name="Google Shape;6904;p4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5" name="Google Shape;6905;p4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6" name="Google Shape;6906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7" name="Google Shape;6907;p4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8" name="Google Shape;6908;p4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09" name="Google Shape;6909;p4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0" name="Google Shape;6910;p4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1" name="Google Shape;6911;p4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2" name="Google Shape;6912;p4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3" name="Google Shape;6913;p4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4" name="Google Shape;6914;p4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5" name="Google Shape;6915;p4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6" name="Google Shape;6916;p4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7" name="Google Shape;6917;p4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8" name="Google Shape;6918;p4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19" name="Google Shape;6919;p4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0" name="Google Shape;6920;p4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1" name="Google Shape;6921;p4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2" name="Google Shape;6922;p4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3" name="Google Shape;6923;p4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4" name="Google Shape;6924;p4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5" name="Google Shape;6925;p4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6" name="Google Shape;6926;p4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7" name="Google Shape;6927;p4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8" name="Google Shape;6928;p4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29" name="Google Shape;6929;p4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0" name="Google Shape;6930;p4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1" name="Google Shape;6931;p4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2" name="Google Shape;6932;p4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33" name="Google Shape;6933;p4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6934" name="Google Shape;6934;p43"/>
          <p:cNvSpPr txBox="1">
            <a:spLocks noGrp="1"/>
          </p:cNvSpPr>
          <p:nvPr>
            <p:ph type="subTitle" idx="1"/>
          </p:nvPr>
        </p:nvSpPr>
        <p:spPr>
          <a:xfrm flipH="1">
            <a:off x="888699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5" name="Google Shape;6935;p43"/>
          <p:cNvSpPr txBox="1">
            <a:spLocks noGrp="1"/>
          </p:cNvSpPr>
          <p:nvPr>
            <p:ph type="subTitle" idx="2"/>
          </p:nvPr>
        </p:nvSpPr>
        <p:spPr>
          <a:xfrm flipH="1">
            <a:off x="4960425" y="1666625"/>
            <a:ext cx="3355200" cy="2519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●"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○"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Char char="■"/>
              <a:defRPr sz="2800"/>
            </a:lvl9pPr>
          </a:lstStyle>
          <a:p>
            <a:endParaRPr/>
          </a:p>
        </p:txBody>
      </p:sp>
      <p:sp>
        <p:nvSpPr>
          <p:cNvPr id="6936" name="Google Shape;6936;p4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6937" name="Google Shape;6937;p43"/>
          <p:cNvSpPr/>
          <p:nvPr/>
        </p:nvSpPr>
        <p:spPr>
          <a:xfrm rot="3216869">
            <a:off x="7457795" y="3755106"/>
            <a:ext cx="1690669" cy="3157844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938" name="Google Shape;6938;p43"/>
          <p:cNvSpPr/>
          <p:nvPr/>
        </p:nvSpPr>
        <p:spPr>
          <a:xfrm rot="4116253" flipH="1">
            <a:off x="-143077" y="-1430578"/>
            <a:ext cx="1690621" cy="3157857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CUSTOM_37">
    <p:spTree>
      <p:nvGrpSpPr>
        <p:cNvPr id="1" name="Shape 858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90" name="Google Shape;8590;p50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591" name="Google Shape;8591;p50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2" name="Google Shape;8592;p50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3" name="Google Shape;859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4" name="Google Shape;8594;p50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5" name="Google Shape;8595;p50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6" name="Google Shape;8596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7" name="Google Shape;8597;p50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8" name="Google Shape;8598;p50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99" name="Google Shape;8599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0" name="Google Shape;8600;p50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1" name="Google Shape;8601;p50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2" name="Google Shape;8602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3" name="Google Shape;8603;p50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4" name="Google Shape;8604;p50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5" name="Google Shape;8605;p50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6" name="Google Shape;8606;p50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7" name="Google Shape;8607;p50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8" name="Google Shape;8608;p50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09" name="Google Shape;8609;p50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0" name="Google Shape;8610;p50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1" name="Google Shape;8611;p50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2" name="Google Shape;8612;p50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3" name="Google Shape;8613;p50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4" name="Google Shape;8614;p50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5" name="Google Shape;8615;p50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6" name="Google Shape;8616;p50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7" name="Google Shape;8617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8" name="Google Shape;8618;p50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19" name="Google Shape;8619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0" name="Google Shape;8620;p50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1" name="Google Shape;8621;p50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2" name="Google Shape;8622;p50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3" name="Google Shape;8623;p50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4" name="Google Shape;8624;p50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5" name="Google Shape;8625;p50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6" name="Google Shape;8626;p50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7" name="Google Shape;8627;p50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8" name="Google Shape;8628;p50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29" name="Google Shape;8629;p50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0" name="Google Shape;8630;p50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1" name="Google Shape;8631;p50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2" name="Google Shape;8632;p50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3" name="Google Shape;8633;p50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4" name="Google Shape;8634;p50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5" name="Google Shape;8635;p50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6" name="Google Shape;8636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7" name="Google Shape;8637;p50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8" name="Google Shape;8638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39" name="Google Shape;8639;p50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0" name="Google Shape;8640;p50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1" name="Google Shape;8641;p50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2" name="Google Shape;8642;p50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3" name="Google Shape;8643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4" name="Google Shape;8644;p50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5" name="Google Shape;8645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6" name="Google Shape;8646;p50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7" name="Google Shape;8647;p50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8" name="Google Shape;8648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49" name="Google Shape;8649;p50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0" name="Google Shape;8650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1" name="Google Shape;8651;p50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2" name="Google Shape;8652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3" name="Google Shape;8653;p50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4" name="Google Shape;8654;p50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5" name="Google Shape;8655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6" name="Google Shape;8656;p50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7" name="Google Shape;8657;p50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8" name="Google Shape;8658;p50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59" name="Google Shape;8659;p50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0" name="Google Shape;8660;p50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1" name="Google Shape;8661;p50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2" name="Google Shape;8662;p50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3" name="Google Shape;8663;p50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4" name="Google Shape;8664;p50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5" name="Google Shape;8665;p50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6" name="Google Shape;8666;p50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7" name="Google Shape;8667;p50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8" name="Google Shape;8668;p50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69" name="Google Shape;8669;p50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0" name="Google Shape;8670;p50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1" name="Google Shape;8671;p50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2" name="Google Shape;8672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3" name="Google Shape;8673;p50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4" name="Google Shape;8674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5" name="Google Shape;8675;p50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6" name="Google Shape;8676;p50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7" name="Google Shape;8677;p50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8" name="Google Shape;8678;p50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79" name="Google Shape;8679;p50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0" name="Google Shape;8680;p50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1" name="Google Shape;8681;p50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2" name="Google Shape;8682;p50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3" name="Google Shape;8683;p50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4" name="Google Shape;8684;p50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5" name="Google Shape;8685;p50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6" name="Google Shape;8686;p50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7" name="Google Shape;8687;p50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8" name="Google Shape;8688;p50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89" name="Google Shape;8689;p50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0" name="Google Shape;8690;p50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1" name="Google Shape;8691;p50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2" name="Google Shape;8692;p50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3" name="Google Shape;8693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4" name="Google Shape;8694;p50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5" name="Google Shape;8695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6" name="Google Shape;8696;p50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7" name="Google Shape;8697;p50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8" name="Google Shape;8698;p50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99" name="Google Shape;8699;p50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0" name="Google Shape;8700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1" name="Google Shape;8701;p50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2" name="Google Shape;8702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3" name="Google Shape;8703;p50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4" name="Google Shape;8704;p50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5" name="Google Shape;8705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6" name="Google Shape;8706;p50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7" name="Google Shape;8707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8" name="Google Shape;8708;p50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09" name="Google Shape;8709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0" name="Google Shape;8710;p50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1" name="Google Shape;8711;p50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2" name="Google Shape;8712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3" name="Google Shape;8713;p50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4" name="Google Shape;8714;p50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5" name="Google Shape;8715;p50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6" name="Google Shape;8716;p50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7" name="Google Shape;8717;p50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8" name="Google Shape;8718;p50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19" name="Google Shape;8719;p50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0" name="Google Shape;8720;p50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1" name="Google Shape;8721;p50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2" name="Google Shape;8722;p50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3" name="Google Shape;8723;p50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4" name="Google Shape;8724;p50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5" name="Google Shape;8725;p50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6" name="Google Shape;8726;p50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7" name="Google Shape;8727;p50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8" name="Google Shape;8728;p50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29" name="Google Shape;8729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0" name="Google Shape;8730;p50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1" name="Google Shape;8731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2" name="Google Shape;8732;p50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3" name="Google Shape;8733;p50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4" name="Google Shape;8734;p50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5" name="Google Shape;8735;p50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6" name="Google Shape;8736;p50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7" name="Google Shape;8737;p50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8" name="Google Shape;8738;p50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39" name="Google Shape;8739;p50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0" name="Google Shape;8740;p50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1" name="Google Shape;8741;p50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2" name="Google Shape;8742;p50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3" name="Google Shape;8743;p50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4" name="Google Shape;8744;p50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5" name="Google Shape;8745;p50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6" name="Google Shape;8746;p50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7" name="Google Shape;8747;p50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8" name="Google Shape;8748;p50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49" name="Google Shape;8749;p50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0" name="Google Shape;8750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1" name="Google Shape;8751;p50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2" name="Google Shape;8752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3" name="Google Shape;8753;p50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4" name="Google Shape;8754;p50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5" name="Google Shape;8755;p50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6" name="Google Shape;8756;p50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7" name="Google Shape;8757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8" name="Google Shape;8758;p50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59" name="Google Shape;8759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0" name="Google Shape;8760;p50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1" name="Google Shape;8761;p50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2" name="Google Shape;8762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3" name="Google Shape;8763;p50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4" name="Google Shape;8764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5" name="Google Shape;8765;p50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6" name="Google Shape;8766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7" name="Google Shape;8767;p50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8" name="Google Shape;8768;p50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69" name="Google Shape;876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0" name="Google Shape;8770;p50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1" name="Google Shape;8771;p50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2" name="Google Shape;8772;p50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3" name="Google Shape;8773;p50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4" name="Google Shape;8774;p50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5" name="Google Shape;8775;p50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6" name="Google Shape;8776;p50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7" name="Google Shape;8777;p50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8" name="Google Shape;8778;p50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79" name="Google Shape;8779;p50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0" name="Google Shape;8780;p50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1" name="Google Shape;8781;p50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2" name="Google Shape;8782;p50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3" name="Google Shape;8783;p50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4" name="Google Shape;8784;p50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5" name="Google Shape;8785;p50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6" name="Google Shape;8786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7" name="Google Shape;8787;p50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8" name="Google Shape;8788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89" name="Google Shape;8789;p50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0" name="Google Shape;8790;p50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1" name="Google Shape;8791;p50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2" name="Google Shape;8792;p50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3" name="Google Shape;8793;p50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4" name="Google Shape;8794;p50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5" name="Google Shape;8795;p50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6" name="Google Shape;8796;p50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7" name="Google Shape;8797;p50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8" name="Google Shape;8798;p50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99" name="Google Shape;8799;p50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0" name="Google Shape;8800;p50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1" name="Google Shape;8801;p50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2" name="Google Shape;8802;p50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3" name="Google Shape;8803;p50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4" name="Google Shape;8804;p50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5" name="Google Shape;8805;p50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6" name="Google Shape;8806;p50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7" name="Google Shape;8807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8" name="Google Shape;8808;p50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09" name="Google Shape;8809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0" name="Google Shape;8810;p50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1" name="Google Shape;8811;p50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2" name="Google Shape;8812;p50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3" name="Google Shape;8813;p50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4" name="Google Shape;8814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5" name="Google Shape;8815;p50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6" name="Google Shape;8816;p50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7" name="Google Shape;8817;p50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8" name="Google Shape;8818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19" name="Google Shape;8819;p50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0" name="Google Shape;8820;p50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1" name="Google Shape;8821;p50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2" name="Google Shape;8822;p50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3" name="Google Shape;8823;p50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4" name="Google Shape;8824;p50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5" name="Google Shape;8825;p50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6" name="Google Shape;8826;p50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7" name="Google Shape;8827;p50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8" name="Google Shape;8828;p50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29" name="Google Shape;8829;p50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0" name="Google Shape;8830;p50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1" name="Google Shape;8831;p50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2" name="Google Shape;8832;p50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3" name="Google Shape;8833;p50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4" name="Google Shape;8834;p50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5" name="Google Shape;8835;p50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6" name="Google Shape;8836;p50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7" name="Google Shape;8837;p50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8" name="Google Shape;8838;p50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39" name="Google Shape;8839;p50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0" name="Google Shape;8840;p50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1" name="Google Shape;8841;p50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2" name="Google Shape;8842;p50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3" name="Google Shape;8843;p50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4" name="Google Shape;8844;p50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45" name="Google Shape;8845;p50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846" name="Google Shape;8846;p50"/>
          <p:cNvSpPr/>
          <p:nvPr/>
        </p:nvSpPr>
        <p:spPr>
          <a:xfrm rot="10800000" flipH="1">
            <a:off x="2612411" y="-38"/>
            <a:ext cx="6531589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CUSTOM_38">
    <p:spTree>
      <p:nvGrpSpPr>
        <p:cNvPr id="1" name="Shape 88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48" name="Google Shape;8848;p5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8849" name="Google Shape;8849;p5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0" name="Google Shape;8850;p5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1" name="Google Shape;885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2" name="Google Shape;8852;p5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3" name="Google Shape;8853;p5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4" name="Google Shape;8854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5" name="Google Shape;8855;p5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6" name="Google Shape;8856;p5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7" name="Google Shape;8857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8" name="Google Shape;8858;p5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59" name="Google Shape;8859;p5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0" name="Google Shape;8860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1" name="Google Shape;8861;p5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2" name="Google Shape;8862;p5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3" name="Google Shape;8863;p5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4" name="Google Shape;8864;p5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5" name="Google Shape;8865;p5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6" name="Google Shape;8866;p5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7" name="Google Shape;8867;p5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8" name="Google Shape;8868;p5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69" name="Google Shape;8869;p5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0" name="Google Shape;8870;p5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1" name="Google Shape;8871;p5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2" name="Google Shape;8872;p5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3" name="Google Shape;8873;p5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4" name="Google Shape;8874;p5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5" name="Google Shape;8875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6" name="Google Shape;8876;p5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7" name="Google Shape;8877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8" name="Google Shape;8878;p5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79" name="Google Shape;8879;p5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0" name="Google Shape;8880;p5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1" name="Google Shape;8881;p5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2" name="Google Shape;8882;p5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3" name="Google Shape;8883;p5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4" name="Google Shape;8884;p5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5" name="Google Shape;8885;p5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6" name="Google Shape;8886;p5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7" name="Google Shape;8887;p5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8" name="Google Shape;8888;p5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89" name="Google Shape;8889;p5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0" name="Google Shape;8890;p5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1" name="Google Shape;8891;p5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2" name="Google Shape;8892;p5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3" name="Google Shape;8893;p5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4" name="Google Shape;8894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5" name="Google Shape;8895;p5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6" name="Google Shape;8896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7" name="Google Shape;8897;p5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8" name="Google Shape;8898;p5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99" name="Google Shape;8899;p5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0" name="Google Shape;8900;p5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1" name="Google Shape;8901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2" name="Google Shape;8902;p5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3" name="Google Shape;8903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4" name="Google Shape;8904;p5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5" name="Google Shape;8905;p5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6" name="Google Shape;8906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7" name="Google Shape;8907;p5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8" name="Google Shape;8908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09" name="Google Shape;8909;p5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0" name="Google Shape;8910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1" name="Google Shape;8911;p5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2" name="Google Shape;8912;p5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3" name="Google Shape;8913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4" name="Google Shape;8914;p5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5" name="Google Shape;8915;p5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6" name="Google Shape;8916;p5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7" name="Google Shape;8917;p5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8" name="Google Shape;8918;p5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19" name="Google Shape;8919;p5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0" name="Google Shape;8920;p5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1" name="Google Shape;8921;p5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2" name="Google Shape;8922;p5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3" name="Google Shape;8923;p5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4" name="Google Shape;8924;p5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5" name="Google Shape;8925;p5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6" name="Google Shape;8926;p5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7" name="Google Shape;8927;p5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8" name="Google Shape;8928;p5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29" name="Google Shape;8929;p5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0" name="Google Shape;8930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1" name="Google Shape;8931;p5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2" name="Google Shape;8932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3" name="Google Shape;8933;p5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4" name="Google Shape;8934;p5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5" name="Google Shape;8935;p5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6" name="Google Shape;8936;p5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7" name="Google Shape;8937;p5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8" name="Google Shape;8938;p5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39" name="Google Shape;8939;p5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0" name="Google Shape;8940;p5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1" name="Google Shape;8941;p5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2" name="Google Shape;8942;p5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3" name="Google Shape;8943;p5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4" name="Google Shape;8944;p5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5" name="Google Shape;8945;p5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6" name="Google Shape;8946;p5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7" name="Google Shape;8947;p5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8" name="Google Shape;8948;p5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49" name="Google Shape;8949;p5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0" name="Google Shape;8950;p5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1" name="Google Shape;8951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2" name="Google Shape;8952;p5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3" name="Google Shape;8953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4" name="Google Shape;8954;p5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5" name="Google Shape;8955;p5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6" name="Google Shape;8956;p5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7" name="Google Shape;8957;p5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8" name="Google Shape;8958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59" name="Google Shape;8959;p5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0" name="Google Shape;8960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1" name="Google Shape;8961;p5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2" name="Google Shape;8962;p5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3" name="Google Shape;8963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4" name="Google Shape;8964;p5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5" name="Google Shape;8965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6" name="Google Shape;8966;p5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7" name="Google Shape;8967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8" name="Google Shape;8968;p5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69" name="Google Shape;8969;p5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0" name="Google Shape;8970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1" name="Google Shape;8971;p5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2" name="Google Shape;8972;p5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3" name="Google Shape;8973;p5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4" name="Google Shape;8974;p5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5" name="Google Shape;8975;p5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6" name="Google Shape;8976;p5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7" name="Google Shape;8977;p5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8" name="Google Shape;8978;p5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79" name="Google Shape;8979;p5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0" name="Google Shape;8980;p5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1" name="Google Shape;8981;p5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2" name="Google Shape;8982;p5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3" name="Google Shape;8983;p5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4" name="Google Shape;8984;p5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5" name="Google Shape;8985;p5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6" name="Google Shape;8986;p5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7" name="Google Shape;8987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8" name="Google Shape;8988;p5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89" name="Google Shape;8989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0" name="Google Shape;8990;p5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1" name="Google Shape;8991;p5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2" name="Google Shape;8992;p5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3" name="Google Shape;8993;p5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4" name="Google Shape;8994;p5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5" name="Google Shape;8995;p5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6" name="Google Shape;8996;p5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7" name="Google Shape;8997;p5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8" name="Google Shape;8998;p5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99" name="Google Shape;8999;p5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0" name="Google Shape;9000;p5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1" name="Google Shape;9001;p5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2" name="Google Shape;9002;p5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3" name="Google Shape;9003;p5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4" name="Google Shape;9004;p5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5" name="Google Shape;9005;p5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6" name="Google Shape;9006;p5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7" name="Google Shape;9007;p5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8" name="Google Shape;9008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09" name="Google Shape;9009;p5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0" name="Google Shape;9010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1" name="Google Shape;9011;p5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2" name="Google Shape;9012;p5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3" name="Google Shape;9013;p5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4" name="Google Shape;9014;p5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5" name="Google Shape;9015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6" name="Google Shape;9016;p5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7" name="Google Shape;9017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8" name="Google Shape;9018;p5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19" name="Google Shape;9019;p5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0" name="Google Shape;9020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1" name="Google Shape;9021;p5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2" name="Google Shape;9022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3" name="Google Shape;9023;p5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4" name="Google Shape;9024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5" name="Google Shape;9025;p5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6" name="Google Shape;9026;p5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7" name="Google Shape;902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8" name="Google Shape;9028;p5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29" name="Google Shape;9029;p5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0" name="Google Shape;9030;p5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1" name="Google Shape;9031;p5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2" name="Google Shape;9032;p5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3" name="Google Shape;9033;p5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4" name="Google Shape;9034;p5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5" name="Google Shape;9035;p5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6" name="Google Shape;9036;p5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7" name="Google Shape;9037;p5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8" name="Google Shape;9038;p5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39" name="Google Shape;9039;p5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0" name="Google Shape;9040;p5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1" name="Google Shape;9041;p5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2" name="Google Shape;9042;p5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3" name="Google Shape;9043;p5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4" name="Google Shape;9044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5" name="Google Shape;9045;p5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6" name="Google Shape;9046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7" name="Google Shape;9047;p5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8" name="Google Shape;9048;p5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49" name="Google Shape;9049;p5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0" name="Google Shape;9050;p5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1" name="Google Shape;9051;p5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2" name="Google Shape;9052;p5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3" name="Google Shape;9053;p5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4" name="Google Shape;9054;p5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5" name="Google Shape;9055;p5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6" name="Google Shape;9056;p5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7" name="Google Shape;9057;p5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8" name="Google Shape;9058;p5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59" name="Google Shape;9059;p5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0" name="Google Shape;9060;p5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1" name="Google Shape;9061;p5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2" name="Google Shape;9062;p5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3" name="Google Shape;9063;p5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4" name="Google Shape;9064;p5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5" name="Google Shape;9065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6" name="Google Shape;9066;p5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7" name="Google Shape;9067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8" name="Google Shape;9068;p5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69" name="Google Shape;9069;p5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0" name="Google Shape;9070;p5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1" name="Google Shape;9071;p5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2" name="Google Shape;9072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3" name="Google Shape;9073;p5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4" name="Google Shape;9074;p5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5" name="Google Shape;9075;p5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6" name="Google Shape;9076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7" name="Google Shape;9077;p5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8" name="Google Shape;9078;p5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79" name="Google Shape;9079;p5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0" name="Google Shape;9080;p5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1" name="Google Shape;9081;p5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2" name="Google Shape;9082;p5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3" name="Google Shape;9083;p5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4" name="Google Shape;9084;p5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5" name="Google Shape;9085;p5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6" name="Google Shape;9086;p5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7" name="Google Shape;9087;p5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8" name="Google Shape;9088;p5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89" name="Google Shape;9089;p5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0" name="Google Shape;9090;p5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1" name="Google Shape;9091;p5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2" name="Google Shape;9092;p5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3" name="Google Shape;9093;p5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4" name="Google Shape;9094;p5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5" name="Google Shape;9095;p5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6" name="Google Shape;9096;p5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7" name="Google Shape;9097;p5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8" name="Google Shape;9098;p5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99" name="Google Shape;9099;p5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0" name="Google Shape;9100;p5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1" name="Google Shape;9101;p5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2" name="Google Shape;9102;p5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3" name="Google Shape;9103;p5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9104" name="Google Shape;9104;p51"/>
          <p:cNvSpPr/>
          <p:nvPr/>
        </p:nvSpPr>
        <p:spPr>
          <a:xfrm>
            <a:off x="720000" y="1200400"/>
            <a:ext cx="7704000" cy="36282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CUSTOM_39">
    <p:spTree>
      <p:nvGrpSpPr>
        <p:cNvPr id="1" name="Shape 9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06" name="Google Shape;9106;p52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9107" name="Google Shape;9107;p52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8" name="Google Shape;9108;p52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09" name="Google Shape;910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0" name="Google Shape;9110;p52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1" name="Google Shape;9111;p52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2" name="Google Shape;9112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3" name="Google Shape;9113;p52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4" name="Google Shape;9114;p52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5" name="Google Shape;9115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6" name="Google Shape;9116;p52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7" name="Google Shape;9117;p52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8" name="Google Shape;9118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19" name="Google Shape;9119;p52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0" name="Google Shape;9120;p52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1" name="Google Shape;9121;p52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2" name="Google Shape;9122;p52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3" name="Google Shape;9123;p52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4" name="Google Shape;9124;p52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5" name="Google Shape;9125;p52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6" name="Google Shape;9126;p52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7" name="Google Shape;9127;p52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8" name="Google Shape;9128;p52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29" name="Google Shape;9129;p52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0" name="Google Shape;9130;p52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1" name="Google Shape;9131;p52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2" name="Google Shape;9132;p52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3" name="Google Shape;9133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4" name="Google Shape;9134;p52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5" name="Google Shape;9135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6" name="Google Shape;9136;p52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7" name="Google Shape;9137;p52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8" name="Google Shape;9138;p52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39" name="Google Shape;9139;p52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0" name="Google Shape;9140;p52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1" name="Google Shape;9141;p52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2" name="Google Shape;9142;p52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3" name="Google Shape;9143;p52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4" name="Google Shape;9144;p52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5" name="Google Shape;9145;p52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6" name="Google Shape;9146;p52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7" name="Google Shape;9147;p52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8" name="Google Shape;9148;p52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49" name="Google Shape;9149;p52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0" name="Google Shape;9150;p52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1" name="Google Shape;9151;p52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2" name="Google Shape;9152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3" name="Google Shape;9153;p52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4" name="Google Shape;9154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5" name="Google Shape;9155;p52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6" name="Google Shape;9156;p52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7" name="Google Shape;9157;p52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8" name="Google Shape;9158;p52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59" name="Google Shape;9159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0" name="Google Shape;9160;p52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1" name="Google Shape;9161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2" name="Google Shape;9162;p52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3" name="Google Shape;9163;p52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4" name="Google Shape;9164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5" name="Google Shape;9165;p52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6" name="Google Shape;9166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7" name="Google Shape;9167;p52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8" name="Google Shape;9168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69" name="Google Shape;9169;p52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0" name="Google Shape;9170;p52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1" name="Google Shape;9171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2" name="Google Shape;9172;p52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3" name="Google Shape;9173;p52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4" name="Google Shape;9174;p52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5" name="Google Shape;9175;p52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6" name="Google Shape;9176;p52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7" name="Google Shape;9177;p52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8" name="Google Shape;9178;p52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79" name="Google Shape;9179;p52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0" name="Google Shape;9180;p52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1" name="Google Shape;9181;p52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2" name="Google Shape;9182;p52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3" name="Google Shape;9183;p52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4" name="Google Shape;9184;p52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5" name="Google Shape;9185;p52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6" name="Google Shape;9186;p52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7" name="Google Shape;9187;p52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8" name="Google Shape;9188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89" name="Google Shape;9189;p52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0" name="Google Shape;9190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1" name="Google Shape;9191;p52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2" name="Google Shape;9192;p52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3" name="Google Shape;9193;p52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4" name="Google Shape;9194;p52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5" name="Google Shape;9195;p52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6" name="Google Shape;9196;p52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7" name="Google Shape;9197;p52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8" name="Google Shape;9198;p52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99" name="Google Shape;9199;p52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0" name="Google Shape;9200;p52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1" name="Google Shape;9201;p52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2" name="Google Shape;9202;p52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3" name="Google Shape;9203;p52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4" name="Google Shape;9204;p52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5" name="Google Shape;9205;p52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6" name="Google Shape;9206;p52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7" name="Google Shape;9207;p52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8" name="Google Shape;9208;p52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9" name="Google Shape;9209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0" name="Google Shape;9210;p52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1" name="Google Shape;9211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2" name="Google Shape;9212;p52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3" name="Google Shape;9213;p52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4" name="Google Shape;9214;p52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5" name="Google Shape;9215;p52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6" name="Google Shape;9216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7" name="Google Shape;9217;p52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8" name="Google Shape;9218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9" name="Google Shape;9219;p52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0" name="Google Shape;9220;p52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1" name="Google Shape;9221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2" name="Google Shape;9222;p52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3" name="Google Shape;9223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4" name="Google Shape;9224;p52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5" name="Google Shape;9225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6" name="Google Shape;9226;p52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7" name="Google Shape;9227;p52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8" name="Google Shape;9228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29" name="Google Shape;9229;p52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0" name="Google Shape;9230;p52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1" name="Google Shape;9231;p52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2" name="Google Shape;9232;p52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3" name="Google Shape;9233;p52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4" name="Google Shape;9234;p52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5" name="Google Shape;9235;p52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6" name="Google Shape;9236;p52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7" name="Google Shape;9237;p52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8" name="Google Shape;9238;p52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39" name="Google Shape;9239;p52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0" name="Google Shape;9240;p52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1" name="Google Shape;9241;p52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2" name="Google Shape;9242;p52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3" name="Google Shape;9243;p52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4" name="Google Shape;9244;p52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5" name="Google Shape;9245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6" name="Google Shape;9246;p52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7" name="Google Shape;9247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8" name="Google Shape;9248;p52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9" name="Google Shape;9249;p52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0" name="Google Shape;9250;p52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1" name="Google Shape;9251;p52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2" name="Google Shape;9252;p52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3" name="Google Shape;9253;p52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4" name="Google Shape;9254;p52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5" name="Google Shape;9255;p52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6" name="Google Shape;9256;p52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7" name="Google Shape;9257;p52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8" name="Google Shape;9258;p52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9" name="Google Shape;9259;p52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0" name="Google Shape;9260;p52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1" name="Google Shape;9261;p52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2" name="Google Shape;9262;p52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3" name="Google Shape;9263;p52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4" name="Google Shape;9264;p52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5" name="Google Shape;9265;p52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6" name="Google Shape;9266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7" name="Google Shape;9267;p52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8" name="Google Shape;9268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69" name="Google Shape;9269;p52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0" name="Google Shape;9270;p52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1" name="Google Shape;9271;p52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2" name="Google Shape;9272;p52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3" name="Google Shape;9273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4" name="Google Shape;9274;p52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5" name="Google Shape;9275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6" name="Google Shape;9276;p52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7" name="Google Shape;9277;p52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8" name="Google Shape;9278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79" name="Google Shape;9279;p52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0" name="Google Shape;9280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1" name="Google Shape;9281;p52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2" name="Google Shape;9282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3" name="Google Shape;9283;p52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4" name="Google Shape;9284;p52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5" name="Google Shape;928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6" name="Google Shape;9286;p52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7" name="Google Shape;9287;p52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8" name="Google Shape;9288;p52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9" name="Google Shape;9289;p52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0" name="Google Shape;9290;p52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1" name="Google Shape;9291;p52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2" name="Google Shape;9292;p52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3" name="Google Shape;9293;p52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4" name="Google Shape;9294;p52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5" name="Google Shape;9295;p52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6" name="Google Shape;9296;p52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7" name="Google Shape;9297;p52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8" name="Google Shape;9298;p52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9" name="Google Shape;9299;p52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0" name="Google Shape;9300;p52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1" name="Google Shape;9301;p52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2" name="Google Shape;9302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3" name="Google Shape;9303;p52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4" name="Google Shape;9304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5" name="Google Shape;9305;p52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6" name="Google Shape;9306;p52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7" name="Google Shape;9307;p52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8" name="Google Shape;9308;p52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09" name="Google Shape;9309;p52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0" name="Google Shape;9310;p52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1" name="Google Shape;9311;p52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2" name="Google Shape;9312;p52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3" name="Google Shape;9313;p52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4" name="Google Shape;9314;p52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5" name="Google Shape;9315;p52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6" name="Google Shape;9316;p52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7" name="Google Shape;9317;p52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8" name="Google Shape;9318;p52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19" name="Google Shape;9319;p52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0" name="Google Shape;9320;p52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1" name="Google Shape;9321;p52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2" name="Google Shape;9322;p52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3" name="Google Shape;9323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4" name="Google Shape;9324;p52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5" name="Google Shape;9325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6" name="Google Shape;9326;p52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7" name="Google Shape;9327;p52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8" name="Google Shape;9328;p52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29" name="Google Shape;9329;p52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0" name="Google Shape;9330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1" name="Google Shape;9331;p52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2" name="Google Shape;9332;p52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3" name="Google Shape;9333;p52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4" name="Google Shape;9334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5" name="Google Shape;9335;p52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6" name="Google Shape;9336;p52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7" name="Google Shape;9337;p52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8" name="Google Shape;9338;p52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39" name="Google Shape;9339;p52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0" name="Google Shape;9340;p52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1" name="Google Shape;9341;p52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2" name="Google Shape;9342;p52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3" name="Google Shape;9343;p52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4" name="Google Shape;9344;p52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5" name="Google Shape;9345;p52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6" name="Google Shape;9346;p52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7" name="Google Shape;9347;p52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8" name="Google Shape;9348;p52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49" name="Google Shape;9349;p52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0" name="Google Shape;9350;p52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1" name="Google Shape;9351;p52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2" name="Google Shape;9352;p52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3" name="Google Shape;9353;p52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4" name="Google Shape;9354;p52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5" name="Google Shape;9355;p52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6" name="Google Shape;9356;p52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7" name="Google Shape;9357;p52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8" name="Google Shape;9358;p52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59" name="Google Shape;9359;p52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0" name="Google Shape;9360;p52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1" name="Google Shape;9361;p52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362" name="Google Shape;9362;p52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9363" name="Google Shape;9363;p52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64" name="Google Shape;9364;p52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 1">
  <p:cSld name="Numbers and text 1">
    <p:spTree>
      <p:nvGrpSpPr>
        <p:cNvPr id="1" name="Shape 53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342" name="Google Shape;5342;p3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5343" name="Google Shape;5343;p3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4" name="Google Shape;5344;p3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5" name="Google Shape;534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6" name="Google Shape;5346;p3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7" name="Google Shape;5347;p3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8" name="Google Shape;5348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49" name="Google Shape;5349;p3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0" name="Google Shape;5350;p3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1" name="Google Shape;5351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2" name="Google Shape;5352;p3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3" name="Google Shape;5353;p3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4" name="Google Shape;5354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5" name="Google Shape;5355;p3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6" name="Google Shape;5356;p3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7" name="Google Shape;5357;p3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8" name="Google Shape;5358;p3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59" name="Google Shape;5359;p3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0" name="Google Shape;5360;p3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1" name="Google Shape;5361;p3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2" name="Google Shape;5362;p3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3" name="Google Shape;5363;p3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4" name="Google Shape;5364;p3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5" name="Google Shape;5365;p3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6" name="Google Shape;5366;p3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7" name="Google Shape;5367;p3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8" name="Google Shape;5368;p3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69" name="Google Shape;5369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0" name="Google Shape;5370;p3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1" name="Google Shape;5371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2" name="Google Shape;5372;p3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3" name="Google Shape;5373;p3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4" name="Google Shape;5374;p3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5" name="Google Shape;5375;p3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6" name="Google Shape;5376;p3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7" name="Google Shape;5377;p3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8" name="Google Shape;5378;p3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79" name="Google Shape;5379;p3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0" name="Google Shape;5380;p3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1" name="Google Shape;5381;p3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2" name="Google Shape;5382;p3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3" name="Google Shape;5383;p3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4" name="Google Shape;5384;p3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5" name="Google Shape;5385;p3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6" name="Google Shape;5386;p3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7" name="Google Shape;5387;p3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8" name="Google Shape;5388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89" name="Google Shape;5389;p3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0" name="Google Shape;5390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1" name="Google Shape;5391;p3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2" name="Google Shape;5392;p3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3" name="Google Shape;5393;p3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4" name="Google Shape;5394;p3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5" name="Google Shape;5395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6" name="Google Shape;5396;p3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7" name="Google Shape;5397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8" name="Google Shape;5398;p3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99" name="Google Shape;5399;p3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0" name="Google Shape;5400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1" name="Google Shape;5401;p3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2" name="Google Shape;5402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3" name="Google Shape;5403;p3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4" name="Google Shape;5404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5" name="Google Shape;5405;p3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6" name="Google Shape;5406;p3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7" name="Google Shape;5407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8" name="Google Shape;5408;p3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09" name="Google Shape;5409;p3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0" name="Google Shape;5410;p3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1" name="Google Shape;5411;p3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2" name="Google Shape;5412;p3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3" name="Google Shape;5413;p3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4" name="Google Shape;5414;p3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5" name="Google Shape;5415;p3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6" name="Google Shape;5416;p3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7" name="Google Shape;5417;p3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8" name="Google Shape;5418;p3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19" name="Google Shape;5419;p3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0" name="Google Shape;5420;p3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1" name="Google Shape;5421;p3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2" name="Google Shape;5422;p3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3" name="Google Shape;5423;p3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4" name="Google Shape;5424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5" name="Google Shape;5425;p3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6" name="Google Shape;5426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7" name="Google Shape;5427;p3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8" name="Google Shape;5428;p3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29" name="Google Shape;5429;p3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0" name="Google Shape;5430;p3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1" name="Google Shape;5431;p3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2" name="Google Shape;5432;p3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3" name="Google Shape;5433;p3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4" name="Google Shape;5434;p3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5" name="Google Shape;5435;p3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6" name="Google Shape;5436;p3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7" name="Google Shape;5437;p3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8" name="Google Shape;5438;p3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39" name="Google Shape;5439;p3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0" name="Google Shape;5440;p3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1" name="Google Shape;5441;p3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2" name="Google Shape;5442;p3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3" name="Google Shape;5443;p3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4" name="Google Shape;5444;p3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5" name="Google Shape;5445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6" name="Google Shape;5446;p3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7" name="Google Shape;5447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8" name="Google Shape;5448;p3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49" name="Google Shape;5449;p3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0" name="Google Shape;5450;p3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1" name="Google Shape;5451;p3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2" name="Google Shape;5452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3" name="Google Shape;5453;p3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4" name="Google Shape;5454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5" name="Google Shape;5455;p3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6" name="Google Shape;5456;p3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7" name="Google Shape;5457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8" name="Google Shape;5458;p3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59" name="Google Shape;5459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0" name="Google Shape;5460;p3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1" name="Google Shape;5461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2" name="Google Shape;5462;p3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3" name="Google Shape;5463;p3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4" name="Google Shape;5464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5" name="Google Shape;5465;p3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6" name="Google Shape;5466;p3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7" name="Google Shape;5467;p3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8" name="Google Shape;5468;p3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69" name="Google Shape;5469;p3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0" name="Google Shape;5470;p3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1" name="Google Shape;5471;p3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2" name="Google Shape;5472;p3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3" name="Google Shape;5473;p3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4" name="Google Shape;5474;p3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5" name="Google Shape;5475;p3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6" name="Google Shape;5476;p3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7" name="Google Shape;5477;p3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8" name="Google Shape;5478;p3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79" name="Google Shape;5479;p3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0" name="Google Shape;5480;p3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1" name="Google Shape;5481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2" name="Google Shape;5482;p3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3" name="Google Shape;5483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4" name="Google Shape;5484;p3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5" name="Google Shape;5485;p3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6" name="Google Shape;5486;p3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7" name="Google Shape;5487;p3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8" name="Google Shape;5488;p3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89" name="Google Shape;5489;p3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0" name="Google Shape;5490;p3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1" name="Google Shape;5491;p3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2" name="Google Shape;5492;p3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3" name="Google Shape;5493;p3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4" name="Google Shape;5494;p3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5" name="Google Shape;5495;p3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6" name="Google Shape;5496;p3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7" name="Google Shape;5497;p3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8" name="Google Shape;5498;p3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99" name="Google Shape;5499;p3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0" name="Google Shape;5500;p3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1" name="Google Shape;5501;p3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2" name="Google Shape;5502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3" name="Google Shape;5503;p3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4" name="Google Shape;5504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5" name="Google Shape;5505;p3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6" name="Google Shape;5506;p3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7" name="Google Shape;5507;p3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8" name="Google Shape;5508;p3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09" name="Google Shape;5509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0" name="Google Shape;5510;p3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1" name="Google Shape;5511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2" name="Google Shape;5512;p3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3" name="Google Shape;5513;p3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4" name="Google Shape;5514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5" name="Google Shape;5515;p3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6" name="Google Shape;5516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7" name="Google Shape;5517;p3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8" name="Google Shape;5518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19" name="Google Shape;5519;p3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0" name="Google Shape;5520;p3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1" name="Google Shape;552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2" name="Google Shape;5522;p3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3" name="Google Shape;5523;p3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4" name="Google Shape;5524;p3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5" name="Google Shape;5525;p3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6" name="Google Shape;5526;p3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7" name="Google Shape;5527;p3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8" name="Google Shape;5528;p3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29" name="Google Shape;5529;p3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0" name="Google Shape;5530;p3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1" name="Google Shape;5531;p3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2" name="Google Shape;5532;p3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3" name="Google Shape;5533;p3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4" name="Google Shape;5534;p3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5" name="Google Shape;5535;p3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6" name="Google Shape;5536;p3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7" name="Google Shape;5537;p3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8" name="Google Shape;5538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39" name="Google Shape;5539;p3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0" name="Google Shape;5540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1" name="Google Shape;5541;p3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2" name="Google Shape;5542;p3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3" name="Google Shape;5543;p3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4" name="Google Shape;5544;p3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5" name="Google Shape;5545;p3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6" name="Google Shape;5546;p3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7" name="Google Shape;5547;p3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8" name="Google Shape;5548;p3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49" name="Google Shape;5549;p3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0" name="Google Shape;5550;p3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1" name="Google Shape;5551;p3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2" name="Google Shape;5552;p3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3" name="Google Shape;5553;p3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4" name="Google Shape;5554;p3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5" name="Google Shape;5555;p3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6" name="Google Shape;5556;p3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7" name="Google Shape;5557;p3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8" name="Google Shape;5558;p3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59" name="Google Shape;5559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0" name="Google Shape;5560;p3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1" name="Google Shape;5561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2" name="Google Shape;5562;p3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3" name="Google Shape;5563;p3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4" name="Google Shape;5564;p3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5" name="Google Shape;5565;p3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6" name="Google Shape;5566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7" name="Google Shape;5567;p3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8" name="Google Shape;5568;p3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69" name="Google Shape;5569;p3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0" name="Google Shape;5570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1" name="Google Shape;5571;p3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2" name="Google Shape;5572;p3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3" name="Google Shape;5573;p3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4" name="Google Shape;5574;p3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5" name="Google Shape;5575;p3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6" name="Google Shape;5576;p3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7" name="Google Shape;5577;p3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8" name="Google Shape;5578;p3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79" name="Google Shape;5579;p3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0" name="Google Shape;5580;p3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1" name="Google Shape;5581;p3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2" name="Google Shape;5582;p3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3" name="Google Shape;5583;p3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4" name="Google Shape;5584;p3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5" name="Google Shape;5585;p3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6" name="Google Shape;5586;p3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7" name="Google Shape;5587;p3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8" name="Google Shape;5588;p3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89" name="Google Shape;5589;p3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0" name="Google Shape;5590;p3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1" name="Google Shape;5591;p3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2" name="Google Shape;5592;p3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3" name="Google Shape;5593;p3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4" name="Google Shape;5594;p3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5" name="Google Shape;5595;p3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6" name="Google Shape;5596;p3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97" name="Google Shape;5597;p3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598" name="Google Shape;5598;p36"/>
          <p:cNvSpPr/>
          <p:nvPr/>
        </p:nvSpPr>
        <p:spPr>
          <a:xfrm>
            <a:off x="3031576" y="-75"/>
            <a:ext cx="6112780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599" name="Google Shape;5599;p36"/>
          <p:cNvSpPr txBox="1">
            <a:spLocks noGrp="1"/>
          </p:cNvSpPr>
          <p:nvPr>
            <p:ph type="title" hasCustomPrompt="1"/>
          </p:nvPr>
        </p:nvSpPr>
        <p:spPr>
          <a:xfrm>
            <a:off x="4572000" y="1876613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0" name="Google Shape;5600;p36"/>
          <p:cNvSpPr txBox="1">
            <a:spLocks noGrp="1"/>
          </p:cNvSpPr>
          <p:nvPr>
            <p:ph type="title" idx="2" hasCustomPrompt="1"/>
          </p:nvPr>
        </p:nvSpPr>
        <p:spPr>
          <a:xfrm>
            <a:off x="4572000" y="46755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1" name="Google Shape;5601;p36"/>
          <p:cNvSpPr txBox="1">
            <a:spLocks noGrp="1"/>
          </p:cNvSpPr>
          <p:nvPr>
            <p:ph type="title" idx="3" hasCustomPrompt="1"/>
          </p:nvPr>
        </p:nvSpPr>
        <p:spPr>
          <a:xfrm>
            <a:off x="4572000" y="3229800"/>
            <a:ext cx="3852000" cy="90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12000"/>
              <a:buNone/>
              <a:defRPr sz="48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5602" name="Google Shape;5602;p36"/>
          <p:cNvSpPr txBox="1">
            <a:spLocks noGrp="1"/>
          </p:cNvSpPr>
          <p:nvPr>
            <p:ph type="subTitle" idx="1"/>
          </p:nvPr>
        </p:nvSpPr>
        <p:spPr>
          <a:xfrm>
            <a:off x="4572000" y="2777825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3" name="Google Shape;5603;p36"/>
          <p:cNvSpPr txBox="1">
            <a:spLocks noGrp="1"/>
          </p:cNvSpPr>
          <p:nvPr>
            <p:ph type="subTitle" idx="4"/>
          </p:nvPr>
        </p:nvSpPr>
        <p:spPr>
          <a:xfrm>
            <a:off x="4572000" y="1368750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5604" name="Google Shape;5604;p36"/>
          <p:cNvSpPr txBox="1">
            <a:spLocks noGrp="1"/>
          </p:cNvSpPr>
          <p:nvPr>
            <p:ph type="subTitle" idx="5"/>
          </p:nvPr>
        </p:nvSpPr>
        <p:spPr>
          <a:xfrm>
            <a:off x="4572000" y="4131003"/>
            <a:ext cx="3852000" cy="4725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7903720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_ONLY">
    <p:spTree>
      <p:nvGrpSpPr>
        <p:cNvPr id="1" name="Shape 7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" name="Google Shape;799;p6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sp>
        <p:nvSpPr>
          <p:cNvPr id="800" name="Google Shape;800;p6"/>
          <p:cNvSpPr txBox="1">
            <a:spLocks noGrp="1"/>
          </p:cNvSpPr>
          <p:nvPr>
            <p:ph type="title"/>
          </p:nvPr>
        </p:nvSpPr>
        <p:spPr>
          <a:xfrm>
            <a:off x="600750" y="540000"/>
            <a:ext cx="7942500" cy="49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13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" name="Google Shape;1335;p11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  <p:grpSp>
        <p:nvGrpSpPr>
          <p:cNvPr id="1336" name="Google Shape;1336;p11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337" name="Google Shape;1337;p11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8" name="Google Shape;1338;p11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9" name="Google Shape;133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0" name="Google Shape;1340;p11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1" name="Google Shape;1341;p11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2" name="Google Shape;1342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3" name="Google Shape;1343;p11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4" name="Google Shape;1344;p11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5" name="Google Shape;1345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6" name="Google Shape;1346;p11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7" name="Google Shape;1347;p11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8" name="Google Shape;1348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9" name="Google Shape;1349;p11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0" name="Google Shape;1350;p11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1" name="Google Shape;1351;p11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2" name="Google Shape;1352;p11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3" name="Google Shape;1353;p11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4" name="Google Shape;1354;p11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5" name="Google Shape;1355;p11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6" name="Google Shape;1356;p11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7" name="Google Shape;1357;p11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8" name="Google Shape;1358;p11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9" name="Google Shape;1359;p11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0" name="Google Shape;1360;p11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1" name="Google Shape;1361;p11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2" name="Google Shape;1362;p11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3" name="Google Shape;1363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4" name="Google Shape;1364;p11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5" name="Google Shape;1365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6" name="Google Shape;1366;p11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7" name="Google Shape;1367;p11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8" name="Google Shape;1368;p11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9" name="Google Shape;1369;p11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0" name="Google Shape;1370;p11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1" name="Google Shape;1371;p11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2" name="Google Shape;1372;p11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3" name="Google Shape;1373;p11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4" name="Google Shape;1374;p11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5" name="Google Shape;1375;p11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6" name="Google Shape;1376;p11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7" name="Google Shape;1377;p11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8" name="Google Shape;1378;p11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9" name="Google Shape;1379;p11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0" name="Google Shape;1380;p11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1" name="Google Shape;1381;p11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2" name="Google Shape;1382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3" name="Google Shape;1383;p11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4" name="Google Shape;1384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5" name="Google Shape;1385;p11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6" name="Google Shape;1386;p11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7" name="Google Shape;1387;p11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8" name="Google Shape;1388;p11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9" name="Google Shape;1389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0" name="Google Shape;1390;p11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1" name="Google Shape;1391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2" name="Google Shape;1392;p11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3" name="Google Shape;1393;p11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4" name="Google Shape;1394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5" name="Google Shape;1395;p11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6" name="Google Shape;1396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7" name="Google Shape;1397;p11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8" name="Google Shape;1398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9" name="Google Shape;1399;p11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0" name="Google Shape;1400;p11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1" name="Google Shape;1401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2" name="Google Shape;1402;p11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3" name="Google Shape;1403;p11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4" name="Google Shape;1404;p11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5" name="Google Shape;1405;p11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6" name="Google Shape;1406;p11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7" name="Google Shape;1407;p11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8" name="Google Shape;1408;p11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9" name="Google Shape;1409;p11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0" name="Google Shape;1410;p11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1" name="Google Shape;1411;p11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2" name="Google Shape;1412;p11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3" name="Google Shape;1413;p11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4" name="Google Shape;1414;p11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5" name="Google Shape;1415;p11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6" name="Google Shape;1416;p11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7" name="Google Shape;1417;p11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8" name="Google Shape;1418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9" name="Google Shape;1419;p11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0" name="Google Shape;1420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1" name="Google Shape;1421;p11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2" name="Google Shape;1422;p11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3" name="Google Shape;1423;p11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4" name="Google Shape;1424;p11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5" name="Google Shape;1425;p11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6" name="Google Shape;1426;p11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7" name="Google Shape;1427;p11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8" name="Google Shape;1428;p11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9" name="Google Shape;1429;p11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0" name="Google Shape;1430;p11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1" name="Google Shape;1431;p11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2" name="Google Shape;1432;p11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3" name="Google Shape;1433;p11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4" name="Google Shape;1434;p11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5" name="Google Shape;1435;p11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6" name="Google Shape;1436;p11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7" name="Google Shape;1437;p11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8" name="Google Shape;1438;p11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9" name="Google Shape;1439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0" name="Google Shape;1440;p11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1" name="Google Shape;1441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2" name="Google Shape;1442;p11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3" name="Google Shape;1443;p11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4" name="Google Shape;1444;p11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5" name="Google Shape;1445;p11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6" name="Google Shape;1446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7" name="Google Shape;1447;p11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8" name="Google Shape;1448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9" name="Google Shape;1449;p11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0" name="Google Shape;1450;p11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1" name="Google Shape;1451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2" name="Google Shape;1452;p11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3" name="Google Shape;1453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4" name="Google Shape;1454;p11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5" name="Google Shape;1455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6" name="Google Shape;1456;p11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7" name="Google Shape;1457;p11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8" name="Google Shape;1458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9" name="Google Shape;1459;p11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0" name="Google Shape;1460;p11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1" name="Google Shape;1461;p11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2" name="Google Shape;1462;p11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3" name="Google Shape;1463;p11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4" name="Google Shape;1464;p11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5" name="Google Shape;1465;p11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6" name="Google Shape;1466;p11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7" name="Google Shape;1467;p11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8" name="Google Shape;1468;p11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9" name="Google Shape;1469;p11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0" name="Google Shape;1470;p11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1" name="Google Shape;1471;p11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2" name="Google Shape;1472;p11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3" name="Google Shape;1473;p11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4" name="Google Shape;1474;p11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5" name="Google Shape;1475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6" name="Google Shape;1476;p11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7" name="Google Shape;1477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8" name="Google Shape;1478;p11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9" name="Google Shape;1479;p11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0" name="Google Shape;1480;p11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1" name="Google Shape;1481;p11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2" name="Google Shape;1482;p11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3" name="Google Shape;1483;p11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4" name="Google Shape;1484;p11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5" name="Google Shape;1485;p11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6" name="Google Shape;1486;p11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7" name="Google Shape;1487;p11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8" name="Google Shape;1488;p11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9" name="Google Shape;1489;p11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0" name="Google Shape;1490;p11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1" name="Google Shape;1491;p11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2" name="Google Shape;1492;p11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3" name="Google Shape;1493;p11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4" name="Google Shape;1494;p11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5" name="Google Shape;1495;p11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6" name="Google Shape;1496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7" name="Google Shape;1497;p11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8" name="Google Shape;1498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9" name="Google Shape;1499;p11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0" name="Google Shape;1500;p11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1" name="Google Shape;1501;p11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2" name="Google Shape;1502;p11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3" name="Google Shape;1503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4" name="Google Shape;1504;p11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5" name="Google Shape;1505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6" name="Google Shape;1506;p11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7" name="Google Shape;1507;p11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8" name="Google Shape;1508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9" name="Google Shape;1509;p11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0" name="Google Shape;1510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1" name="Google Shape;1511;p11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2" name="Google Shape;1512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3" name="Google Shape;1513;p11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4" name="Google Shape;1514;p11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5" name="Google Shape;151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6" name="Google Shape;1516;p11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7" name="Google Shape;1517;p11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8" name="Google Shape;1518;p11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9" name="Google Shape;1519;p11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0" name="Google Shape;1520;p11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1" name="Google Shape;1521;p11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2" name="Google Shape;1522;p11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3" name="Google Shape;1523;p11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4" name="Google Shape;1524;p11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5" name="Google Shape;1525;p11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6" name="Google Shape;1526;p11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7" name="Google Shape;1527;p11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8" name="Google Shape;1528;p11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9" name="Google Shape;1529;p11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0" name="Google Shape;1530;p11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1" name="Google Shape;1531;p11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2" name="Google Shape;1532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3" name="Google Shape;1533;p11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4" name="Google Shape;1534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5" name="Google Shape;1535;p11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6" name="Google Shape;1536;p11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7" name="Google Shape;1537;p11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8" name="Google Shape;1538;p11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9" name="Google Shape;1539;p11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0" name="Google Shape;1540;p11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1" name="Google Shape;1541;p11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2" name="Google Shape;1542;p11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3" name="Google Shape;1543;p11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4" name="Google Shape;1544;p11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5" name="Google Shape;1545;p11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6" name="Google Shape;1546;p11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7" name="Google Shape;1547;p11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8" name="Google Shape;1548;p11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9" name="Google Shape;1549;p11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0" name="Google Shape;1550;p11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1" name="Google Shape;1551;p11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2" name="Google Shape;1552;p11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3" name="Google Shape;1553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4" name="Google Shape;1554;p11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5" name="Google Shape;1555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6" name="Google Shape;1556;p11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7" name="Google Shape;1557;p11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8" name="Google Shape;1558;p11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9" name="Google Shape;1559;p11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0" name="Google Shape;1560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1" name="Google Shape;1561;p11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2" name="Google Shape;1562;p11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3" name="Google Shape;1563;p11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4" name="Google Shape;1564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5" name="Google Shape;1565;p11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6" name="Google Shape;1566;p11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7" name="Google Shape;1567;p11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8" name="Google Shape;1568;p11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9" name="Google Shape;1569;p11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0" name="Google Shape;1570;p11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1" name="Google Shape;1571;p11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2" name="Google Shape;1572;p11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3" name="Google Shape;1573;p11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4" name="Google Shape;1574;p11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5" name="Google Shape;1575;p11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6" name="Google Shape;1576;p11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7" name="Google Shape;1577;p11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8" name="Google Shape;1578;p11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9" name="Google Shape;1579;p11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0" name="Google Shape;1580;p11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1" name="Google Shape;1581;p11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2" name="Google Shape;1582;p11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3" name="Google Shape;1583;p11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4" name="Google Shape;1584;p11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5" name="Google Shape;1585;p11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6" name="Google Shape;1586;p11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7" name="Google Shape;1587;p11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8" name="Google Shape;1588;p11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89" name="Google Shape;1589;p11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0" name="Google Shape;1590;p11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91" name="Google Shape;1591;p11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92" name="Google Shape;1592;p11"/>
          <p:cNvSpPr/>
          <p:nvPr/>
        </p:nvSpPr>
        <p:spPr>
          <a:xfrm>
            <a:off x="0" y="-75"/>
            <a:ext cx="9571415" cy="5143576"/>
          </a:xfrm>
          <a:custGeom>
            <a:avLst/>
            <a:gdLst/>
            <a:ahLst/>
            <a:cxnLst/>
            <a:rect l="l" t="t" r="r" b="b"/>
            <a:pathLst>
              <a:path w="126694" h="74688" extrusionOk="0">
                <a:moveTo>
                  <a:pt x="1" y="1"/>
                </a:moveTo>
                <a:lnTo>
                  <a:pt x="1" y="74688"/>
                </a:lnTo>
                <a:lnTo>
                  <a:pt x="58197" y="74688"/>
                </a:lnTo>
                <a:cubicBezTo>
                  <a:pt x="58974" y="69074"/>
                  <a:pt x="60979" y="62131"/>
                  <a:pt x="66543" y="58347"/>
                </a:cubicBezTo>
                <a:cubicBezTo>
                  <a:pt x="69687" y="56203"/>
                  <a:pt x="72960" y="55757"/>
                  <a:pt x="76083" y="55757"/>
                </a:cubicBezTo>
                <a:cubicBezTo>
                  <a:pt x="78313" y="55757"/>
                  <a:pt x="80466" y="55984"/>
                  <a:pt x="82442" y="55984"/>
                </a:cubicBezTo>
                <a:cubicBezTo>
                  <a:pt x="85045" y="55984"/>
                  <a:pt x="87341" y="55589"/>
                  <a:pt x="89099" y="53760"/>
                </a:cubicBezTo>
                <a:cubicBezTo>
                  <a:pt x="95465" y="47093"/>
                  <a:pt x="84262" y="32482"/>
                  <a:pt x="90778" y="25339"/>
                </a:cubicBezTo>
                <a:cubicBezTo>
                  <a:pt x="93009" y="22895"/>
                  <a:pt x="95960" y="22820"/>
                  <a:pt x="99488" y="22820"/>
                </a:cubicBezTo>
                <a:cubicBezTo>
                  <a:pt x="99719" y="22820"/>
                  <a:pt x="99953" y="22821"/>
                  <a:pt x="100189" y="22821"/>
                </a:cubicBezTo>
                <a:cubicBezTo>
                  <a:pt x="103555" y="22821"/>
                  <a:pt x="107417" y="22755"/>
                  <a:pt x="111656" y="20753"/>
                </a:cubicBezTo>
                <a:cubicBezTo>
                  <a:pt x="120327" y="16642"/>
                  <a:pt x="124513" y="7244"/>
                  <a:pt x="126693" y="1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593" name="Google Shape;1593;p11"/>
          <p:cNvSpPr txBox="1">
            <a:spLocks noGrp="1"/>
          </p:cNvSpPr>
          <p:nvPr>
            <p:ph type="title" hasCustomPrompt="1"/>
          </p:nvPr>
        </p:nvSpPr>
        <p:spPr>
          <a:xfrm>
            <a:off x="720000" y="1618600"/>
            <a:ext cx="57117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>
                <a:solidFill>
                  <a:schemeClr val="dk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594" name="Google Shape;1594;p11"/>
          <p:cNvSpPr txBox="1">
            <a:spLocks noGrp="1"/>
          </p:cNvSpPr>
          <p:nvPr>
            <p:ph type="body" idx="1"/>
          </p:nvPr>
        </p:nvSpPr>
        <p:spPr>
          <a:xfrm>
            <a:off x="720000" y="2870600"/>
            <a:ext cx="4925400" cy="6543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>
                <a:solidFill>
                  <a:schemeClr val="dk2"/>
                </a:solidFill>
              </a:defRPr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137823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6">
  <p:cSld name="Title and text 6">
    <p:spTree>
      <p:nvGrpSpPr>
        <p:cNvPr id="1" name="Shape 71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00" name="Google Shape;7200;p45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7201" name="Google Shape;7201;p45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2" name="Google Shape;7202;p45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3" name="Google Shape;720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4" name="Google Shape;7204;p45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5" name="Google Shape;7205;p45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6" name="Google Shape;7206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7" name="Google Shape;7207;p45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8" name="Google Shape;7208;p45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09" name="Google Shape;7209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0" name="Google Shape;7210;p45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1" name="Google Shape;7211;p45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2" name="Google Shape;7212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3" name="Google Shape;7213;p45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4" name="Google Shape;7214;p45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5" name="Google Shape;7215;p45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6" name="Google Shape;7216;p45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7" name="Google Shape;7217;p45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8" name="Google Shape;7218;p45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19" name="Google Shape;7219;p45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0" name="Google Shape;7220;p45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1" name="Google Shape;7221;p45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2" name="Google Shape;7222;p45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3" name="Google Shape;7223;p45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4" name="Google Shape;7224;p45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5" name="Google Shape;7225;p45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6" name="Google Shape;7226;p45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7" name="Google Shape;7227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8" name="Google Shape;7228;p45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29" name="Google Shape;7229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0" name="Google Shape;7230;p45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1" name="Google Shape;7231;p45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2" name="Google Shape;7232;p45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3" name="Google Shape;7233;p45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4" name="Google Shape;7234;p45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5" name="Google Shape;7235;p45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6" name="Google Shape;7236;p45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7" name="Google Shape;7237;p45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8" name="Google Shape;7238;p45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39" name="Google Shape;7239;p45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0" name="Google Shape;7240;p45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1" name="Google Shape;7241;p45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2" name="Google Shape;7242;p45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3" name="Google Shape;7243;p45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4" name="Google Shape;7244;p45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5" name="Google Shape;7245;p45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6" name="Google Shape;7246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7" name="Google Shape;7247;p45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8" name="Google Shape;7248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49" name="Google Shape;7249;p45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0" name="Google Shape;7250;p45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1" name="Google Shape;7251;p45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2" name="Google Shape;7252;p45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3" name="Google Shape;7253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4" name="Google Shape;7254;p45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5" name="Google Shape;7255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6" name="Google Shape;7256;p45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7" name="Google Shape;7257;p45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8" name="Google Shape;7258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59" name="Google Shape;7259;p45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0" name="Google Shape;7260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1" name="Google Shape;7261;p45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2" name="Google Shape;7262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3" name="Google Shape;7263;p45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4" name="Google Shape;7264;p45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5" name="Google Shape;7265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6" name="Google Shape;7266;p45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7" name="Google Shape;7267;p45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8" name="Google Shape;7268;p45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69" name="Google Shape;7269;p45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0" name="Google Shape;7270;p45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1" name="Google Shape;7271;p45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2" name="Google Shape;7272;p45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3" name="Google Shape;7273;p45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4" name="Google Shape;7274;p45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5" name="Google Shape;7275;p45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6" name="Google Shape;7276;p45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7" name="Google Shape;7277;p45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8" name="Google Shape;7278;p45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79" name="Google Shape;7279;p45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0" name="Google Shape;7280;p45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1" name="Google Shape;7281;p45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2" name="Google Shape;7282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3" name="Google Shape;7283;p45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4" name="Google Shape;7284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5" name="Google Shape;7285;p45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6" name="Google Shape;7286;p45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7" name="Google Shape;7287;p45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8" name="Google Shape;7288;p45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89" name="Google Shape;7289;p45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0" name="Google Shape;7290;p45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1" name="Google Shape;7291;p45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2" name="Google Shape;7292;p45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3" name="Google Shape;7293;p45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4" name="Google Shape;7294;p45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5" name="Google Shape;7295;p45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6" name="Google Shape;7296;p45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7" name="Google Shape;7297;p45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8" name="Google Shape;7298;p45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99" name="Google Shape;7299;p45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0" name="Google Shape;7300;p45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1" name="Google Shape;7301;p45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2" name="Google Shape;7302;p45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3" name="Google Shape;7303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4" name="Google Shape;7304;p45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5" name="Google Shape;7305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6" name="Google Shape;7306;p45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7" name="Google Shape;7307;p45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8" name="Google Shape;7308;p45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09" name="Google Shape;7309;p45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0" name="Google Shape;7310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1" name="Google Shape;7311;p45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2" name="Google Shape;7312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3" name="Google Shape;7313;p45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4" name="Google Shape;7314;p45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5" name="Google Shape;7315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6" name="Google Shape;7316;p45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7" name="Google Shape;7317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8" name="Google Shape;7318;p45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19" name="Google Shape;7319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0" name="Google Shape;7320;p45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1" name="Google Shape;7321;p45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2" name="Google Shape;7322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3" name="Google Shape;7323;p45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4" name="Google Shape;7324;p45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5" name="Google Shape;7325;p45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6" name="Google Shape;7326;p45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7" name="Google Shape;7327;p45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8" name="Google Shape;7328;p45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29" name="Google Shape;7329;p45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0" name="Google Shape;7330;p45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1" name="Google Shape;7331;p45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2" name="Google Shape;7332;p45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3" name="Google Shape;7333;p45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4" name="Google Shape;7334;p45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5" name="Google Shape;7335;p45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6" name="Google Shape;7336;p45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7" name="Google Shape;7337;p45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8" name="Google Shape;7338;p45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39" name="Google Shape;7339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0" name="Google Shape;7340;p45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1" name="Google Shape;7341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2" name="Google Shape;7342;p45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3" name="Google Shape;7343;p45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4" name="Google Shape;7344;p45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5" name="Google Shape;7345;p45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6" name="Google Shape;7346;p45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7" name="Google Shape;7347;p45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8" name="Google Shape;7348;p45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49" name="Google Shape;7349;p45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0" name="Google Shape;7350;p45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1" name="Google Shape;7351;p45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2" name="Google Shape;7352;p45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3" name="Google Shape;7353;p45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4" name="Google Shape;7354;p45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5" name="Google Shape;7355;p45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6" name="Google Shape;7356;p45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7" name="Google Shape;7357;p45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8" name="Google Shape;7358;p45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59" name="Google Shape;7359;p45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0" name="Google Shape;7360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1" name="Google Shape;7361;p45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2" name="Google Shape;7362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3" name="Google Shape;7363;p45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4" name="Google Shape;7364;p45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5" name="Google Shape;7365;p45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6" name="Google Shape;7366;p45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7" name="Google Shape;7367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8" name="Google Shape;7368;p45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69" name="Google Shape;7369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0" name="Google Shape;7370;p45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1" name="Google Shape;7371;p45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2" name="Google Shape;7372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3" name="Google Shape;7373;p45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4" name="Google Shape;7374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5" name="Google Shape;7375;p45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6" name="Google Shape;7376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7" name="Google Shape;7377;p45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8" name="Google Shape;7378;p45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79" name="Google Shape;737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0" name="Google Shape;7380;p45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1" name="Google Shape;7381;p45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2" name="Google Shape;7382;p45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3" name="Google Shape;7383;p45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4" name="Google Shape;7384;p45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5" name="Google Shape;7385;p45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6" name="Google Shape;7386;p45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7" name="Google Shape;7387;p45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8" name="Google Shape;7388;p45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89" name="Google Shape;7389;p45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0" name="Google Shape;7390;p45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1" name="Google Shape;7391;p45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2" name="Google Shape;7392;p45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3" name="Google Shape;7393;p45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4" name="Google Shape;7394;p45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5" name="Google Shape;7395;p45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6" name="Google Shape;7396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7" name="Google Shape;7397;p45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8" name="Google Shape;7398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99" name="Google Shape;7399;p45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0" name="Google Shape;7400;p45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1" name="Google Shape;7401;p45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2" name="Google Shape;7402;p45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3" name="Google Shape;7403;p45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4" name="Google Shape;7404;p45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5" name="Google Shape;7405;p45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6" name="Google Shape;7406;p45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7" name="Google Shape;7407;p45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8" name="Google Shape;7408;p45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09" name="Google Shape;7409;p45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0" name="Google Shape;7410;p45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1" name="Google Shape;7411;p45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2" name="Google Shape;7412;p45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3" name="Google Shape;7413;p45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4" name="Google Shape;7414;p45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5" name="Google Shape;7415;p45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6" name="Google Shape;7416;p45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7" name="Google Shape;7417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8" name="Google Shape;7418;p45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19" name="Google Shape;7419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0" name="Google Shape;7420;p45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1" name="Google Shape;7421;p45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2" name="Google Shape;7422;p45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3" name="Google Shape;7423;p45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4" name="Google Shape;7424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5" name="Google Shape;7425;p45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6" name="Google Shape;7426;p45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7" name="Google Shape;7427;p45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8" name="Google Shape;7428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29" name="Google Shape;7429;p45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0" name="Google Shape;7430;p45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1" name="Google Shape;7431;p45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2" name="Google Shape;7432;p45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3" name="Google Shape;7433;p45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4" name="Google Shape;7434;p45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5" name="Google Shape;7435;p45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6" name="Google Shape;7436;p45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7" name="Google Shape;7437;p45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8" name="Google Shape;7438;p45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39" name="Google Shape;7439;p45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0" name="Google Shape;7440;p45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1" name="Google Shape;7441;p45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2" name="Google Shape;7442;p45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3" name="Google Shape;7443;p45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4" name="Google Shape;7444;p45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5" name="Google Shape;7445;p45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6" name="Google Shape;7446;p45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7" name="Google Shape;7447;p45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8" name="Google Shape;7448;p45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49" name="Google Shape;7449;p45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0" name="Google Shape;7450;p45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1" name="Google Shape;7451;p45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2" name="Google Shape;7452;p45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3" name="Google Shape;7453;p45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4" name="Google Shape;7454;p45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55" name="Google Shape;7455;p45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7456" name="Google Shape;7456;p45"/>
          <p:cNvSpPr/>
          <p:nvPr/>
        </p:nvSpPr>
        <p:spPr>
          <a:xfrm>
            <a:off x="3739123" y="0"/>
            <a:ext cx="5404876" cy="5143576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7457" name="Google Shape;7457;p45"/>
          <p:cNvSpPr txBox="1">
            <a:spLocks noGrp="1"/>
          </p:cNvSpPr>
          <p:nvPr>
            <p:ph type="subTitle" idx="1"/>
          </p:nvPr>
        </p:nvSpPr>
        <p:spPr>
          <a:xfrm>
            <a:off x="5109511" y="2571750"/>
            <a:ext cx="3106200" cy="1616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7458" name="Google Shape;7458;p45"/>
          <p:cNvSpPr txBox="1">
            <a:spLocks noGrp="1"/>
          </p:cNvSpPr>
          <p:nvPr>
            <p:ph type="title"/>
          </p:nvPr>
        </p:nvSpPr>
        <p:spPr>
          <a:xfrm>
            <a:off x="6162186" y="1416150"/>
            <a:ext cx="2053500" cy="901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0634431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8448507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00154"/>
            <a:ext cx="8229600" cy="3394472"/>
          </a:xfrm>
          <a:prstGeom prst="rect">
            <a:avLst/>
          </a:prstGeom>
        </p:spPr>
        <p:txBody>
          <a:bodyPr lIns="34247" tIns="17120" rIns="34247" bIns="1712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7FE5A9CD-1CA5-4BB6-ABF6-C3DB2F9C09D1}" type="datetimeFigureOut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11/17/2022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7"/>
            <a:ext cx="2895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7"/>
            <a:ext cx="2133600" cy="273844"/>
          </a:xfrm>
          <a:prstGeom prst="rect">
            <a:avLst/>
          </a:prstGeom>
        </p:spPr>
        <p:txBody>
          <a:bodyPr lIns="34247" tIns="17120" rIns="34247" bIns="17120"/>
          <a:lstStyle/>
          <a:p>
            <a:pPr defTabSz="814974">
              <a:buClrTx/>
            </a:pPr>
            <a:fld id="{E9E3A461-C528-4C33-83FA-271D1850C3B5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9809801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 hasCustomPrompt="1"/>
          </p:nvPr>
        </p:nvSpPr>
        <p:spPr>
          <a:xfrm>
            <a:off x="457200" y="219077"/>
            <a:ext cx="8229600" cy="1038225"/>
          </a:xfrm>
          <a:prstGeom prst="rect">
            <a:avLst/>
          </a:prstGeom>
        </p:spPr>
        <p:txBody>
          <a:bodyPr lIns="81520" tIns="40760" rIns="81520" bIns="40760"/>
          <a:lstStyle/>
          <a:p>
            <a:r>
              <a:rPr lang="vi-VN" smtClean="0"/>
              <a:t>Bấm &amp; sửa kiểu tiêu đề</a:t>
            </a:r>
            <a:endParaRPr lang="vi-VN"/>
          </a:p>
        </p:txBody>
      </p:sp>
      <p:sp>
        <p:nvSpPr>
          <p:cNvPr id="3" name="Nơi giữ chỗ cho Nội dung 2"/>
          <p:cNvSpPr>
            <a:spLocks noGrp="1"/>
          </p:cNvSpPr>
          <p:nvPr>
            <p:ph idx="1" hasCustomPrompt="1"/>
          </p:nvPr>
        </p:nvSpPr>
        <p:spPr>
          <a:xfrm>
            <a:off x="457200" y="1428750"/>
            <a:ext cx="8229600" cy="3086100"/>
          </a:xfrm>
          <a:prstGeom prst="rect">
            <a:avLst/>
          </a:prstGeom>
        </p:spPr>
        <p:txBody>
          <a:bodyPr lIns="81520" tIns="40760" rIns="81520" bIns="40760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81520" tIns="40760" rIns="81520" bIns="40760"/>
          <a:lstStyle>
            <a:lvl1pPr>
              <a:defRPr/>
            </a:lvl1pPr>
          </a:lstStyle>
          <a:p>
            <a:pPr defTabSz="814974">
              <a:buClrTx/>
              <a:defRPr/>
            </a:pPr>
            <a:fld id="{E979D15E-7C97-46BA-A533-0FCFA23F6052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693767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17141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</a:pPr>
            <a:fld id="{475E0F57-EEA1-4A8B-9311-4AD2064A14C0}" type="slidenum">
              <a:rPr lang="en-US" sz="1600" kern="1200" smtClean="0">
                <a:solidFill>
                  <a:prstClr val="black"/>
                </a:solidFill>
                <a:latin typeface="Calibri"/>
              </a:rPr>
              <a:pPr defTabSz="814974">
                <a:buClrTx/>
              </a:pPr>
              <a:t>‹#›</a:t>
            </a:fld>
            <a:endParaRPr lang="en-US" sz="1600" kern="1200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56954674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759196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65479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516178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3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3" name="Google Shape;1323;p9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324" name="Google Shape;1324;p9"/>
          <p:cNvSpPr txBox="1">
            <a:spLocks noGrp="1"/>
          </p:cNvSpPr>
          <p:nvPr>
            <p:ph type="subTitle" idx="1"/>
          </p:nvPr>
        </p:nvSpPr>
        <p:spPr>
          <a:xfrm>
            <a:off x="833809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5" name="Google Shape;1325;p9"/>
          <p:cNvSpPr txBox="1">
            <a:spLocks noGrp="1"/>
          </p:cNvSpPr>
          <p:nvPr>
            <p:ph type="subTitle" idx="2"/>
          </p:nvPr>
        </p:nvSpPr>
        <p:spPr>
          <a:xfrm>
            <a:off x="3392934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6" name="Google Shape;1326;p9"/>
          <p:cNvSpPr txBox="1">
            <a:spLocks noGrp="1"/>
          </p:cNvSpPr>
          <p:nvPr>
            <p:ph type="subTitle" idx="3"/>
          </p:nvPr>
        </p:nvSpPr>
        <p:spPr>
          <a:xfrm>
            <a:off x="5943191" y="3905186"/>
            <a:ext cx="2367000" cy="664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327" name="Google Shape;1327;p9"/>
          <p:cNvSpPr txBox="1">
            <a:spLocks noGrp="1"/>
          </p:cNvSpPr>
          <p:nvPr>
            <p:ph type="title" idx="4"/>
          </p:nvPr>
        </p:nvSpPr>
        <p:spPr>
          <a:xfrm>
            <a:off x="1111459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8" name="Google Shape;1328;p9"/>
          <p:cNvSpPr txBox="1">
            <a:spLocks noGrp="1"/>
          </p:cNvSpPr>
          <p:nvPr>
            <p:ph type="title" idx="5"/>
          </p:nvPr>
        </p:nvSpPr>
        <p:spPr>
          <a:xfrm>
            <a:off x="3670584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329" name="Google Shape;1329;p9"/>
          <p:cNvSpPr txBox="1">
            <a:spLocks noGrp="1"/>
          </p:cNvSpPr>
          <p:nvPr>
            <p:ph type="title" idx="6"/>
          </p:nvPr>
        </p:nvSpPr>
        <p:spPr>
          <a:xfrm>
            <a:off x="6220841" y="3498774"/>
            <a:ext cx="18117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140" y="4683919"/>
            <a:ext cx="2133918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407" y="4683919"/>
            <a:ext cx="2895223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endParaRPr lang="en-US" sz="1600" kern="1200">
              <a:latin typeface="Calibri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2961" y="4683919"/>
            <a:ext cx="2133917" cy="357188"/>
          </a:xfrm>
          <a:prstGeom prst="rect">
            <a:avLst/>
          </a:prstGeom>
        </p:spPr>
        <p:txBody>
          <a:bodyPr lIns="34247" tIns="17120" rIns="34247" bIns="17120"/>
          <a:lstStyle>
            <a:lvl1pPr>
              <a:defRPr/>
            </a:lvl1pPr>
          </a:lstStyle>
          <a:p>
            <a:pPr defTabSz="814974">
              <a:buClrTx/>
              <a:defRPr/>
            </a:pPr>
            <a:fld id="{BEF8FD80-C95D-4220-BF8B-01906B7B67AD}" type="slidenum">
              <a:rPr lang="en-US" sz="1600" kern="1200" smtClean="0">
                <a:latin typeface="Calibri"/>
              </a:rPr>
              <a:pPr defTabSz="814974">
                <a:buClrTx/>
                <a:defRPr/>
              </a:pPr>
              <a:t>‹#›</a:t>
            </a:fld>
            <a:endParaRPr lang="en-US" sz="1600" kern="1200"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9684527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B3F771B-E283-4029-930B-07B53AE623D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310147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2B4D151E-D75A-4CF6-8B12-9796D0D5465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2476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F2F39893-9E64-48C2-A875-FDEE4D2A41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409640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EDF80CB4-E50E-48BB-A2FB-0A98F2BAA08B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6960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391" cy="2763441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A80BE48F-6429-480F-A30F-30CE9292EA2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470647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0BF869F0-4894-45AB-A104-1405D257AEE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32435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367FBE9-36C3-4483-9766-2DC1EBC901F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366795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DCD9857B-8EC4-4F1A-AA19-76D9430279B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6112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740569"/>
            <a:ext cx="4629150" cy="3655219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5CBF4C47-502E-4397-9C12-F2AD6A3FBE2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3327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2"/>
        </a:solidFill>
        <a:effectLst/>
      </p:bgPr>
    </p:bg>
    <p:spTree>
      <p:nvGrpSpPr>
        <p:cNvPr id="1" name="Shape 15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6" name="Google Shape;1596;p12"/>
          <p:cNvSpPr txBox="1">
            <a:spLocks noGrp="1"/>
          </p:cNvSpPr>
          <p:nvPr>
            <p:ph type="sldNum" idx="12"/>
          </p:nvPr>
        </p:nvSpPr>
        <p:spPr>
          <a:xfrm>
            <a:off x="8472458" y="466321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979BCA9-C19A-44D3-A822-93FECCA7252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9403708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273844"/>
            <a:ext cx="1971675" cy="4358879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273844"/>
            <a:ext cx="5800725" cy="435887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6EA3164C-FEB9-4B30-A3DC-116AD0E32C4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889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CUSTOM_36">
    <p:spTree>
      <p:nvGrpSpPr>
        <p:cNvPr id="1" name="Shape 15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8" name="Google Shape;1598;p13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599" name="Google Shape;1599;p13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0" name="Google Shape;1600;p13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1" name="Google Shape;160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2" name="Google Shape;1602;p13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3" name="Google Shape;1603;p13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4" name="Google Shape;1604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5" name="Google Shape;1605;p13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6" name="Google Shape;1606;p13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7" name="Google Shape;1607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8" name="Google Shape;1608;p13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09" name="Google Shape;1609;p13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0" name="Google Shape;1610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1" name="Google Shape;1611;p13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2" name="Google Shape;1612;p13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3" name="Google Shape;1613;p13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4" name="Google Shape;1614;p13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5" name="Google Shape;1615;p13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6" name="Google Shape;1616;p13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7" name="Google Shape;1617;p13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8" name="Google Shape;1618;p13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19" name="Google Shape;1619;p13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0" name="Google Shape;1620;p13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1" name="Google Shape;1621;p13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2" name="Google Shape;1622;p13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3" name="Google Shape;1623;p13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4" name="Google Shape;1624;p13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5" name="Google Shape;1625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6" name="Google Shape;1626;p13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7" name="Google Shape;1627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8" name="Google Shape;1628;p13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29" name="Google Shape;1629;p13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0" name="Google Shape;1630;p13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1" name="Google Shape;1631;p13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2" name="Google Shape;1632;p13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3" name="Google Shape;1633;p13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4" name="Google Shape;1634;p13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5" name="Google Shape;1635;p13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6" name="Google Shape;1636;p13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7" name="Google Shape;1637;p13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8" name="Google Shape;1638;p13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39" name="Google Shape;1639;p13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0" name="Google Shape;1640;p13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1" name="Google Shape;1641;p13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2" name="Google Shape;1642;p13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3" name="Google Shape;1643;p13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4" name="Google Shape;1644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5" name="Google Shape;1645;p13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6" name="Google Shape;1646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7" name="Google Shape;1647;p13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8" name="Google Shape;1648;p13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49" name="Google Shape;1649;p13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0" name="Google Shape;1650;p13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1" name="Google Shape;1651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2" name="Google Shape;1652;p13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3" name="Google Shape;1653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4" name="Google Shape;1654;p13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5" name="Google Shape;1655;p13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6" name="Google Shape;1656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7" name="Google Shape;1657;p13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8" name="Google Shape;1658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59" name="Google Shape;1659;p13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0" name="Google Shape;1660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1" name="Google Shape;1661;p13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2" name="Google Shape;1662;p13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3" name="Google Shape;1663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4" name="Google Shape;1664;p13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5" name="Google Shape;1665;p13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6" name="Google Shape;1666;p13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7" name="Google Shape;1667;p13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8" name="Google Shape;1668;p13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69" name="Google Shape;1669;p13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0" name="Google Shape;1670;p13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1" name="Google Shape;1671;p13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2" name="Google Shape;1672;p13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3" name="Google Shape;1673;p13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4" name="Google Shape;1674;p13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5" name="Google Shape;1675;p13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6" name="Google Shape;1676;p13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7" name="Google Shape;1677;p13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8" name="Google Shape;1678;p13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79" name="Google Shape;1679;p13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0" name="Google Shape;1680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1" name="Google Shape;1681;p13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2" name="Google Shape;1682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3" name="Google Shape;1683;p13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4" name="Google Shape;1684;p13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5" name="Google Shape;1685;p13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6" name="Google Shape;1686;p13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7" name="Google Shape;1687;p13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8" name="Google Shape;1688;p13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89" name="Google Shape;1689;p13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0" name="Google Shape;1690;p13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1" name="Google Shape;1691;p13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2" name="Google Shape;1692;p13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3" name="Google Shape;1693;p13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4" name="Google Shape;1694;p13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5" name="Google Shape;1695;p13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6" name="Google Shape;1696;p13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7" name="Google Shape;1697;p13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8" name="Google Shape;1698;p13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99" name="Google Shape;1699;p13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0" name="Google Shape;1700;p13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1" name="Google Shape;1701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2" name="Google Shape;1702;p13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3" name="Google Shape;1703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4" name="Google Shape;1704;p13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5" name="Google Shape;1705;p13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6" name="Google Shape;1706;p13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7" name="Google Shape;1707;p13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8" name="Google Shape;1708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09" name="Google Shape;1709;p13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0" name="Google Shape;1710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1" name="Google Shape;1711;p13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2" name="Google Shape;1712;p13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3" name="Google Shape;1713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4" name="Google Shape;1714;p13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5" name="Google Shape;1715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6" name="Google Shape;1716;p13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7" name="Google Shape;1717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8" name="Google Shape;1718;p13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19" name="Google Shape;1719;p13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0" name="Google Shape;1720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1" name="Google Shape;1721;p13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2" name="Google Shape;1722;p13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3" name="Google Shape;1723;p13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4" name="Google Shape;1724;p13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5" name="Google Shape;1725;p13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6" name="Google Shape;1726;p13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7" name="Google Shape;1727;p13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8" name="Google Shape;1728;p13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29" name="Google Shape;1729;p13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0" name="Google Shape;1730;p13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1" name="Google Shape;1731;p13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2" name="Google Shape;1732;p13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3" name="Google Shape;1733;p13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4" name="Google Shape;1734;p13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5" name="Google Shape;1735;p13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6" name="Google Shape;1736;p13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7" name="Google Shape;1737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8" name="Google Shape;1738;p13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39" name="Google Shape;1739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0" name="Google Shape;1740;p13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1" name="Google Shape;1741;p13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2" name="Google Shape;1742;p13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3" name="Google Shape;1743;p13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4" name="Google Shape;1744;p13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5" name="Google Shape;1745;p13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6" name="Google Shape;1746;p13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7" name="Google Shape;1747;p13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8" name="Google Shape;1748;p13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49" name="Google Shape;1749;p13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0" name="Google Shape;1750;p13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1" name="Google Shape;1751;p13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2" name="Google Shape;1752;p13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3" name="Google Shape;1753;p13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4" name="Google Shape;1754;p13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5" name="Google Shape;1755;p13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6" name="Google Shape;1756;p13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7" name="Google Shape;1757;p13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8" name="Google Shape;1758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59" name="Google Shape;1759;p13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0" name="Google Shape;1760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1" name="Google Shape;1761;p13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2" name="Google Shape;1762;p13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3" name="Google Shape;1763;p13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4" name="Google Shape;1764;p13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5" name="Google Shape;1765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6" name="Google Shape;1766;p13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7" name="Google Shape;1767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8" name="Google Shape;1768;p13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69" name="Google Shape;1769;p13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0" name="Google Shape;1770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1" name="Google Shape;1771;p13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2" name="Google Shape;1772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3" name="Google Shape;1773;p13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4" name="Google Shape;1774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5" name="Google Shape;1775;p13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6" name="Google Shape;1776;p13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7" name="Google Shape;177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8" name="Google Shape;1778;p13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79" name="Google Shape;1779;p13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0" name="Google Shape;1780;p13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1" name="Google Shape;1781;p13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2" name="Google Shape;1782;p13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3" name="Google Shape;1783;p13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4" name="Google Shape;1784;p13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5" name="Google Shape;1785;p13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6" name="Google Shape;1786;p13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7" name="Google Shape;1787;p13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8" name="Google Shape;1788;p13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89" name="Google Shape;1789;p13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0" name="Google Shape;1790;p13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1" name="Google Shape;1791;p13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2" name="Google Shape;1792;p13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3" name="Google Shape;1793;p13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4" name="Google Shape;1794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5" name="Google Shape;1795;p13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6" name="Google Shape;1796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7" name="Google Shape;1797;p13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8" name="Google Shape;1798;p13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99" name="Google Shape;1799;p13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0" name="Google Shape;1800;p13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1" name="Google Shape;1801;p13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2" name="Google Shape;1802;p13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3" name="Google Shape;1803;p13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4" name="Google Shape;1804;p13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5" name="Google Shape;1805;p13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6" name="Google Shape;1806;p13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7" name="Google Shape;1807;p13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8" name="Google Shape;1808;p13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09" name="Google Shape;1809;p13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0" name="Google Shape;1810;p13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1" name="Google Shape;1811;p13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2" name="Google Shape;1812;p13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3" name="Google Shape;1813;p13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4" name="Google Shape;1814;p13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5" name="Google Shape;1815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6" name="Google Shape;1816;p13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7" name="Google Shape;1817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8" name="Google Shape;1818;p13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19" name="Google Shape;1819;p13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0" name="Google Shape;1820;p13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1" name="Google Shape;1821;p13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2" name="Google Shape;1822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3" name="Google Shape;1823;p13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4" name="Google Shape;1824;p13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5" name="Google Shape;1825;p13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6" name="Google Shape;1826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7" name="Google Shape;1827;p13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8" name="Google Shape;1828;p13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29" name="Google Shape;1829;p13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0" name="Google Shape;1830;p13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1" name="Google Shape;1831;p13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2" name="Google Shape;1832;p13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3" name="Google Shape;1833;p13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4" name="Google Shape;1834;p13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5" name="Google Shape;1835;p13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6" name="Google Shape;1836;p13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7" name="Google Shape;1837;p13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8" name="Google Shape;1838;p13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39" name="Google Shape;1839;p13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0" name="Google Shape;1840;p13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1" name="Google Shape;1841;p13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2" name="Google Shape;1842;p13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3" name="Google Shape;1843;p13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4" name="Google Shape;1844;p13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5" name="Google Shape;1845;p13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6" name="Google Shape;1846;p13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7" name="Google Shape;1847;p13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8" name="Google Shape;1848;p13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49" name="Google Shape;1849;p13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0" name="Google Shape;1850;p13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1" name="Google Shape;1851;p13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2" name="Google Shape;1852;p13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53" name="Google Shape;1853;p13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854" name="Google Shape;1854;p13"/>
          <p:cNvSpPr/>
          <p:nvPr/>
        </p:nvSpPr>
        <p:spPr>
          <a:xfrm>
            <a:off x="446400" y="279225"/>
            <a:ext cx="8251200" cy="4591500"/>
          </a:xfrm>
          <a:prstGeom prst="roundRect">
            <a:avLst>
              <a:gd name="adj" fmla="val 16667"/>
            </a:avLst>
          </a:pr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855" name="Google Shape;1855;p13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35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>
                <a:solidFill>
                  <a:schemeClr val="dk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56" name="Google Shape;1856;p13"/>
          <p:cNvSpPr txBox="1">
            <a:spLocks noGrp="1"/>
          </p:cNvSpPr>
          <p:nvPr>
            <p:ph type="subTitle" idx="1"/>
          </p:nvPr>
        </p:nvSpPr>
        <p:spPr>
          <a:xfrm>
            <a:off x="79297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7" name="Google Shape;1857;p13"/>
          <p:cNvSpPr txBox="1">
            <a:spLocks noGrp="1"/>
          </p:cNvSpPr>
          <p:nvPr>
            <p:ph type="subTitle" idx="2"/>
          </p:nvPr>
        </p:nvSpPr>
        <p:spPr>
          <a:xfrm>
            <a:off x="3412500" y="3103375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8" name="Google Shape;1858;p13"/>
          <p:cNvSpPr txBox="1">
            <a:spLocks noGrp="1"/>
          </p:cNvSpPr>
          <p:nvPr>
            <p:ph type="subTitle" idx="3"/>
          </p:nvPr>
        </p:nvSpPr>
        <p:spPr>
          <a:xfrm>
            <a:off x="6032025" y="3109538"/>
            <a:ext cx="2319000" cy="936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  <p:sp>
        <p:nvSpPr>
          <p:cNvPr id="1859" name="Google Shape;1859;p13"/>
          <p:cNvSpPr txBox="1">
            <a:spLocks noGrp="1"/>
          </p:cNvSpPr>
          <p:nvPr>
            <p:ph type="title" idx="4"/>
          </p:nvPr>
        </p:nvSpPr>
        <p:spPr>
          <a:xfrm>
            <a:off x="79297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0" name="Google Shape;1860;p13"/>
          <p:cNvSpPr txBox="1">
            <a:spLocks noGrp="1"/>
          </p:cNvSpPr>
          <p:nvPr>
            <p:ph type="title" idx="5"/>
          </p:nvPr>
        </p:nvSpPr>
        <p:spPr>
          <a:xfrm>
            <a:off x="3412500" y="2696963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1" name="Google Shape;1861;p13"/>
          <p:cNvSpPr txBox="1">
            <a:spLocks noGrp="1"/>
          </p:cNvSpPr>
          <p:nvPr>
            <p:ph type="title" idx="6"/>
          </p:nvPr>
        </p:nvSpPr>
        <p:spPr>
          <a:xfrm>
            <a:off x="6032025" y="2694714"/>
            <a:ext cx="2319000" cy="398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000"/>
              <a:buNone/>
              <a:defRPr sz="2000"/>
            </a:lvl9pPr>
          </a:lstStyle>
          <a:p>
            <a:endParaRPr/>
          </a:p>
        </p:txBody>
      </p:sp>
      <p:sp>
        <p:nvSpPr>
          <p:cNvPr id="1862" name="Google Shape;1862;p13"/>
          <p:cNvSpPr txBox="1">
            <a:spLocks noGrp="1"/>
          </p:cNvSpPr>
          <p:nvPr>
            <p:ph type="title" idx="7" hasCustomPrompt="1"/>
          </p:nvPr>
        </p:nvSpPr>
        <p:spPr>
          <a:xfrm>
            <a:off x="79297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3" name="Google Shape;1863;p13"/>
          <p:cNvSpPr txBox="1">
            <a:spLocks noGrp="1"/>
          </p:cNvSpPr>
          <p:nvPr>
            <p:ph type="title" idx="8" hasCustomPrompt="1"/>
          </p:nvPr>
        </p:nvSpPr>
        <p:spPr>
          <a:xfrm>
            <a:off x="3412500" y="1569600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1864" name="Google Shape;1864;p13"/>
          <p:cNvSpPr txBox="1">
            <a:spLocks noGrp="1"/>
          </p:cNvSpPr>
          <p:nvPr>
            <p:ph type="title" idx="9" hasCustomPrompt="1"/>
          </p:nvPr>
        </p:nvSpPr>
        <p:spPr>
          <a:xfrm>
            <a:off x="6032025" y="1584175"/>
            <a:ext cx="2319000" cy="120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76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2000"/>
              <a:buNone/>
              <a:defRPr sz="12000"/>
            </a:lvl9pPr>
          </a:lstStyle>
          <a:p>
            <a:r>
              <a:t>xx%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CUSTOM_19">
    <p:spTree>
      <p:nvGrpSpPr>
        <p:cNvPr id="1" name="Shape 18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66" name="Google Shape;1866;p14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1867" name="Google Shape;1867;p14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8" name="Google Shape;1868;p14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69" name="Google Shape;186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0" name="Google Shape;1870;p14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1" name="Google Shape;1871;p14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2" name="Google Shape;1872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3" name="Google Shape;1873;p14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4" name="Google Shape;1874;p14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5" name="Google Shape;1875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6" name="Google Shape;1876;p14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7" name="Google Shape;1877;p14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8" name="Google Shape;1878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79" name="Google Shape;1879;p14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0" name="Google Shape;1880;p14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1" name="Google Shape;1881;p14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2" name="Google Shape;1882;p14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3" name="Google Shape;1883;p14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4" name="Google Shape;1884;p14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5" name="Google Shape;1885;p14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6" name="Google Shape;1886;p14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7" name="Google Shape;1887;p14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8" name="Google Shape;1888;p14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89" name="Google Shape;1889;p14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0" name="Google Shape;1890;p14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1" name="Google Shape;1891;p14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2" name="Google Shape;1892;p14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3" name="Google Shape;1893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4" name="Google Shape;1894;p14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5" name="Google Shape;1895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6" name="Google Shape;1896;p14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7" name="Google Shape;1897;p14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8" name="Google Shape;1898;p14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99" name="Google Shape;1899;p14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0" name="Google Shape;1900;p14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1" name="Google Shape;1901;p14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2" name="Google Shape;1902;p14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3" name="Google Shape;1903;p14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4" name="Google Shape;1904;p14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5" name="Google Shape;1905;p14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6" name="Google Shape;1906;p14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7" name="Google Shape;1907;p14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8" name="Google Shape;1908;p14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09" name="Google Shape;1909;p14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0" name="Google Shape;1910;p14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1" name="Google Shape;1911;p14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2" name="Google Shape;1912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3" name="Google Shape;1913;p14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4" name="Google Shape;1914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5" name="Google Shape;1915;p14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6" name="Google Shape;1916;p14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7" name="Google Shape;1917;p14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8" name="Google Shape;1918;p14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19" name="Google Shape;1919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0" name="Google Shape;1920;p14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1" name="Google Shape;1921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2" name="Google Shape;1922;p14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3" name="Google Shape;1923;p14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4" name="Google Shape;1924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5" name="Google Shape;1925;p14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6" name="Google Shape;1926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7" name="Google Shape;1927;p14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8" name="Google Shape;1928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29" name="Google Shape;1929;p14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0" name="Google Shape;1930;p14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1" name="Google Shape;1931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2" name="Google Shape;1932;p14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3" name="Google Shape;1933;p14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4" name="Google Shape;1934;p14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5" name="Google Shape;1935;p14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6" name="Google Shape;1936;p14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7" name="Google Shape;1937;p14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8" name="Google Shape;1938;p14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39" name="Google Shape;1939;p14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0" name="Google Shape;1940;p14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1" name="Google Shape;1941;p14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2" name="Google Shape;1942;p14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3" name="Google Shape;1943;p14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4" name="Google Shape;1944;p14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5" name="Google Shape;1945;p14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6" name="Google Shape;1946;p14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7" name="Google Shape;1947;p14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8" name="Google Shape;1948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49" name="Google Shape;1949;p14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0" name="Google Shape;1950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1" name="Google Shape;1951;p14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2" name="Google Shape;1952;p14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3" name="Google Shape;1953;p14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4" name="Google Shape;1954;p14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5" name="Google Shape;1955;p14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6" name="Google Shape;1956;p14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7" name="Google Shape;1957;p14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8" name="Google Shape;1958;p14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59" name="Google Shape;1959;p14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0" name="Google Shape;1960;p14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1" name="Google Shape;1961;p14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2" name="Google Shape;1962;p14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3" name="Google Shape;1963;p14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4" name="Google Shape;1964;p14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5" name="Google Shape;1965;p14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6" name="Google Shape;1966;p14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7" name="Google Shape;1967;p14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8" name="Google Shape;1968;p14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69" name="Google Shape;1969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0" name="Google Shape;1970;p14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1" name="Google Shape;1971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2" name="Google Shape;1972;p14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3" name="Google Shape;1973;p14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4" name="Google Shape;1974;p14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5" name="Google Shape;1975;p14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6" name="Google Shape;1976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7" name="Google Shape;1977;p14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8" name="Google Shape;1978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79" name="Google Shape;1979;p14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0" name="Google Shape;1980;p14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1" name="Google Shape;1981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2" name="Google Shape;1982;p14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3" name="Google Shape;1983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4" name="Google Shape;1984;p14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5" name="Google Shape;1985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6" name="Google Shape;1986;p14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7" name="Google Shape;1987;p14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8" name="Google Shape;1988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89" name="Google Shape;1989;p14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0" name="Google Shape;1990;p14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1" name="Google Shape;1991;p14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2" name="Google Shape;1992;p14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3" name="Google Shape;1993;p14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4" name="Google Shape;1994;p14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5" name="Google Shape;1995;p14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6" name="Google Shape;1996;p14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7" name="Google Shape;1997;p14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8" name="Google Shape;1998;p14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99" name="Google Shape;1999;p14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0" name="Google Shape;2000;p14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1" name="Google Shape;2001;p14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2" name="Google Shape;2002;p14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3" name="Google Shape;2003;p14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4" name="Google Shape;2004;p14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5" name="Google Shape;2005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6" name="Google Shape;2006;p14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7" name="Google Shape;2007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8" name="Google Shape;2008;p14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09" name="Google Shape;2009;p14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0" name="Google Shape;2010;p14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1" name="Google Shape;2011;p14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2" name="Google Shape;2012;p14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3" name="Google Shape;2013;p14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4" name="Google Shape;2014;p14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5" name="Google Shape;2015;p14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6" name="Google Shape;2016;p14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7" name="Google Shape;2017;p14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8" name="Google Shape;2018;p14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19" name="Google Shape;2019;p14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0" name="Google Shape;2020;p14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1" name="Google Shape;2021;p14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2" name="Google Shape;2022;p14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3" name="Google Shape;2023;p14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4" name="Google Shape;2024;p14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5" name="Google Shape;2025;p14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6" name="Google Shape;2026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7" name="Google Shape;2027;p14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8" name="Google Shape;2028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29" name="Google Shape;2029;p14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0" name="Google Shape;2030;p14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1" name="Google Shape;2031;p14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2" name="Google Shape;2032;p14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3" name="Google Shape;2033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4" name="Google Shape;2034;p14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5" name="Google Shape;2035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6" name="Google Shape;2036;p14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7" name="Google Shape;2037;p14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8" name="Google Shape;2038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39" name="Google Shape;2039;p14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0" name="Google Shape;2040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1" name="Google Shape;2041;p14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2" name="Google Shape;2042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3" name="Google Shape;2043;p14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4" name="Google Shape;2044;p14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5" name="Google Shape;204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6" name="Google Shape;2046;p14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7" name="Google Shape;2047;p14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8" name="Google Shape;2048;p14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49" name="Google Shape;2049;p14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0" name="Google Shape;2050;p14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1" name="Google Shape;2051;p14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2" name="Google Shape;2052;p14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3" name="Google Shape;2053;p14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4" name="Google Shape;2054;p14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5" name="Google Shape;2055;p14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6" name="Google Shape;2056;p14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7" name="Google Shape;2057;p14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8" name="Google Shape;2058;p14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59" name="Google Shape;2059;p14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0" name="Google Shape;2060;p14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1" name="Google Shape;2061;p14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2" name="Google Shape;2062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3" name="Google Shape;2063;p14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4" name="Google Shape;2064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5" name="Google Shape;2065;p14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6" name="Google Shape;2066;p14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7" name="Google Shape;2067;p14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8" name="Google Shape;2068;p14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69" name="Google Shape;2069;p14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0" name="Google Shape;2070;p14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1" name="Google Shape;2071;p14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2" name="Google Shape;2072;p14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3" name="Google Shape;2073;p14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4" name="Google Shape;2074;p14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5" name="Google Shape;2075;p14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6" name="Google Shape;2076;p14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7" name="Google Shape;2077;p14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8" name="Google Shape;2078;p14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79" name="Google Shape;2079;p14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0" name="Google Shape;2080;p14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1" name="Google Shape;2081;p14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2" name="Google Shape;2082;p14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3" name="Google Shape;2083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4" name="Google Shape;2084;p14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5" name="Google Shape;2085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6" name="Google Shape;2086;p14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7" name="Google Shape;2087;p14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8" name="Google Shape;2088;p14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89" name="Google Shape;2089;p14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0" name="Google Shape;2090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1" name="Google Shape;2091;p14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2" name="Google Shape;2092;p14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3" name="Google Shape;2093;p14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4" name="Google Shape;2094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5" name="Google Shape;2095;p14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6" name="Google Shape;2096;p14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7" name="Google Shape;2097;p14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8" name="Google Shape;2098;p14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99" name="Google Shape;2099;p14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0" name="Google Shape;2100;p14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1" name="Google Shape;2101;p14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2" name="Google Shape;2102;p14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3" name="Google Shape;2103;p14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4" name="Google Shape;2104;p14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5" name="Google Shape;2105;p14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6" name="Google Shape;2106;p14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7" name="Google Shape;2107;p14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8" name="Google Shape;2108;p14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09" name="Google Shape;2109;p14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0" name="Google Shape;2110;p14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1" name="Google Shape;2111;p14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2" name="Google Shape;2112;p14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3" name="Google Shape;2113;p14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4" name="Google Shape;2114;p14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5" name="Google Shape;2115;p14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6" name="Google Shape;2116;p14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7" name="Google Shape;2117;p14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8" name="Google Shape;2118;p14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19" name="Google Shape;2119;p14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0" name="Google Shape;2120;p14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21" name="Google Shape;2121;p14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122" name="Google Shape;2122;p14"/>
          <p:cNvSpPr/>
          <p:nvPr/>
        </p:nvSpPr>
        <p:spPr>
          <a:xfrm rot="-3987061">
            <a:off x="1383885" y="-4115247"/>
            <a:ext cx="6757243" cy="11692340"/>
          </a:xfrm>
          <a:custGeom>
            <a:avLst/>
            <a:gdLst/>
            <a:ahLst/>
            <a:cxnLst/>
            <a:rect l="l" t="t" r="r" b="b"/>
            <a:pathLst>
              <a:path w="107871" h="74688" extrusionOk="0">
                <a:moveTo>
                  <a:pt x="30577" y="0"/>
                </a:moveTo>
                <a:cubicBezTo>
                  <a:pt x="32181" y="2431"/>
                  <a:pt x="33384" y="5314"/>
                  <a:pt x="33159" y="8446"/>
                </a:cubicBezTo>
                <a:cubicBezTo>
                  <a:pt x="32457" y="17369"/>
                  <a:pt x="20602" y="18747"/>
                  <a:pt x="18246" y="29148"/>
                </a:cubicBezTo>
                <a:cubicBezTo>
                  <a:pt x="16016" y="39073"/>
                  <a:pt x="25239" y="44236"/>
                  <a:pt x="21981" y="52006"/>
                </a:cubicBezTo>
                <a:cubicBezTo>
                  <a:pt x="19274" y="58447"/>
                  <a:pt x="11956" y="57219"/>
                  <a:pt x="4788" y="66316"/>
                </a:cubicBezTo>
                <a:cubicBezTo>
                  <a:pt x="2482" y="69249"/>
                  <a:pt x="978" y="72256"/>
                  <a:pt x="1" y="74687"/>
                </a:cubicBezTo>
                <a:lnTo>
                  <a:pt x="107871" y="74687"/>
                </a:lnTo>
                <a:lnTo>
                  <a:pt x="107871" y="0"/>
                </a:ln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2123" name="Google Shape;2123;p14"/>
          <p:cNvSpPr txBox="1">
            <a:spLocks noGrp="1"/>
          </p:cNvSpPr>
          <p:nvPr>
            <p:ph type="title"/>
          </p:nvPr>
        </p:nvSpPr>
        <p:spPr>
          <a:xfrm>
            <a:off x="5263500" y="1448325"/>
            <a:ext cx="2808000" cy="7557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rm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55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2400"/>
            </a:lvl9pPr>
          </a:lstStyle>
          <a:p>
            <a:endParaRPr/>
          </a:p>
        </p:txBody>
      </p:sp>
      <p:sp>
        <p:nvSpPr>
          <p:cNvPr id="2124" name="Google Shape;2124;p14"/>
          <p:cNvSpPr txBox="1">
            <a:spLocks noGrp="1"/>
          </p:cNvSpPr>
          <p:nvPr>
            <p:ph type="body" idx="1"/>
          </p:nvPr>
        </p:nvSpPr>
        <p:spPr>
          <a:xfrm>
            <a:off x="5263500" y="2431275"/>
            <a:ext cx="2808000" cy="1263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0480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Char char="●"/>
              <a:defRPr/>
            </a:lvl1pPr>
            <a:lvl2pPr marL="914400" lvl="1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2pPr>
            <a:lvl3pPr marL="1371600" lvl="2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3pPr>
            <a:lvl4pPr marL="1828800" lvl="3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4pPr>
            <a:lvl5pPr marL="2286000" lvl="4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5pPr>
            <a:lvl6pPr marL="2743200" lvl="5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6pPr>
            <a:lvl7pPr marL="3200400" lvl="6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●"/>
              <a:defRPr sz="1200"/>
            </a:lvl7pPr>
            <a:lvl8pPr marL="3657600" lvl="7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○"/>
              <a:defRPr sz="1200"/>
            </a:lvl8pPr>
            <a:lvl9pPr marL="4114800" lvl="8" indent="-304800" algn="r" rtl="0">
              <a:spcBef>
                <a:spcPts val="0"/>
              </a:spcBef>
              <a:spcAft>
                <a:spcPts val="0"/>
              </a:spcAft>
              <a:buSzPts val="1200"/>
              <a:buChar char="■"/>
              <a:defRPr sz="12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 1">
  <p:cSld name="CUSTOM_20">
    <p:bg>
      <p:bgPr>
        <a:solidFill>
          <a:schemeClr val="lt1"/>
        </a:solidFill>
        <a:effectLst/>
      </p:bgPr>
    </p:bg>
    <p:spTree>
      <p:nvGrpSpPr>
        <p:cNvPr id="1" name="Shape 23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86" name="Google Shape;2386;p16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387" name="Google Shape;2387;p16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8" name="Google Shape;2388;p16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89" name="Google Shape;238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0" name="Google Shape;2390;p16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1" name="Google Shape;2391;p16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2" name="Google Shape;2392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3" name="Google Shape;2393;p16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4" name="Google Shape;2394;p16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5" name="Google Shape;2395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6" name="Google Shape;2396;p16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7" name="Google Shape;2397;p16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8" name="Google Shape;2398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99" name="Google Shape;2399;p16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0" name="Google Shape;2400;p16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1" name="Google Shape;2401;p16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2" name="Google Shape;2402;p16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3" name="Google Shape;2403;p16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4" name="Google Shape;2404;p16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5" name="Google Shape;2405;p16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6" name="Google Shape;2406;p16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7" name="Google Shape;2407;p16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8" name="Google Shape;2408;p16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09" name="Google Shape;2409;p16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0" name="Google Shape;2410;p16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1" name="Google Shape;2411;p16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2" name="Google Shape;2412;p16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3" name="Google Shape;2413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4" name="Google Shape;2414;p16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5" name="Google Shape;2415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6" name="Google Shape;2416;p16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7" name="Google Shape;2417;p16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8" name="Google Shape;2418;p16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19" name="Google Shape;2419;p16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0" name="Google Shape;2420;p16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1" name="Google Shape;2421;p16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2" name="Google Shape;2422;p16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3" name="Google Shape;2423;p16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4" name="Google Shape;2424;p16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5" name="Google Shape;2425;p16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6" name="Google Shape;2426;p16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7" name="Google Shape;2427;p16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8" name="Google Shape;2428;p16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29" name="Google Shape;2429;p16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0" name="Google Shape;2430;p16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1" name="Google Shape;2431;p16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2" name="Google Shape;2432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3" name="Google Shape;2433;p16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4" name="Google Shape;2434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5" name="Google Shape;2435;p16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6" name="Google Shape;2436;p16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7" name="Google Shape;2437;p16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8" name="Google Shape;2438;p16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39" name="Google Shape;2439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0" name="Google Shape;2440;p16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1" name="Google Shape;2441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2" name="Google Shape;2442;p16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3" name="Google Shape;2443;p16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4" name="Google Shape;2444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5" name="Google Shape;2445;p16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6" name="Google Shape;2446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7" name="Google Shape;2447;p16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8" name="Google Shape;2448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49" name="Google Shape;2449;p16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0" name="Google Shape;2450;p16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1" name="Google Shape;2451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2" name="Google Shape;2452;p16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3" name="Google Shape;2453;p16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4" name="Google Shape;2454;p16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5" name="Google Shape;2455;p16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6" name="Google Shape;2456;p16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7" name="Google Shape;2457;p16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8" name="Google Shape;2458;p16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59" name="Google Shape;2459;p16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0" name="Google Shape;2460;p16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1" name="Google Shape;2461;p16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2" name="Google Shape;2462;p16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3" name="Google Shape;2463;p16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4" name="Google Shape;2464;p16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5" name="Google Shape;2465;p16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6" name="Google Shape;2466;p16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7" name="Google Shape;2467;p16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8" name="Google Shape;2468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69" name="Google Shape;2469;p16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0" name="Google Shape;2470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1" name="Google Shape;2471;p16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2" name="Google Shape;2472;p16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3" name="Google Shape;2473;p16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4" name="Google Shape;2474;p16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5" name="Google Shape;2475;p16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6" name="Google Shape;2476;p16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7" name="Google Shape;2477;p16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8" name="Google Shape;2478;p16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79" name="Google Shape;2479;p16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0" name="Google Shape;2480;p16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1" name="Google Shape;2481;p16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2" name="Google Shape;2482;p16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3" name="Google Shape;2483;p16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4" name="Google Shape;2484;p16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5" name="Google Shape;2485;p16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6" name="Google Shape;2486;p16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7" name="Google Shape;2487;p16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8" name="Google Shape;2488;p16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89" name="Google Shape;2489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0" name="Google Shape;2490;p16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1" name="Google Shape;2491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2" name="Google Shape;2492;p16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3" name="Google Shape;2493;p16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4" name="Google Shape;2494;p16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5" name="Google Shape;2495;p16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6" name="Google Shape;2496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7" name="Google Shape;2497;p16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8" name="Google Shape;2498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99" name="Google Shape;2499;p16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0" name="Google Shape;2500;p16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1" name="Google Shape;2501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2" name="Google Shape;2502;p16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3" name="Google Shape;2503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4" name="Google Shape;2504;p16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5" name="Google Shape;2505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6" name="Google Shape;2506;p16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7" name="Google Shape;2507;p16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8" name="Google Shape;2508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09" name="Google Shape;2509;p16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0" name="Google Shape;2510;p16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1" name="Google Shape;2511;p16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2" name="Google Shape;2512;p16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3" name="Google Shape;2513;p16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4" name="Google Shape;2514;p16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5" name="Google Shape;2515;p16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6" name="Google Shape;2516;p16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7" name="Google Shape;2517;p16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8" name="Google Shape;2518;p16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19" name="Google Shape;2519;p16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0" name="Google Shape;2520;p16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1" name="Google Shape;2521;p16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2" name="Google Shape;2522;p16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3" name="Google Shape;2523;p16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4" name="Google Shape;2524;p16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5" name="Google Shape;2525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6" name="Google Shape;2526;p16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7" name="Google Shape;2527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8" name="Google Shape;2528;p16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29" name="Google Shape;2529;p16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0" name="Google Shape;2530;p16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1" name="Google Shape;2531;p16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2" name="Google Shape;2532;p16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3" name="Google Shape;2533;p16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4" name="Google Shape;2534;p16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5" name="Google Shape;2535;p16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6" name="Google Shape;2536;p16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7" name="Google Shape;2537;p16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8" name="Google Shape;2538;p16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39" name="Google Shape;2539;p16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0" name="Google Shape;2540;p16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1" name="Google Shape;2541;p16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2" name="Google Shape;2542;p16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3" name="Google Shape;2543;p16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4" name="Google Shape;2544;p16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5" name="Google Shape;2545;p16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6" name="Google Shape;2546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7" name="Google Shape;2547;p16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8" name="Google Shape;2548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49" name="Google Shape;2549;p16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0" name="Google Shape;2550;p16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1" name="Google Shape;2551;p16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2" name="Google Shape;2552;p16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3" name="Google Shape;2553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4" name="Google Shape;2554;p16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5" name="Google Shape;2555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6" name="Google Shape;2556;p16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7" name="Google Shape;2557;p16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8" name="Google Shape;2558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59" name="Google Shape;2559;p16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0" name="Google Shape;2560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1" name="Google Shape;2561;p16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2" name="Google Shape;2562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3" name="Google Shape;2563;p16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4" name="Google Shape;2564;p16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5" name="Google Shape;256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6" name="Google Shape;2566;p16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7" name="Google Shape;2567;p16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8" name="Google Shape;2568;p16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69" name="Google Shape;2569;p16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0" name="Google Shape;2570;p16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1" name="Google Shape;2571;p16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2" name="Google Shape;2572;p16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3" name="Google Shape;2573;p16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4" name="Google Shape;2574;p16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5" name="Google Shape;2575;p16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6" name="Google Shape;2576;p16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7" name="Google Shape;2577;p16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8" name="Google Shape;2578;p16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79" name="Google Shape;2579;p16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0" name="Google Shape;2580;p16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1" name="Google Shape;2581;p16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2" name="Google Shape;2582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3" name="Google Shape;2583;p16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4" name="Google Shape;2584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5" name="Google Shape;2585;p16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6" name="Google Shape;2586;p16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7" name="Google Shape;2587;p16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8" name="Google Shape;2588;p16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89" name="Google Shape;2589;p16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0" name="Google Shape;2590;p16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1" name="Google Shape;2591;p16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2" name="Google Shape;2592;p16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3" name="Google Shape;2593;p16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4" name="Google Shape;2594;p16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5" name="Google Shape;2595;p16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6" name="Google Shape;2596;p16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7" name="Google Shape;2597;p16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8" name="Google Shape;2598;p16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99" name="Google Shape;2599;p16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0" name="Google Shape;2600;p16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1" name="Google Shape;2601;p16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2" name="Google Shape;2602;p16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3" name="Google Shape;2603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4" name="Google Shape;2604;p16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5" name="Google Shape;2605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6" name="Google Shape;2606;p16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7" name="Google Shape;2607;p16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8" name="Google Shape;2608;p16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09" name="Google Shape;2609;p16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0" name="Google Shape;2610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1" name="Google Shape;2611;p16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2" name="Google Shape;2612;p16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3" name="Google Shape;2613;p16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4" name="Google Shape;2614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5" name="Google Shape;2615;p16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6" name="Google Shape;2616;p16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7" name="Google Shape;2617;p16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8" name="Google Shape;2618;p16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19" name="Google Shape;2619;p16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0" name="Google Shape;2620;p16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1" name="Google Shape;2621;p16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2" name="Google Shape;2622;p16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3" name="Google Shape;2623;p16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4" name="Google Shape;2624;p16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5" name="Google Shape;2625;p16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6" name="Google Shape;2626;p16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7" name="Google Shape;2627;p16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8" name="Google Shape;2628;p16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29" name="Google Shape;2629;p16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0" name="Google Shape;2630;p16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1" name="Google Shape;2631;p16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2" name="Google Shape;2632;p16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3" name="Google Shape;2633;p16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4" name="Google Shape;2634;p16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5" name="Google Shape;2635;p16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6" name="Google Shape;2636;p16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7" name="Google Shape;2637;p16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8" name="Google Shape;2638;p16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39" name="Google Shape;2639;p16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0" name="Google Shape;2640;p16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1" name="Google Shape;2641;p16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2642" name="Google Shape;2642;p16"/>
          <p:cNvGrpSpPr/>
          <p:nvPr/>
        </p:nvGrpSpPr>
        <p:grpSpPr>
          <a:xfrm>
            <a:off x="1225803" y="-50"/>
            <a:ext cx="6814719" cy="5143576"/>
            <a:chOff x="186505" y="119463"/>
            <a:chExt cx="7896546" cy="5143576"/>
          </a:xfrm>
        </p:grpSpPr>
        <p:sp>
          <p:nvSpPr>
            <p:cNvPr id="2643" name="Google Shape;2643;p16"/>
            <p:cNvSpPr/>
            <p:nvPr/>
          </p:nvSpPr>
          <p:spPr>
            <a:xfrm flipH="1">
              <a:off x="369755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44" name="Google Shape;2644;p16"/>
            <p:cNvSpPr/>
            <p:nvPr/>
          </p:nvSpPr>
          <p:spPr>
            <a:xfrm>
              <a:off x="186505" y="119463"/>
              <a:ext cx="4385496" cy="5143576"/>
            </a:xfrm>
            <a:custGeom>
              <a:avLst/>
              <a:gdLst/>
              <a:ahLst/>
              <a:cxnLst/>
              <a:rect l="l" t="t" r="r" b="b"/>
              <a:pathLst>
                <a:path w="107871" h="74688" extrusionOk="0">
                  <a:moveTo>
                    <a:pt x="30577" y="0"/>
                  </a:moveTo>
                  <a:cubicBezTo>
                    <a:pt x="32181" y="2431"/>
                    <a:pt x="33384" y="5314"/>
                    <a:pt x="33159" y="8446"/>
                  </a:cubicBezTo>
                  <a:cubicBezTo>
                    <a:pt x="32457" y="17369"/>
                    <a:pt x="20602" y="18747"/>
                    <a:pt x="18246" y="29148"/>
                  </a:cubicBezTo>
                  <a:cubicBezTo>
                    <a:pt x="16016" y="39073"/>
                    <a:pt x="25239" y="44236"/>
                    <a:pt x="21981" y="52006"/>
                  </a:cubicBezTo>
                  <a:cubicBezTo>
                    <a:pt x="19274" y="58447"/>
                    <a:pt x="11956" y="57219"/>
                    <a:pt x="4788" y="66316"/>
                  </a:cubicBezTo>
                  <a:cubicBezTo>
                    <a:pt x="2482" y="69249"/>
                    <a:pt x="978" y="72256"/>
                    <a:pt x="1" y="74687"/>
                  </a:cubicBezTo>
                  <a:lnTo>
                    <a:pt x="107871" y="74687"/>
                  </a:lnTo>
                  <a:lnTo>
                    <a:pt x="107871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2645" name="Google Shape;2645;p16"/>
          <p:cNvSpPr txBox="1">
            <a:spLocks noGrp="1"/>
          </p:cNvSpPr>
          <p:nvPr>
            <p:ph type="title"/>
          </p:nvPr>
        </p:nvSpPr>
        <p:spPr>
          <a:xfrm>
            <a:off x="2962050" y="2102625"/>
            <a:ext cx="3219900" cy="4419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None/>
              <a:defRPr sz="2000"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2646" name="Google Shape;2646;p16"/>
          <p:cNvSpPr txBox="1">
            <a:spLocks noGrp="1"/>
          </p:cNvSpPr>
          <p:nvPr>
            <p:ph type="subTitle" idx="1"/>
          </p:nvPr>
        </p:nvSpPr>
        <p:spPr>
          <a:xfrm>
            <a:off x="2646000" y="1099313"/>
            <a:ext cx="3852000" cy="8727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800"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2">
  <p:cSld name="CUSTOM_21">
    <p:spTree>
      <p:nvGrpSpPr>
        <p:cNvPr id="1" name="Shape 29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08" name="Google Shape;2908;p18"/>
          <p:cNvGrpSpPr/>
          <p:nvPr/>
        </p:nvGrpSpPr>
        <p:grpSpPr>
          <a:xfrm>
            <a:off x="-135456" y="-487"/>
            <a:ext cx="9537125" cy="5143678"/>
            <a:chOff x="-135450" y="773125"/>
            <a:chExt cx="7704900" cy="4155500"/>
          </a:xfrm>
        </p:grpSpPr>
        <p:sp>
          <p:nvSpPr>
            <p:cNvPr id="2909" name="Google Shape;2909;p18"/>
            <p:cNvSpPr/>
            <p:nvPr/>
          </p:nvSpPr>
          <p:spPr>
            <a:xfrm>
              <a:off x="6803550" y="11912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921" y="3098"/>
                    <a:pt x="1169" y="3097"/>
                    <a:pt x="1436" y="3097"/>
                  </a:cubicBezTo>
                  <a:cubicBezTo>
                    <a:pt x="2006" y="3097"/>
                    <a:pt x="2660" y="3100"/>
                    <a:pt x="3350" y="3100"/>
                  </a:cubicBezTo>
                  <a:cubicBezTo>
                    <a:pt x="5524" y="3100"/>
                    <a:pt x="8050" y="3072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0" name="Google Shape;2910;p18"/>
            <p:cNvSpPr/>
            <p:nvPr/>
          </p:nvSpPr>
          <p:spPr>
            <a:xfrm>
              <a:off x="71282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48"/>
                    <a:pt x="8074" y="7357"/>
                    <a:pt x="7432" y="11621"/>
                  </a:cubicBezTo>
                  <a:cubicBezTo>
                    <a:pt x="7408" y="11796"/>
                    <a:pt x="7264" y="11888"/>
                    <a:pt x="7119" y="11888"/>
                  </a:cubicBezTo>
                  <a:cubicBezTo>
                    <a:pt x="6991" y="11888"/>
                    <a:pt x="6863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2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72"/>
                    <a:pt x="17647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1" name="Google Shape;291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2" name="Google Shape;2912;p18"/>
            <p:cNvSpPr/>
            <p:nvPr/>
          </p:nvSpPr>
          <p:spPr>
            <a:xfrm>
              <a:off x="59215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8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3" name="Google Shape;2913;p18"/>
            <p:cNvSpPr/>
            <p:nvPr/>
          </p:nvSpPr>
          <p:spPr>
            <a:xfrm>
              <a:off x="63989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6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03"/>
                  </a:cubicBezTo>
                  <a:cubicBezTo>
                    <a:pt x="4506" y="6551"/>
                    <a:pt x="1634" y="10147"/>
                    <a:pt x="1848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8" y="11378"/>
                  </a:cubicBezTo>
                  <a:cubicBezTo>
                    <a:pt x="5443" y="10316"/>
                    <a:pt x="6032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5" y="10173"/>
                    <a:pt x="10662" y="10726"/>
                  </a:cubicBezTo>
                  <a:cubicBezTo>
                    <a:pt x="10779" y="10788"/>
                    <a:pt x="10907" y="10818"/>
                    <a:pt x="11034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4" name="Google Shape;2914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5" name="Google Shape;2915;p18"/>
            <p:cNvSpPr/>
            <p:nvPr/>
          </p:nvSpPr>
          <p:spPr>
            <a:xfrm>
              <a:off x="6803550" y="3319800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2" y="5"/>
                  </a:cubicBezTo>
                  <a:cubicBezTo>
                    <a:pt x="8327" y="106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5" y="118"/>
                  </a:cubicBezTo>
                  <a:cubicBezTo>
                    <a:pt x="2106" y="118"/>
                    <a:pt x="1251" y="127"/>
                    <a:pt x="723" y="166"/>
                  </a:cubicBezTo>
                  <a:cubicBezTo>
                    <a:pt x="456" y="184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1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90"/>
                    <a:pt x="1346" y="3090"/>
                  </a:cubicBezTo>
                  <a:cubicBezTo>
                    <a:pt x="2013" y="3090"/>
                    <a:pt x="2804" y="3095"/>
                    <a:pt x="3636" y="3095"/>
                  </a:cubicBezTo>
                  <a:cubicBezTo>
                    <a:pt x="5742" y="3095"/>
                    <a:pt x="8108" y="3063"/>
                    <a:pt x="9377" y="2842"/>
                  </a:cubicBezTo>
                  <a:cubicBezTo>
                    <a:pt x="10309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6" name="Google Shape;2916;p18"/>
            <p:cNvSpPr/>
            <p:nvPr/>
          </p:nvSpPr>
          <p:spPr>
            <a:xfrm>
              <a:off x="71282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5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2" y="3753"/>
                  </a:cubicBezTo>
                  <a:cubicBezTo>
                    <a:pt x="16255" y="3735"/>
                    <a:pt x="16594" y="3717"/>
                    <a:pt x="16888" y="3708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7" name="Google Shape;2917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8" name="Google Shape;2918;p18"/>
            <p:cNvSpPr/>
            <p:nvPr/>
          </p:nvSpPr>
          <p:spPr>
            <a:xfrm>
              <a:off x="5921550" y="3227375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19" name="Google Shape;2919;p18"/>
            <p:cNvSpPr/>
            <p:nvPr/>
          </p:nvSpPr>
          <p:spPr>
            <a:xfrm>
              <a:off x="63989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6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9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1" y="5745"/>
                    <a:pt x="4247" y="6208"/>
                  </a:cubicBezTo>
                  <a:cubicBezTo>
                    <a:pt x="4506" y="6556"/>
                    <a:pt x="1634" y="10143"/>
                    <a:pt x="1848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8" y="11383"/>
                  </a:cubicBezTo>
                  <a:cubicBezTo>
                    <a:pt x="5443" y="10321"/>
                    <a:pt x="6032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5" y="10178"/>
                    <a:pt x="10662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0" name="Google Shape;2920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1" name="Google Shape;2921;p18"/>
            <p:cNvSpPr/>
            <p:nvPr/>
          </p:nvSpPr>
          <p:spPr>
            <a:xfrm>
              <a:off x="60646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7" y="3092"/>
                    <a:pt x="891" y="3092"/>
                  </a:cubicBezTo>
                  <a:cubicBezTo>
                    <a:pt x="898" y="3092"/>
                    <a:pt x="904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2" name="Google Shape;2922;p18"/>
            <p:cNvSpPr/>
            <p:nvPr/>
          </p:nvSpPr>
          <p:spPr>
            <a:xfrm>
              <a:off x="59966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1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5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3" name="Google Shape;2923;p18"/>
            <p:cNvSpPr/>
            <p:nvPr/>
          </p:nvSpPr>
          <p:spPr>
            <a:xfrm>
              <a:off x="59966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1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4" y="129"/>
                    <a:pt x="723" y="165"/>
                  </a:cubicBezTo>
                  <a:cubicBezTo>
                    <a:pt x="446" y="183"/>
                    <a:pt x="215" y="432"/>
                    <a:pt x="143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5" y="3091"/>
                    <a:pt x="673" y="3091"/>
                  </a:cubicBezTo>
                  <a:cubicBezTo>
                    <a:pt x="678" y="3091"/>
                    <a:pt x="683" y="3091"/>
                    <a:pt x="687" y="3091"/>
                  </a:cubicBezTo>
                  <a:cubicBezTo>
                    <a:pt x="793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4" name="Google Shape;2924;p18"/>
            <p:cNvSpPr/>
            <p:nvPr/>
          </p:nvSpPr>
          <p:spPr>
            <a:xfrm>
              <a:off x="6697200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23" y="1"/>
                  </a:moveTo>
                  <a:cubicBezTo>
                    <a:pt x="10272" y="1"/>
                    <a:pt x="10020" y="101"/>
                    <a:pt x="9830" y="285"/>
                  </a:cubicBezTo>
                  <a:cubicBezTo>
                    <a:pt x="7457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1" y="9831"/>
                    <a:pt x="10473" y="4594"/>
                    <a:pt x="12177" y="2694"/>
                  </a:cubicBezTo>
                  <a:cubicBezTo>
                    <a:pt x="12453" y="2391"/>
                    <a:pt x="12498" y="1936"/>
                    <a:pt x="12293" y="1579"/>
                  </a:cubicBezTo>
                  <a:cubicBezTo>
                    <a:pt x="11954" y="1017"/>
                    <a:pt x="11499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5" name="Google Shape;2925;p18"/>
            <p:cNvSpPr/>
            <p:nvPr/>
          </p:nvSpPr>
          <p:spPr>
            <a:xfrm>
              <a:off x="67286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6" name="Google Shape;2926;p18"/>
            <p:cNvSpPr/>
            <p:nvPr/>
          </p:nvSpPr>
          <p:spPr>
            <a:xfrm>
              <a:off x="6905850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4" y="0"/>
                  </a:moveTo>
                  <a:cubicBezTo>
                    <a:pt x="677" y="0"/>
                    <a:pt x="0" y="809"/>
                    <a:pt x="351" y="2329"/>
                  </a:cubicBezTo>
                  <a:cubicBezTo>
                    <a:pt x="463" y="2828"/>
                    <a:pt x="915" y="3048"/>
                    <a:pt x="1419" y="3048"/>
                  </a:cubicBezTo>
                  <a:cubicBezTo>
                    <a:pt x="2331" y="3048"/>
                    <a:pt x="3413" y="2328"/>
                    <a:pt x="2965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7" name="Google Shape;2927;p18"/>
            <p:cNvSpPr/>
            <p:nvPr/>
          </p:nvSpPr>
          <p:spPr>
            <a:xfrm>
              <a:off x="6693375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8" name="Google Shape;2928;p18"/>
            <p:cNvSpPr/>
            <p:nvPr/>
          </p:nvSpPr>
          <p:spPr>
            <a:xfrm>
              <a:off x="6822725" y="263452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29" name="Google Shape;2929;p18"/>
            <p:cNvSpPr/>
            <p:nvPr/>
          </p:nvSpPr>
          <p:spPr>
            <a:xfrm>
              <a:off x="6822725" y="282650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0" name="Google Shape;2930;p18"/>
            <p:cNvSpPr/>
            <p:nvPr/>
          </p:nvSpPr>
          <p:spPr>
            <a:xfrm>
              <a:off x="71010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3" y="9158"/>
                    <a:pt x="1512" y="9153"/>
                    <a:pt x="1562" y="9144"/>
                  </a:cubicBezTo>
                  <a:cubicBezTo>
                    <a:pt x="2739" y="8912"/>
                    <a:pt x="3828" y="8832"/>
                    <a:pt x="4746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6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4" y="4550"/>
                  </a:cubicBezTo>
                  <a:cubicBezTo>
                    <a:pt x="8859" y="3488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1" name="Google Shape;2931;p18"/>
            <p:cNvSpPr/>
            <p:nvPr/>
          </p:nvSpPr>
          <p:spPr>
            <a:xfrm>
              <a:off x="72061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1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37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48" y="8667"/>
                  </a:cubicBezTo>
                  <a:cubicBezTo>
                    <a:pt x="6708" y="8440"/>
                    <a:pt x="6961" y="8320"/>
                    <a:pt x="7216" y="8320"/>
                  </a:cubicBezTo>
                  <a:cubicBezTo>
                    <a:pt x="7402" y="8320"/>
                    <a:pt x="7590" y="8383"/>
                    <a:pt x="7744" y="8515"/>
                  </a:cubicBezTo>
                  <a:cubicBezTo>
                    <a:pt x="8671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88" y="9398"/>
                    <a:pt x="13016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15" y="3546"/>
                    <a:pt x="10946" y="2823"/>
                    <a:pt x="11526" y="2128"/>
                  </a:cubicBezTo>
                  <a:cubicBezTo>
                    <a:pt x="11830" y="1771"/>
                    <a:pt x="11758" y="1227"/>
                    <a:pt x="11375" y="950"/>
                  </a:cubicBezTo>
                  <a:cubicBezTo>
                    <a:pt x="10920" y="620"/>
                    <a:pt x="10456" y="379"/>
                    <a:pt x="9956" y="102"/>
                  </a:cubicBezTo>
                  <a:cubicBezTo>
                    <a:pt x="9833" y="34"/>
                    <a:pt x="9698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2" name="Google Shape;2932;p18"/>
            <p:cNvSpPr/>
            <p:nvPr/>
          </p:nvSpPr>
          <p:spPr>
            <a:xfrm>
              <a:off x="63211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55" y="3744"/>
                    <a:pt x="16603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3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3" name="Google Shape;2933;p18"/>
            <p:cNvSpPr/>
            <p:nvPr/>
          </p:nvSpPr>
          <p:spPr>
            <a:xfrm>
              <a:off x="687157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1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4" name="Google Shape;2934;p18"/>
            <p:cNvSpPr/>
            <p:nvPr/>
          </p:nvSpPr>
          <p:spPr>
            <a:xfrm>
              <a:off x="6803550" y="1302100"/>
              <a:ext cx="257775" cy="77550"/>
            </a:xfrm>
            <a:custGeom>
              <a:avLst/>
              <a:gdLst/>
              <a:ahLst/>
              <a:cxnLst/>
              <a:rect l="l" t="t" r="r" b="b"/>
              <a:pathLst>
                <a:path w="10311" h="3102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277" y="112"/>
                    <a:pt x="6705" y="127"/>
                    <a:pt x="5102" y="127"/>
                  </a:cubicBezTo>
                  <a:cubicBezTo>
                    <a:pt x="4505" y="127"/>
                    <a:pt x="3903" y="125"/>
                    <a:pt x="3335" y="125"/>
                  </a:cubicBezTo>
                  <a:cubicBezTo>
                    <a:pt x="2253" y="125"/>
                    <a:pt x="1295" y="132"/>
                    <a:pt x="723" y="174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19" y="3099"/>
                    <a:pt x="1166" y="3098"/>
                    <a:pt x="1430" y="3098"/>
                  </a:cubicBezTo>
                  <a:cubicBezTo>
                    <a:pt x="2021" y="3098"/>
                    <a:pt x="2704" y="3101"/>
                    <a:pt x="3423" y="3101"/>
                  </a:cubicBezTo>
                  <a:cubicBezTo>
                    <a:pt x="5580" y="3101"/>
                    <a:pt x="8065" y="3073"/>
                    <a:pt x="9377" y="2851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5" name="Google Shape;2935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6" name="Google Shape;2936;p18"/>
            <p:cNvSpPr/>
            <p:nvPr/>
          </p:nvSpPr>
          <p:spPr>
            <a:xfrm>
              <a:off x="6098850" y="1340800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1" y="2828"/>
                    <a:pt x="914" y="3048"/>
                    <a:pt x="1418" y="3048"/>
                  </a:cubicBezTo>
                  <a:cubicBezTo>
                    <a:pt x="2329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7" name="Google Shape;2937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8" name="Google Shape;2938;p18"/>
            <p:cNvSpPr/>
            <p:nvPr/>
          </p:nvSpPr>
          <p:spPr>
            <a:xfrm>
              <a:off x="60157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39" name="Google Shape;2939;p18"/>
            <p:cNvSpPr/>
            <p:nvPr/>
          </p:nvSpPr>
          <p:spPr>
            <a:xfrm>
              <a:off x="60157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0" name="Google Shape;2940;p18"/>
            <p:cNvSpPr/>
            <p:nvPr/>
          </p:nvSpPr>
          <p:spPr>
            <a:xfrm>
              <a:off x="62939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39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1" y="13721"/>
                    <a:pt x="6031" y="14006"/>
                    <a:pt x="6423" y="14024"/>
                  </a:cubicBezTo>
                  <a:cubicBezTo>
                    <a:pt x="6813" y="14039"/>
                    <a:pt x="7225" y="14051"/>
                    <a:pt x="7647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27"/>
                  </a:cubicBezTo>
                  <a:cubicBezTo>
                    <a:pt x="13640" y="5852"/>
                    <a:pt x="13337" y="5576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21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1" name="Google Shape;2941;p18"/>
            <p:cNvSpPr/>
            <p:nvPr/>
          </p:nvSpPr>
          <p:spPr>
            <a:xfrm>
              <a:off x="60646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1" y="126"/>
                    <a:pt x="6748" y="126"/>
                  </a:cubicBezTo>
                  <a:cubicBezTo>
                    <a:pt x="5956" y="126"/>
                    <a:pt x="5159" y="124"/>
                    <a:pt x="4408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7" y="3098"/>
                    <a:pt x="3571" y="3101"/>
                    <a:pt x="4523" y="3101"/>
                  </a:cubicBezTo>
                  <a:cubicBezTo>
                    <a:pt x="7381" y="3101"/>
                    <a:pt x="10671" y="3073"/>
                    <a:pt x="12409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2" name="Google Shape;2942;p18"/>
            <p:cNvSpPr/>
            <p:nvPr/>
          </p:nvSpPr>
          <p:spPr>
            <a:xfrm>
              <a:off x="59966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7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5" y="433"/>
                    <a:pt x="143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1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3" name="Google Shape;2943;p18"/>
            <p:cNvSpPr/>
            <p:nvPr/>
          </p:nvSpPr>
          <p:spPr>
            <a:xfrm>
              <a:off x="59966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3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5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1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4" name="Google Shape;2944;p18"/>
            <p:cNvSpPr/>
            <p:nvPr/>
          </p:nvSpPr>
          <p:spPr>
            <a:xfrm>
              <a:off x="6697225" y="4305650"/>
              <a:ext cx="312425" cy="304025"/>
            </a:xfrm>
            <a:custGeom>
              <a:avLst/>
              <a:gdLst/>
              <a:ahLst/>
              <a:cxnLst/>
              <a:rect l="l" t="t" r="r" b="b"/>
              <a:pathLst>
                <a:path w="12497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56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50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92" y="1581"/>
                  </a:cubicBezTo>
                  <a:cubicBezTo>
                    <a:pt x="11953" y="1019"/>
                    <a:pt x="11498" y="466"/>
                    <a:pt x="11025" y="154"/>
                  </a:cubicBezTo>
                  <a:cubicBezTo>
                    <a:pt x="10869" y="50"/>
                    <a:pt x="10693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5" name="Google Shape;2945;p18"/>
            <p:cNvSpPr/>
            <p:nvPr/>
          </p:nvSpPr>
          <p:spPr>
            <a:xfrm>
              <a:off x="67286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6" name="Google Shape;2946;p18"/>
            <p:cNvSpPr/>
            <p:nvPr/>
          </p:nvSpPr>
          <p:spPr>
            <a:xfrm>
              <a:off x="6905850" y="4533525"/>
              <a:ext cx="85350" cy="76150"/>
            </a:xfrm>
            <a:custGeom>
              <a:avLst/>
              <a:gdLst/>
              <a:ahLst/>
              <a:cxnLst/>
              <a:rect l="l" t="t" r="r" b="b"/>
              <a:pathLst>
                <a:path w="3414" h="3046" extrusionOk="0">
                  <a:moveTo>
                    <a:pt x="1465" y="1"/>
                  </a:moveTo>
                  <a:cubicBezTo>
                    <a:pt x="678" y="1"/>
                    <a:pt x="0" y="812"/>
                    <a:pt x="351" y="2333"/>
                  </a:cubicBezTo>
                  <a:cubicBezTo>
                    <a:pt x="462" y="2827"/>
                    <a:pt x="913" y="3046"/>
                    <a:pt x="1416" y="3046"/>
                  </a:cubicBezTo>
                  <a:cubicBezTo>
                    <a:pt x="2328" y="3046"/>
                    <a:pt x="3414" y="2328"/>
                    <a:pt x="2965" y="1235"/>
                  </a:cubicBezTo>
                  <a:cubicBezTo>
                    <a:pt x="2623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7" name="Google Shape;2947;p18"/>
            <p:cNvSpPr/>
            <p:nvPr/>
          </p:nvSpPr>
          <p:spPr>
            <a:xfrm>
              <a:off x="6693375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8" name="Google Shape;2948;p18"/>
            <p:cNvSpPr/>
            <p:nvPr/>
          </p:nvSpPr>
          <p:spPr>
            <a:xfrm>
              <a:off x="6822725" y="476292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49" name="Google Shape;2949;p18"/>
            <p:cNvSpPr/>
            <p:nvPr/>
          </p:nvSpPr>
          <p:spPr>
            <a:xfrm>
              <a:off x="71010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1" y="5418"/>
                  </a:cubicBezTo>
                  <a:cubicBezTo>
                    <a:pt x="5175" y="5846"/>
                    <a:pt x="536" y="5766"/>
                    <a:pt x="259" y="6248"/>
                  </a:cubicBezTo>
                  <a:cubicBezTo>
                    <a:pt x="0" y="6703"/>
                    <a:pt x="322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2" y="9138"/>
                  </a:cubicBezTo>
                  <a:cubicBezTo>
                    <a:pt x="2739" y="8915"/>
                    <a:pt x="3828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9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8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3" y="9424"/>
                  </a:cubicBezTo>
                  <a:cubicBezTo>
                    <a:pt x="9175" y="8921"/>
                    <a:pt x="9562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2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4" y="4544"/>
                  </a:cubicBezTo>
                  <a:cubicBezTo>
                    <a:pt x="8859" y="3482"/>
                    <a:pt x="8752" y="2001"/>
                    <a:pt x="8636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0" name="Google Shape;2950;p18"/>
            <p:cNvSpPr/>
            <p:nvPr/>
          </p:nvSpPr>
          <p:spPr>
            <a:xfrm>
              <a:off x="72061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8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48" y="8675"/>
                  </a:cubicBezTo>
                  <a:cubicBezTo>
                    <a:pt x="6709" y="8446"/>
                    <a:pt x="6965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71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88" y="9406"/>
                    <a:pt x="13016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15" y="3554"/>
                    <a:pt x="10946" y="2831"/>
                    <a:pt x="11526" y="2136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1" name="Google Shape;2951;p18"/>
            <p:cNvSpPr/>
            <p:nvPr/>
          </p:nvSpPr>
          <p:spPr>
            <a:xfrm>
              <a:off x="63211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14"/>
                    <a:pt x="884" y="5233"/>
                    <a:pt x="224" y="6536"/>
                  </a:cubicBezTo>
                  <a:cubicBezTo>
                    <a:pt x="1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8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2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2" name="Google Shape;2952;p18"/>
            <p:cNvSpPr/>
            <p:nvPr/>
          </p:nvSpPr>
          <p:spPr>
            <a:xfrm>
              <a:off x="687157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40" y="119"/>
                    <a:pt x="7002" y="119"/>
                  </a:cubicBezTo>
                  <a:cubicBezTo>
                    <a:pt x="6097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3" name="Google Shape;2953;p18"/>
            <p:cNvSpPr/>
            <p:nvPr/>
          </p:nvSpPr>
          <p:spPr>
            <a:xfrm>
              <a:off x="6803550" y="3430650"/>
              <a:ext cx="257775" cy="77475"/>
            </a:xfrm>
            <a:custGeom>
              <a:avLst/>
              <a:gdLst/>
              <a:ahLst/>
              <a:cxnLst/>
              <a:rect l="l" t="t" r="r" b="b"/>
              <a:pathLst>
                <a:path w="10311" h="3099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33"/>
                    <a:pt x="152" y="790"/>
                  </a:cubicBezTo>
                  <a:cubicBezTo>
                    <a:pt x="45" y="1334"/>
                    <a:pt x="1" y="1959"/>
                    <a:pt x="81" y="2449"/>
                  </a:cubicBezTo>
                  <a:cubicBezTo>
                    <a:pt x="134" y="2827"/>
                    <a:pt x="394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1" y="3091"/>
                    <a:pt x="911" y="3091"/>
                    <a:pt x="1026" y="3091"/>
                  </a:cubicBezTo>
                  <a:cubicBezTo>
                    <a:pt x="1749" y="3091"/>
                    <a:pt x="2657" y="3098"/>
                    <a:pt x="3621" y="3098"/>
                  </a:cubicBezTo>
                  <a:cubicBezTo>
                    <a:pt x="5731" y="3098"/>
                    <a:pt x="8105" y="306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4" name="Google Shape;2954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5" name="Google Shape;2955;p18"/>
            <p:cNvSpPr/>
            <p:nvPr/>
          </p:nvSpPr>
          <p:spPr>
            <a:xfrm>
              <a:off x="6098850" y="3469250"/>
              <a:ext cx="85225" cy="76250"/>
            </a:xfrm>
            <a:custGeom>
              <a:avLst/>
              <a:gdLst/>
              <a:ahLst/>
              <a:cxnLst/>
              <a:rect l="l" t="t" r="r" b="b"/>
              <a:pathLst>
                <a:path w="3409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1" y="3050"/>
                    <a:pt x="1414" y="3050"/>
                  </a:cubicBezTo>
                  <a:cubicBezTo>
                    <a:pt x="2326" y="3050"/>
                    <a:pt x="3409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6" name="Google Shape;2956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7" name="Google Shape;2957;p18"/>
            <p:cNvSpPr/>
            <p:nvPr/>
          </p:nvSpPr>
          <p:spPr>
            <a:xfrm>
              <a:off x="60157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8" name="Google Shape;2958;p18"/>
            <p:cNvSpPr/>
            <p:nvPr/>
          </p:nvSpPr>
          <p:spPr>
            <a:xfrm>
              <a:off x="60157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5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59" name="Google Shape;2959;p18"/>
            <p:cNvSpPr/>
            <p:nvPr/>
          </p:nvSpPr>
          <p:spPr>
            <a:xfrm>
              <a:off x="62939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39" y="8912"/>
                    <a:pt x="3836" y="8823"/>
                    <a:pt x="4746" y="8787"/>
                  </a:cubicBezTo>
                  <a:cubicBezTo>
                    <a:pt x="4761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1" y="13721"/>
                    <a:pt x="6031" y="13997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5" y="8927"/>
                    <a:pt x="9562" y="8481"/>
                    <a:pt x="10063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24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81" y="7315"/>
                    <a:pt x="13783" y="6789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2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7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0" name="Google Shape;2960;p18"/>
            <p:cNvSpPr/>
            <p:nvPr/>
          </p:nvSpPr>
          <p:spPr>
            <a:xfrm>
              <a:off x="5189525" y="1191275"/>
              <a:ext cx="257525" cy="77525"/>
            </a:xfrm>
            <a:custGeom>
              <a:avLst/>
              <a:gdLst/>
              <a:ahLst/>
              <a:cxnLst/>
              <a:rect l="l" t="t" r="r" b="b"/>
              <a:pathLst>
                <a:path w="10301" h="3101" extrusionOk="0">
                  <a:moveTo>
                    <a:pt x="9144" y="0"/>
                  </a:moveTo>
                  <a:cubicBezTo>
                    <a:pt x="9123" y="0"/>
                    <a:pt x="9103" y="1"/>
                    <a:pt x="9082" y="4"/>
                  </a:cubicBezTo>
                  <a:cubicBezTo>
                    <a:pt x="8277" y="111"/>
                    <a:pt x="6702" y="126"/>
                    <a:pt x="5098" y="126"/>
                  </a:cubicBezTo>
                  <a:cubicBezTo>
                    <a:pt x="4500" y="126"/>
                    <a:pt x="3898" y="124"/>
                    <a:pt x="3330" y="124"/>
                  </a:cubicBezTo>
                  <a:cubicBezTo>
                    <a:pt x="2249" y="124"/>
                    <a:pt x="1291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912" y="3098"/>
                    <a:pt x="1162" y="3097"/>
                    <a:pt x="1429" y="3097"/>
                  </a:cubicBezTo>
                  <a:cubicBezTo>
                    <a:pt x="2000" y="3097"/>
                    <a:pt x="2654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1" name="Google Shape;2961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2" name="Google Shape;2962;p18"/>
            <p:cNvSpPr/>
            <p:nvPr/>
          </p:nvSpPr>
          <p:spPr>
            <a:xfrm>
              <a:off x="55140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17" y="8261"/>
                    <a:pt x="990" y="8261"/>
                  </a:cubicBezTo>
                  <a:cubicBezTo>
                    <a:pt x="1115" y="8261"/>
                    <a:pt x="1242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8" y="6233"/>
                    <a:pt x="11107" y="2843"/>
                  </a:cubicBezTo>
                  <a:cubicBezTo>
                    <a:pt x="11214" y="2388"/>
                    <a:pt x="11598" y="2066"/>
                    <a:pt x="12062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3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3" name="Google Shape;2963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4" name="Google Shape;2964;p18"/>
            <p:cNvSpPr/>
            <p:nvPr/>
          </p:nvSpPr>
          <p:spPr>
            <a:xfrm>
              <a:off x="43075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7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4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5" name="Google Shape;2965;p18"/>
            <p:cNvSpPr/>
            <p:nvPr/>
          </p:nvSpPr>
          <p:spPr>
            <a:xfrm>
              <a:off x="4784950" y="773125"/>
              <a:ext cx="331225" cy="295725"/>
            </a:xfrm>
            <a:custGeom>
              <a:avLst/>
              <a:gdLst/>
              <a:ahLst/>
              <a:cxnLst/>
              <a:rect l="l" t="t" r="r" b="b"/>
              <a:pathLst>
                <a:path w="13249" h="11829" extrusionOk="0">
                  <a:moveTo>
                    <a:pt x="9560" y="0"/>
                  </a:moveTo>
                  <a:cubicBezTo>
                    <a:pt x="9342" y="0"/>
                    <a:pt x="9130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24" y="2881"/>
                    <a:pt x="6471" y="3004"/>
                    <a:pt x="6214" y="3004"/>
                  </a:cubicBezTo>
                  <a:cubicBezTo>
                    <a:pt x="6049" y="3004"/>
                    <a:pt x="5883" y="2954"/>
                    <a:pt x="5737" y="2849"/>
                  </a:cubicBezTo>
                  <a:cubicBezTo>
                    <a:pt x="4880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34" y="3839"/>
                    <a:pt x="437" y="4036"/>
                  </a:cubicBezTo>
                  <a:cubicBezTo>
                    <a:pt x="1570" y="4776"/>
                    <a:pt x="3890" y="5740"/>
                    <a:pt x="4238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1" y="11574"/>
                    <a:pt x="3943" y="11797"/>
                  </a:cubicBezTo>
                  <a:cubicBezTo>
                    <a:pt x="4020" y="11818"/>
                    <a:pt x="4098" y="11829"/>
                    <a:pt x="4174" y="11829"/>
                  </a:cubicBezTo>
                  <a:cubicBezTo>
                    <a:pt x="4478" y="11829"/>
                    <a:pt x="4762" y="11663"/>
                    <a:pt x="4898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2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0" y="10818"/>
                    <a:pt x="11503" y="10713"/>
                    <a:pt x="11660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5" y="7979"/>
                    <a:pt x="12882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14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6" name="Google Shape;2966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7" name="Google Shape;2967;p18"/>
            <p:cNvSpPr/>
            <p:nvPr/>
          </p:nvSpPr>
          <p:spPr>
            <a:xfrm>
              <a:off x="518952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1"/>
                  </a:moveTo>
                  <a:cubicBezTo>
                    <a:pt x="9126" y="1"/>
                    <a:pt x="9104" y="2"/>
                    <a:pt x="9082" y="5"/>
                  </a:cubicBezTo>
                  <a:cubicBezTo>
                    <a:pt x="8327" y="106"/>
                    <a:pt x="6896" y="123"/>
                    <a:pt x="5398" y="123"/>
                  </a:cubicBezTo>
                  <a:cubicBezTo>
                    <a:pt x="4615" y="123"/>
                    <a:pt x="3813" y="118"/>
                    <a:pt x="3080" y="118"/>
                  </a:cubicBezTo>
                  <a:cubicBezTo>
                    <a:pt x="2102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0" y="3095"/>
                  </a:cubicBezTo>
                  <a:cubicBezTo>
                    <a:pt x="5736" y="3095"/>
                    <a:pt x="8098" y="3063"/>
                    <a:pt x="9367" y="2842"/>
                  </a:cubicBezTo>
                  <a:cubicBezTo>
                    <a:pt x="10300" y="2685"/>
                    <a:pt x="10057" y="1"/>
                    <a:pt x="914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8" name="Google Shape;2968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69" name="Google Shape;2969;p18"/>
            <p:cNvSpPr/>
            <p:nvPr/>
          </p:nvSpPr>
          <p:spPr>
            <a:xfrm>
              <a:off x="55140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8" y="6242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56"/>
                    <a:pt x="17280" y="1487"/>
                    <a:pt x="17048" y="978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0" name="Google Shape;2970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1" name="Google Shape;2971;p18"/>
            <p:cNvSpPr/>
            <p:nvPr/>
          </p:nvSpPr>
          <p:spPr>
            <a:xfrm>
              <a:off x="43075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2" name="Google Shape;2972;p18"/>
            <p:cNvSpPr/>
            <p:nvPr/>
          </p:nvSpPr>
          <p:spPr>
            <a:xfrm>
              <a:off x="4784950" y="2901550"/>
              <a:ext cx="331225" cy="295825"/>
            </a:xfrm>
            <a:custGeom>
              <a:avLst/>
              <a:gdLst/>
              <a:ahLst/>
              <a:cxnLst/>
              <a:rect l="l" t="t" r="r" b="b"/>
              <a:pathLst>
                <a:path w="13249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26" y="2884"/>
                    <a:pt x="6477" y="3003"/>
                    <a:pt x="6222" y="3003"/>
                  </a:cubicBezTo>
                  <a:cubicBezTo>
                    <a:pt x="6055" y="3003"/>
                    <a:pt x="5885" y="2951"/>
                    <a:pt x="5737" y="2845"/>
                  </a:cubicBezTo>
                  <a:cubicBezTo>
                    <a:pt x="4880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34" y="3835"/>
                    <a:pt x="437" y="4032"/>
                  </a:cubicBezTo>
                  <a:cubicBezTo>
                    <a:pt x="1570" y="4772"/>
                    <a:pt x="3890" y="5745"/>
                    <a:pt x="4238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1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2" y="11663"/>
                    <a:pt x="4898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10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2" y="9286"/>
                    <a:pt x="9644" y="10178"/>
                    <a:pt x="10661" y="10722"/>
                  </a:cubicBezTo>
                  <a:cubicBezTo>
                    <a:pt x="10782" y="10786"/>
                    <a:pt x="10912" y="10817"/>
                    <a:pt x="11042" y="10817"/>
                  </a:cubicBezTo>
                  <a:cubicBezTo>
                    <a:pt x="11276" y="10817"/>
                    <a:pt x="11505" y="10716"/>
                    <a:pt x="11660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5" y="7984"/>
                    <a:pt x="12882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14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3" name="Google Shape;2973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4" name="Google Shape;2974;p18"/>
            <p:cNvSpPr/>
            <p:nvPr/>
          </p:nvSpPr>
          <p:spPr>
            <a:xfrm>
              <a:off x="44504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1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5" name="Google Shape;2975;p18"/>
            <p:cNvSpPr/>
            <p:nvPr/>
          </p:nvSpPr>
          <p:spPr>
            <a:xfrm>
              <a:off x="43823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5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5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15" y="442"/>
                    <a:pt x="153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19" y="3101"/>
                    <a:pt x="8041" y="3073"/>
                    <a:pt x="9368" y="2842"/>
                  </a:cubicBezTo>
                  <a:cubicBezTo>
                    <a:pt x="10310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6" name="Google Shape;2976;p18"/>
            <p:cNvSpPr/>
            <p:nvPr/>
          </p:nvSpPr>
          <p:spPr>
            <a:xfrm>
              <a:off x="43823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5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5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15" y="432"/>
                    <a:pt x="153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2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1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7" name="Google Shape;2977;p18"/>
            <p:cNvSpPr/>
            <p:nvPr/>
          </p:nvSpPr>
          <p:spPr>
            <a:xfrm>
              <a:off x="5083000" y="2177150"/>
              <a:ext cx="312625" cy="304125"/>
            </a:xfrm>
            <a:custGeom>
              <a:avLst/>
              <a:gdLst/>
              <a:ahLst/>
              <a:cxnLst/>
              <a:rect l="l" t="t" r="r" b="b"/>
              <a:pathLst>
                <a:path w="12505" h="12165" extrusionOk="0">
                  <a:moveTo>
                    <a:pt x="10521" y="1"/>
                  </a:moveTo>
                  <a:cubicBezTo>
                    <a:pt x="10271" y="1"/>
                    <a:pt x="10021" y="101"/>
                    <a:pt x="9837" y="285"/>
                  </a:cubicBezTo>
                  <a:cubicBezTo>
                    <a:pt x="7464" y="2685"/>
                    <a:pt x="2530" y="7458"/>
                    <a:pt x="711" y="9822"/>
                  </a:cubicBezTo>
                  <a:cubicBezTo>
                    <a:pt x="0" y="10743"/>
                    <a:pt x="1453" y="12164"/>
                    <a:pt x="2558" y="12164"/>
                  </a:cubicBezTo>
                  <a:cubicBezTo>
                    <a:pt x="2855" y="12164"/>
                    <a:pt x="3126" y="12062"/>
                    <a:pt x="3324" y="11820"/>
                  </a:cubicBezTo>
                  <a:cubicBezTo>
                    <a:pt x="4948" y="9831"/>
                    <a:pt x="10479" y="4594"/>
                    <a:pt x="12183" y="2694"/>
                  </a:cubicBezTo>
                  <a:cubicBezTo>
                    <a:pt x="12460" y="2391"/>
                    <a:pt x="12504" y="1936"/>
                    <a:pt x="12290" y="1579"/>
                  </a:cubicBezTo>
                  <a:cubicBezTo>
                    <a:pt x="11960" y="1017"/>
                    <a:pt x="11505" y="473"/>
                    <a:pt x="11023" y="152"/>
                  </a:cubicBezTo>
                  <a:cubicBezTo>
                    <a:pt x="10870" y="49"/>
                    <a:pt x="10695" y="1"/>
                    <a:pt x="1052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8" name="Google Shape;2978;p18"/>
            <p:cNvSpPr/>
            <p:nvPr/>
          </p:nvSpPr>
          <p:spPr>
            <a:xfrm>
              <a:off x="51146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1" y="812"/>
                    <a:pt x="347" y="2332"/>
                  </a:cubicBezTo>
                  <a:cubicBezTo>
                    <a:pt x="458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79" name="Google Shape;2979;p18"/>
            <p:cNvSpPr/>
            <p:nvPr/>
          </p:nvSpPr>
          <p:spPr>
            <a:xfrm>
              <a:off x="5291725" y="2405075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4" y="3048"/>
                    <a:pt x="1420" y="3048"/>
                  </a:cubicBezTo>
                  <a:cubicBezTo>
                    <a:pt x="2333" y="3048"/>
                    <a:pt x="3413" y="2328"/>
                    <a:pt x="2960" y="1231"/>
                  </a:cubicBezTo>
                  <a:cubicBezTo>
                    <a:pt x="2617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0" name="Google Shape;2980;p18"/>
            <p:cNvSpPr/>
            <p:nvPr/>
          </p:nvSpPr>
          <p:spPr>
            <a:xfrm>
              <a:off x="50793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4" y="3090"/>
                    <a:pt x="1462" y="3089"/>
                    <a:pt x="1771" y="3089"/>
                  </a:cubicBezTo>
                  <a:cubicBezTo>
                    <a:pt x="2655" y="3089"/>
                    <a:pt x="3704" y="3094"/>
                    <a:pt x="4805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8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1" name="Google Shape;2981;p18"/>
            <p:cNvSpPr/>
            <p:nvPr/>
          </p:nvSpPr>
          <p:spPr>
            <a:xfrm>
              <a:off x="52086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1" y="706"/>
                    <a:pt x="305" y="2027"/>
                  </a:cubicBezTo>
                  <a:cubicBezTo>
                    <a:pt x="403" y="2462"/>
                    <a:pt x="797" y="2654"/>
                    <a:pt x="1236" y="2654"/>
                  </a:cubicBezTo>
                  <a:cubicBezTo>
                    <a:pt x="2029" y="2654"/>
                    <a:pt x="2970" y="2026"/>
                    <a:pt x="2580" y="1072"/>
                  </a:cubicBezTo>
                  <a:cubicBezTo>
                    <a:pt x="2282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2" name="Google Shape;2982;p18"/>
            <p:cNvSpPr/>
            <p:nvPr/>
          </p:nvSpPr>
          <p:spPr>
            <a:xfrm>
              <a:off x="52086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6" y="2656"/>
                  </a:cubicBezTo>
                  <a:cubicBezTo>
                    <a:pt x="2029" y="2656"/>
                    <a:pt x="2970" y="2028"/>
                    <a:pt x="2580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3" name="Google Shape;2983;p18"/>
            <p:cNvSpPr/>
            <p:nvPr/>
          </p:nvSpPr>
          <p:spPr>
            <a:xfrm>
              <a:off x="54868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5" y="1"/>
                  </a:moveTo>
                  <a:cubicBezTo>
                    <a:pt x="6310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0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9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5" y="8787"/>
                    <a:pt x="5630" y="9173"/>
                    <a:pt x="5612" y="9644"/>
                  </a:cubicBezTo>
                  <a:cubicBezTo>
                    <a:pt x="5568" y="10866"/>
                    <a:pt x="5452" y="12186"/>
                    <a:pt x="5648" y="13337"/>
                  </a:cubicBezTo>
                  <a:cubicBezTo>
                    <a:pt x="5710" y="13721"/>
                    <a:pt x="6032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65" y="14006"/>
                    <a:pt x="9395" y="13667"/>
                    <a:pt x="9430" y="13257"/>
                  </a:cubicBezTo>
                  <a:cubicBezTo>
                    <a:pt x="9502" y="12177"/>
                    <a:pt x="9422" y="10616"/>
                    <a:pt x="9252" y="9430"/>
                  </a:cubicBezTo>
                  <a:cubicBezTo>
                    <a:pt x="9175" y="8923"/>
                    <a:pt x="9577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8" y="8564"/>
                    <a:pt x="12134" y="8698"/>
                    <a:pt x="13043" y="8734"/>
                  </a:cubicBezTo>
                  <a:cubicBezTo>
                    <a:pt x="13054" y="8734"/>
                    <a:pt x="13064" y="8734"/>
                    <a:pt x="13074" y="8734"/>
                  </a:cubicBezTo>
                  <a:cubicBezTo>
                    <a:pt x="13533" y="8734"/>
                    <a:pt x="13909" y="8349"/>
                    <a:pt x="13900" y="7886"/>
                  </a:cubicBezTo>
                  <a:cubicBezTo>
                    <a:pt x="13882" y="7315"/>
                    <a:pt x="13793" y="6798"/>
                    <a:pt x="13695" y="6218"/>
                  </a:cubicBezTo>
                  <a:cubicBezTo>
                    <a:pt x="13641" y="5852"/>
                    <a:pt x="13347" y="5567"/>
                    <a:pt x="12972" y="5531"/>
                  </a:cubicBezTo>
                  <a:cubicBezTo>
                    <a:pt x="12085" y="5433"/>
                    <a:pt x="11121" y="5334"/>
                    <a:pt x="10232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80" y="63"/>
                    <a:pt x="7878" y="36"/>
                  </a:cubicBezTo>
                  <a:cubicBezTo>
                    <a:pt x="7589" y="15"/>
                    <a:pt x="7269" y="1"/>
                    <a:pt x="69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4" name="Google Shape;2984;p18"/>
            <p:cNvSpPr/>
            <p:nvPr/>
          </p:nvSpPr>
          <p:spPr>
            <a:xfrm>
              <a:off x="55918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5" y="245"/>
                  </a:cubicBezTo>
                  <a:cubicBezTo>
                    <a:pt x="8253" y="995"/>
                    <a:pt x="7468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3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49" y="645"/>
                    <a:pt x="2198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27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3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3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6" y="8320"/>
                  </a:cubicBezTo>
                  <a:cubicBezTo>
                    <a:pt x="7412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2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47" y="2823"/>
                    <a:pt x="11536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5" name="Google Shape;2985;p18"/>
            <p:cNvSpPr/>
            <p:nvPr/>
          </p:nvSpPr>
          <p:spPr>
            <a:xfrm>
              <a:off x="47071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9" y="11801"/>
                    <a:pt x="7265" y="11895"/>
                    <a:pt x="7119" y="11895"/>
                  </a:cubicBezTo>
                  <a:cubicBezTo>
                    <a:pt x="6989" y="11895"/>
                    <a:pt x="6858" y="11821"/>
                    <a:pt x="6808" y="11666"/>
                  </a:cubicBezTo>
                  <a:cubicBezTo>
                    <a:pt x="5960" y="8873"/>
                    <a:pt x="5773" y="7767"/>
                    <a:pt x="4667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75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3" y="8268"/>
                  </a:cubicBezTo>
                  <a:cubicBezTo>
                    <a:pt x="1110" y="8268"/>
                    <a:pt x="1237" y="8223"/>
                    <a:pt x="1339" y="8133"/>
                  </a:cubicBezTo>
                  <a:cubicBezTo>
                    <a:pt x="2003" y="7561"/>
                    <a:pt x="2803" y="7173"/>
                    <a:pt x="3239" y="7173"/>
                  </a:cubicBezTo>
                  <a:cubicBezTo>
                    <a:pt x="3394" y="7173"/>
                    <a:pt x="3503" y="7222"/>
                    <a:pt x="3543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1" y="14960"/>
                    <a:pt x="6546" y="15134"/>
                    <a:pt x="7237" y="15134"/>
                  </a:cubicBezTo>
                  <a:cubicBezTo>
                    <a:pt x="7954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8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2" y="3535"/>
                    <a:pt x="15571" y="3762"/>
                    <a:pt x="15905" y="3762"/>
                  </a:cubicBezTo>
                  <a:cubicBezTo>
                    <a:pt x="15918" y="3762"/>
                    <a:pt x="15930" y="3762"/>
                    <a:pt x="15943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593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6" name="Google Shape;2986;p18"/>
            <p:cNvSpPr/>
            <p:nvPr/>
          </p:nvSpPr>
          <p:spPr>
            <a:xfrm>
              <a:off x="52575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39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98" y="192"/>
                    <a:pt x="286" y="442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8" y="2833"/>
                    <a:pt x="526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4" y="3098"/>
                    <a:pt x="3520" y="3101"/>
                    <a:pt x="4433" y="3101"/>
                  </a:cubicBezTo>
                  <a:cubicBezTo>
                    <a:pt x="7310" y="3101"/>
                    <a:pt x="10651" y="307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7" name="Google Shape;2987;p18"/>
            <p:cNvSpPr/>
            <p:nvPr/>
          </p:nvSpPr>
          <p:spPr>
            <a:xfrm>
              <a:off x="5189525" y="1302100"/>
              <a:ext cx="257525" cy="77550"/>
            </a:xfrm>
            <a:custGeom>
              <a:avLst/>
              <a:gdLst/>
              <a:ahLst/>
              <a:cxnLst/>
              <a:rect l="l" t="t" r="r" b="b"/>
              <a:pathLst>
                <a:path w="10301" h="3102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277" y="112"/>
                    <a:pt x="6702" y="127"/>
                    <a:pt x="5098" y="127"/>
                  </a:cubicBezTo>
                  <a:cubicBezTo>
                    <a:pt x="4500" y="127"/>
                    <a:pt x="3898" y="125"/>
                    <a:pt x="3330" y="125"/>
                  </a:cubicBezTo>
                  <a:cubicBezTo>
                    <a:pt x="2249" y="125"/>
                    <a:pt x="1291" y="132"/>
                    <a:pt x="723" y="174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8" y="3101"/>
                    <a:pt x="3417" y="3101"/>
                  </a:cubicBezTo>
                  <a:cubicBezTo>
                    <a:pt x="5575" y="3101"/>
                    <a:pt x="8055" y="3073"/>
                    <a:pt x="9367" y="2851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8" name="Google Shape;2988;p18"/>
            <p:cNvSpPr/>
            <p:nvPr/>
          </p:nvSpPr>
          <p:spPr>
            <a:xfrm>
              <a:off x="5890075" y="1112900"/>
              <a:ext cx="312675" cy="304100"/>
            </a:xfrm>
            <a:custGeom>
              <a:avLst/>
              <a:gdLst/>
              <a:ahLst/>
              <a:cxnLst/>
              <a:rect l="l" t="t" r="r" b="b"/>
              <a:pathLst>
                <a:path w="12507" h="12164" extrusionOk="0">
                  <a:moveTo>
                    <a:pt x="10527" y="0"/>
                  </a:moveTo>
                  <a:cubicBezTo>
                    <a:pt x="10275" y="0"/>
                    <a:pt x="10024" y="103"/>
                    <a:pt x="9839" y="293"/>
                  </a:cubicBezTo>
                  <a:cubicBezTo>
                    <a:pt x="7466" y="2684"/>
                    <a:pt x="2524" y="7457"/>
                    <a:pt x="704" y="9830"/>
                  </a:cubicBezTo>
                  <a:cubicBezTo>
                    <a:pt x="1" y="10744"/>
                    <a:pt x="1454" y="12163"/>
                    <a:pt x="2560" y="12163"/>
                  </a:cubicBezTo>
                  <a:cubicBezTo>
                    <a:pt x="2857" y="12163"/>
                    <a:pt x="3128" y="12061"/>
                    <a:pt x="3327" y="11819"/>
                  </a:cubicBezTo>
                  <a:cubicBezTo>
                    <a:pt x="4950" y="9830"/>
                    <a:pt x="10481" y="4593"/>
                    <a:pt x="12176" y="2702"/>
                  </a:cubicBezTo>
                  <a:cubicBezTo>
                    <a:pt x="12453" y="2390"/>
                    <a:pt x="12506" y="1935"/>
                    <a:pt x="12292" y="1578"/>
                  </a:cubicBezTo>
                  <a:cubicBezTo>
                    <a:pt x="11962" y="1025"/>
                    <a:pt x="11498" y="472"/>
                    <a:pt x="11026" y="151"/>
                  </a:cubicBezTo>
                  <a:cubicBezTo>
                    <a:pt x="10873" y="49"/>
                    <a:pt x="10700" y="0"/>
                    <a:pt x="1052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89" name="Google Shape;2989;p18"/>
            <p:cNvSpPr/>
            <p:nvPr/>
          </p:nvSpPr>
          <p:spPr>
            <a:xfrm>
              <a:off x="588625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5" y="3101"/>
                  </a:cubicBezTo>
                  <a:cubicBezTo>
                    <a:pt x="7315" y="3101"/>
                    <a:pt x="10657" y="307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0" name="Google Shape;2990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1" name="Google Shape;2991;p18"/>
            <p:cNvSpPr/>
            <p:nvPr/>
          </p:nvSpPr>
          <p:spPr>
            <a:xfrm>
              <a:off x="44845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4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2" name="Google Shape;2992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3" name="Google Shape;2993;p18"/>
            <p:cNvSpPr/>
            <p:nvPr/>
          </p:nvSpPr>
          <p:spPr>
            <a:xfrm>
              <a:off x="44015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4" name="Google Shape;2994;p18"/>
            <p:cNvSpPr/>
            <p:nvPr/>
          </p:nvSpPr>
          <p:spPr>
            <a:xfrm>
              <a:off x="44015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8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5" name="Google Shape;2995;p18"/>
            <p:cNvSpPr/>
            <p:nvPr/>
          </p:nvSpPr>
          <p:spPr>
            <a:xfrm>
              <a:off x="4679900" y="1343925"/>
              <a:ext cx="347725" cy="351300"/>
            </a:xfrm>
            <a:custGeom>
              <a:avLst/>
              <a:gdLst/>
              <a:ahLst/>
              <a:cxnLst/>
              <a:rect l="l" t="t" r="r" b="b"/>
              <a:pathLst>
                <a:path w="13909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1" y="6700"/>
                    <a:pt x="322" y="7860"/>
                    <a:pt x="634" y="8636"/>
                  </a:cubicBezTo>
                  <a:cubicBezTo>
                    <a:pt x="766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7" y="8787"/>
                  </a:cubicBezTo>
                  <a:cubicBezTo>
                    <a:pt x="4757" y="8787"/>
                    <a:pt x="4768" y="8787"/>
                    <a:pt x="4778" y="8787"/>
                  </a:cubicBezTo>
                  <a:cubicBezTo>
                    <a:pt x="5245" y="8787"/>
                    <a:pt x="5620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5" y="14051"/>
                  </a:cubicBezTo>
                  <a:cubicBezTo>
                    <a:pt x="7976" y="14051"/>
                    <a:pt x="8311" y="14044"/>
                    <a:pt x="8645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9" y="8482"/>
                    <a:pt x="10068" y="8482"/>
                  </a:cubicBezTo>
                  <a:cubicBezTo>
                    <a:pt x="10087" y="8482"/>
                    <a:pt x="10106" y="8483"/>
                    <a:pt x="10126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1" y="7886"/>
                  </a:cubicBezTo>
                  <a:cubicBezTo>
                    <a:pt x="13873" y="7315"/>
                    <a:pt x="13784" y="6798"/>
                    <a:pt x="13694" y="6227"/>
                  </a:cubicBezTo>
                  <a:cubicBezTo>
                    <a:pt x="13632" y="5852"/>
                    <a:pt x="13338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2" y="5337"/>
                    <a:pt x="9760" y="5344"/>
                  </a:cubicBezTo>
                  <a:cubicBezTo>
                    <a:pt x="9744" y="5345"/>
                    <a:pt x="9727" y="5345"/>
                    <a:pt x="9711" y="5345"/>
                  </a:cubicBezTo>
                  <a:cubicBezTo>
                    <a:pt x="9270" y="5345"/>
                    <a:pt x="8912" y="4997"/>
                    <a:pt x="8895" y="4550"/>
                  </a:cubicBezTo>
                  <a:cubicBezTo>
                    <a:pt x="8859" y="3488"/>
                    <a:pt x="8743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6" name="Google Shape;2996;p18"/>
            <p:cNvSpPr/>
            <p:nvPr/>
          </p:nvSpPr>
          <p:spPr>
            <a:xfrm>
              <a:off x="44504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8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3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3" y="3098"/>
                  </a:cubicBezTo>
                  <a:cubicBezTo>
                    <a:pt x="2675" y="3098"/>
                    <a:pt x="3579" y="3101"/>
                    <a:pt x="4531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7" name="Google Shape;2997;p18"/>
            <p:cNvSpPr/>
            <p:nvPr/>
          </p:nvSpPr>
          <p:spPr>
            <a:xfrm>
              <a:off x="4382375" y="4494925"/>
              <a:ext cx="257725" cy="77375"/>
            </a:xfrm>
            <a:custGeom>
              <a:avLst/>
              <a:gdLst/>
              <a:ahLst/>
              <a:cxnLst/>
              <a:rect l="l" t="t" r="r" b="b"/>
              <a:pathLst>
                <a:path w="10309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8" y="105"/>
                    <a:pt x="6898" y="123"/>
                    <a:pt x="5402" y="123"/>
                  </a:cubicBezTo>
                  <a:cubicBezTo>
                    <a:pt x="4619" y="123"/>
                    <a:pt x="3818" y="118"/>
                    <a:pt x="3085" y="118"/>
                  </a:cubicBezTo>
                  <a:cubicBezTo>
                    <a:pt x="2107" y="118"/>
                    <a:pt x="1251" y="126"/>
                    <a:pt x="723" y="165"/>
                  </a:cubicBezTo>
                  <a:cubicBezTo>
                    <a:pt x="456" y="183"/>
                    <a:pt x="215" y="433"/>
                    <a:pt x="153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6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7" y="3094"/>
                    <a:pt x="8099" y="3063"/>
                    <a:pt x="9368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8" name="Google Shape;2998;p18"/>
            <p:cNvSpPr/>
            <p:nvPr/>
          </p:nvSpPr>
          <p:spPr>
            <a:xfrm>
              <a:off x="43823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5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4" y="124"/>
                    <a:pt x="1295" y="131"/>
                    <a:pt x="723" y="174"/>
                  </a:cubicBezTo>
                  <a:cubicBezTo>
                    <a:pt x="456" y="192"/>
                    <a:pt x="215" y="441"/>
                    <a:pt x="153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6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7" y="3103"/>
                    <a:pt x="8099" y="3071"/>
                    <a:pt x="9368" y="2850"/>
                  </a:cubicBezTo>
                  <a:cubicBezTo>
                    <a:pt x="10310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99" name="Google Shape;2999;p18"/>
            <p:cNvSpPr/>
            <p:nvPr/>
          </p:nvSpPr>
          <p:spPr>
            <a:xfrm>
              <a:off x="5083000" y="4305650"/>
              <a:ext cx="312625" cy="304025"/>
            </a:xfrm>
            <a:custGeom>
              <a:avLst/>
              <a:gdLst/>
              <a:ahLst/>
              <a:cxnLst/>
              <a:rect l="l" t="t" r="r" b="b"/>
              <a:pathLst>
                <a:path w="12505" h="12161" extrusionOk="0">
                  <a:moveTo>
                    <a:pt x="10515" y="0"/>
                  </a:moveTo>
                  <a:cubicBezTo>
                    <a:pt x="10266" y="0"/>
                    <a:pt x="10020" y="100"/>
                    <a:pt x="9837" y="287"/>
                  </a:cubicBezTo>
                  <a:cubicBezTo>
                    <a:pt x="7464" y="2687"/>
                    <a:pt x="2530" y="7460"/>
                    <a:pt x="711" y="9824"/>
                  </a:cubicBezTo>
                  <a:cubicBezTo>
                    <a:pt x="1" y="10738"/>
                    <a:pt x="1450" y="12161"/>
                    <a:pt x="2555" y="12161"/>
                  </a:cubicBezTo>
                  <a:cubicBezTo>
                    <a:pt x="2853" y="12161"/>
                    <a:pt x="3126" y="12058"/>
                    <a:pt x="3324" y="11813"/>
                  </a:cubicBezTo>
                  <a:cubicBezTo>
                    <a:pt x="4948" y="9833"/>
                    <a:pt x="10479" y="4596"/>
                    <a:pt x="12183" y="2696"/>
                  </a:cubicBezTo>
                  <a:cubicBezTo>
                    <a:pt x="12460" y="2384"/>
                    <a:pt x="12504" y="1938"/>
                    <a:pt x="12290" y="1581"/>
                  </a:cubicBezTo>
                  <a:cubicBezTo>
                    <a:pt x="11960" y="1019"/>
                    <a:pt x="11505" y="466"/>
                    <a:pt x="11023" y="154"/>
                  </a:cubicBezTo>
                  <a:cubicBezTo>
                    <a:pt x="10868" y="50"/>
                    <a:pt x="10691" y="0"/>
                    <a:pt x="105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0" name="Google Shape;3000;p18"/>
            <p:cNvSpPr/>
            <p:nvPr/>
          </p:nvSpPr>
          <p:spPr>
            <a:xfrm>
              <a:off x="51146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1" name="Google Shape;3001;p18"/>
            <p:cNvSpPr/>
            <p:nvPr/>
          </p:nvSpPr>
          <p:spPr>
            <a:xfrm>
              <a:off x="52917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8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2" name="Google Shape;3002;p18"/>
            <p:cNvSpPr/>
            <p:nvPr/>
          </p:nvSpPr>
          <p:spPr>
            <a:xfrm>
              <a:off x="50793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6" y="3099"/>
                    <a:pt x="1532" y="3098"/>
                    <a:pt x="1883" y="3098"/>
                  </a:cubicBezTo>
                  <a:cubicBezTo>
                    <a:pt x="2666" y="3098"/>
                    <a:pt x="3571" y="3101"/>
                    <a:pt x="4523" y="3101"/>
                  </a:cubicBezTo>
                  <a:cubicBezTo>
                    <a:pt x="7381" y="3101"/>
                    <a:pt x="10670" y="3073"/>
                    <a:pt x="12409" y="2851"/>
                  </a:cubicBezTo>
                  <a:cubicBezTo>
                    <a:pt x="13648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3" name="Google Shape;3003;p18"/>
            <p:cNvSpPr/>
            <p:nvPr/>
          </p:nvSpPr>
          <p:spPr>
            <a:xfrm>
              <a:off x="52086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7" y="2654"/>
                    <a:pt x="2971" y="2028"/>
                    <a:pt x="2580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4" name="Google Shape;3004;p18"/>
            <p:cNvSpPr/>
            <p:nvPr/>
          </p:nvSpPr>
          <p:spPr>
            <a:xfrm>
              <a:off x="54868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2" y="1"/>
                  </a:moveTo>
                  <a:cubicBezTo>
                    <a:pt x="6335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0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6" y="9150"/>
                    <a:pt x="1571" y="9138"/>
                  </a:cubicBezTo>
                  <a:cubicBezTo>
                    <a:pt x="2749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30" y="9180"/>
                    <a:pt x="5612" y="9647"/>
                  </a:cubicBezTo>
                  <a:cubicBezTo>
                    <a:pt x="5568" y="10869"/>
                    <a:pt x="5452" y="12189"/>
                    <a:pt x="5648" y="13331"/>
                  </a:cubicBezTo>
                  <a:cubicBezTo>
                    <a:pt x="5710" y="13715"/>
                    <a:pt x="6032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65" y="14000"/>
                    <a:pt x="9395" y="13670"/>
                    <a:pt x="9430" y="13260"/>
                  </a:cubicBezTo>
                  <a:cubicBezTo>
                    <a:pt x="9502" y="12180"/>
                    <a:pt x="9422" y="10610"/>
                    <a:pt x="9252" y="9424"/>
                  </a:cubicBezTo>
                  <a:cubicBezTo>
                    <a:pt x="9175" y="8921"/>
                    <a:pt x="9570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8" y="8558"/>
                    <a:pt x="12134" y="8692"/>
                    <a:pt x="13043" y="8728"/>
                  </a:cubicBezTo>
                  <a:cubicBezTo>
                    <a:pt x="13054" y="8728"/>
                    <a:pt x="13064" y="8728"/>
                    <a:pt x="13074" y="8728"/>
                  </a:cubicBezTo>
                  <a:cubicBezTo>
                    <a:pt x="13533" y="8728"/>
                    <a:pt x="13909" y="8343"/>
                    <a:pt x="13900" y="7880"/>
                  </a:cubicBezTo>
                  <a:cubicBezTo>
                    <a:pt x="13882" y="7318"/>
                    <a:pt x="13793" y="6792"/>
                    <a:pt x="13695" y="6221"/>
                  </a:cubicBezTo>
                  <a:cubicBezTo>
                    <a:pt x="13641" y="5855"/>
                    <a:pt x="13347" y="5570"/>
                    <a:pt x="12972" y="5525"/>
                  </a:cubicBezTo>
                  <a:cubicBezTo>
                    <a:pt x="12094" y="5428"/>
                    <a:pt x="11141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2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80" y="57"/>
                    <a:pt x="7878" y="30"/>
                  </a:cubicBezTo>
                  <a:cubicBezTo>
                    <a:pt x="7600" y="13"/>
                    <a:pt x="7293" y="1"/>
                    <a:pt x="698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5" name="Google Shape;3005;p18"/>
            <p:cNvSpPr/>
            <p:nvPr/>
          </p:nvSpPr>
          <p:spPr>
            <a:xfrm>
              <a:off x="55918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3" y="1003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49" y="649"/>
                    <a:pt x="2197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3" y="11137"/>
                    <a:pt x="3150" y="11574"/>
                    <a:pt x="3953" y="11806"/>
                  </a:cubicBezTo>
                  <a:cubicBezTo>
                    <a:pt x="4026" y="11827"/>
                    <a:pt x="4100" y="11837"/>
                    <a:pt x="4173" y="11837"/>
                  </a:cubicBezTo>
                  <a:cubicBezTo>
                    <a:pt x="4475" y="11837"/>
                    <a:pt x="4764" y="11665"/>
                    <a:pt x="4907" y="11378"/>
                  </a:cubicBezTo>
                  <a:cubicBezTo>
                    <a:pt x="5443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3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2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47" y="2831"/>
                    <a:pt x="11536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6" name="Google Shape;3006;p18"/>
            <p:cNvSpPr/>
            <p:nvPr/>
          </p:nvSpPr>
          <p:spPr>
            <a:xfrm>
              <a:off x="47071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68" y="0"/>
                  </a:moveTo>
                  <a:cubicBezTo>
                    <a:pt x="11887" y="0"/>
                    <a:pt x="9681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1" y="11891"/>
                  </a:cubicBezTo>
                  <a:cubicBezTo>
                    <a:pt x="6991" y="11891"/>
                    <a:pt x="6858" y="11817"/>
                    <a:pt x="6808" y="11666"/>
                  </a:cubicBezTo>
                  <a:cubicBezTo>
                    <a:pt x="5960" y="8864"/>
                    <a:pt x="5773" y="7758"/>
                    <a:pt x="4667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75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88" y="8265"/>
                  </a:cubicBezTo>
                  <a:cubicBezTo>
                    <a:pt x="1113" y="8265"/>
                    <a:pt x="1239" y="8222"/>
                    <a:pt x="1339" y="8133"/>
                  </a:cubicBezTo>
                  <a:cubicBezTo>
                    <a:pt x="2005" y="7559"/>
                    <a:pt x="2808" y="7165"/>
                    <a:pt x="3243" y="7165"/>
                  </a:cubicBezTo>
                  <a:cubicBezTo>
                    <a:pt x="3396" y="7165"/>
                    <a:pt x="3503" y="7214"/>
                    <a:pt x="3543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2" y="14953"/>
                    <a:pt x="6554" y="15129"/>
                    <a:pt x="7250" y="15129"/>
                  </a:cubicBezTo>
                  <a:cubicBezTo>
                    <a:pt x="7963" y="15129"/>
                    <a:pt x="8701" y="14945"/>
                    <a:pt x="8931" y="14529"/>
                  </a:cubicBezTo>
                  <a:cubicBezTo>
                    <a:pt x="10403" y="11853"/>
                    <a:pt x="10358" y="6233"/>
                    <a:pt x="11108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0" y="2736"/>
                    <a:pt x="15176" y="3199"/>
                  </a:cubicBezTo>
                  <a:cubicBezTo>
                    <a:pt x="15261" y="3534"/>
                    <a:pt x="15571" y="3754"/>
                    <a:pt x="15904" y="3754"/>
                  </a:cubicBezTo>
                  <a:cubicBezTo>
                    <a:pt x="15917" y="3754"/>
                    <a:pt x="15930" y="3753"/>
                    <a:pt x="15943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593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6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7" name="Google Shape;3007;p18"/>
            <p:cNvSpPr/>
            <p:nvPr/>
          </p:nvSpPr>
          <p:spPr>
            <a:xfrm>
              <a:off x="52575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1000" y="103"/>
                    <a:pt x="9034" y="119"/>
                    <a:pt x="6997" y="119"/>
                  </a:cubicBezTo>
                  <a:cubicBezTo>
                    <a:pt x="6092" y="119"/>
                    <a:pt x="5172" y="116"/>
                    <a:pt x="4315" y="116"/>
                  </a:cubicBezTo>
                  <a:cubicBezTo>
                    <a:pt x="2921" y="116"/>
                    <a:pt x="1692" y="124"/>
                    <a:pt x="955" y="165"/>
                  </a:cubicBezTo>
                  <a:cubicBezTo>
                    <a:pt x="598" y="183"/>
                    <a:pt x="286" y="433"/>
                    <a:pt x="196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8" y="2824"/>
                    <a:pt x="526" y="3091"/>
                    <a:pt x="919" y="3091"/>
                  </a:cubicBezTo>
                  <a:cubicBezTo>
                    <a:pt x="1183" y="3090"/>
                    <a:pt x="1471" y="3089"/>
                    <a:pt x="1780" y="3089"/>
                  </a:cubicBezTo>
                  <a:cubicBezTo>
                    <a:pt x="2663" y="3089"/>
                    <a:pt x="3711" y="3094"/>
                    <a:pt x="4812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6" y="2676"/>
                    <a:pt x="13326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8" name="Google Shape;3008;p18"/>
            <p:cNvSpPr/>
            <p:nvPr/>
          </p:nvSpPr>
          <p:spPr>
            <a:xfrm>
              <a:off x="5189525" y="3430650"/>
              <a:ext cx="257525" cy="77475"/>
            </a:xfrm>
            <a:custGeom>
              <a:avLst/>
              <a:gdLst/>
              <a:ahLst/>
              <a:cxnLst/>
              <a:rect l="l" t="t" r="r" b="b"/>
              <a:pathLst>
                <a:path w="10301" h="3099" extrusionOk="0">
                  <a:moveTo>
                    <a:pt x="9144" y="1"/>
                  </a:moveTo>
                  <a:cubicBezTo>
                    <a:pt x="9123" y="1"/>
                    <a:pt x="9103" y="2"/>
                    <a:pt x="9082" y="5"/>
                  </a:cubicBezTo>
                  <a:cubicBezTo>
                    <a:pt x="8300" y="109"/>
                    <a:pt x="6795" y="126"/>
                    <a:pt x="5241" y="126"/>
                  </a:cubicBezTo>
                  <a:cubicBezTo>
                    <a:pt x="4500" y="126"/>
                    <a:pt x="3748" y="122"/>
                    <a:pt x="3059" y="122"/>
                  </a:cubicBezTo>
                  <a:cubicBezTo>
                    <a:pt x="2090" y="122"/>
                    <a:pt x="1243" y="129"/>
                    <a:pt x="723" y="166"/>
                  </a:cubicBezTo>
                  <a:cubicBezTo>
                    <a:pt x="446" y="192"/>
                    <a:pt x="214" y="433"/>
                    <a:pt x="152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33" y="2827"/>
                    <a:pt x="384" y="3092"/>
                    <a:pt x="673" y="3092"/>
                  </a:cubicBezTo>
                  <a:cubicBezTo>
                    <a:pt x="678" y="3092"/>
                    <a:pt x="682" y="3092"/>
                    <a:pt x="687" y="3092"/>
                  </a:cubicBezTo>
                  <a:cubicBezTo>
                    <a:pt x="792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5" y="306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09" name="Google Shape;3009;p18"/>
            <p:cNvSpPr/>
            <p:nvPr/>
          </p:nvSpPr>
          <p:spPr>
            <a:xfrm>
              <a:off x="5890050" y="3241375"/>
              <a:ext cx="312700" cy="304150"/>
            </a:xfrm>
            <a:custGeom>
              <a:avLst/>
              <a:gdLst/>
              <a:ahLst/>
              <a:cxnLst/>
              <a:rect l="l" t="t" r="r" b="b"/>
              <a:pathLst>
                <a:path w="12508" h="12166" extrusionOk="0">
                  <a:moveTo>
                    <a:pt x="10518" y="0"/>
                  </a:moveTo>
                  <a:cubicBezTo>
                    <a:pt x="10270" y="0"/>
                    <a:pt x="10023" y="100"/>
                    <a:pt x="9840" y="287"/>
                  </a:cubicBezTo>
                  <a:cubicBezTo>
                    <a:pt x="7467" y="2687"/>
                    <a:pt x="2525" y="7460"/>
                    <a:pt x="705" y="9824"/>
                  </a:cubicBezTo>
                  <a:cubicBezTo>
                    <a:pt x="1" y="10739"/>
                    <a:pt x="1458" y="12165"/>
                    <a:pt x="2564" y="12165"/>
                  </a:cubicBezTo>
                  <a:cubicBezTo>
                    <a:pt x="2859" y="12165"/>
                    <a:pt x="3130" y="12063"/>
                    <a:pt x="3328" y="11822"/>
                  </a:cubicBezTo>
                  <a:cubicBezTo>
                    <a:pt x="4951" y="9833"/>
                    <a:pt x="10482" y="4596"/>
                    <a:pt x="12177" y="2696"/>
                  </a:cubicBezTo>
                  <a:cubicBezTo>
                    <a:pt x="12454" y="2393"/>
                    <a:pt x="12507" y="1938"/>
                    <a:pt x="12293" y="1581"/>
                  </a:cubicBezTo>
                  <a:cubicBezTo>
                    <a:pt x="11963" y="1019"/>
                    <a:pt x="11499" y="466"/>
                    <a:pt x="11027" y="154"/>
                  </a:cubicBezTo>
                  <a:cubicBezTo>
                    <a:pt x="10871" y="50"/>
                    <a:pt x="10694" y="0"/>
                    <a:pt x="1051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0" name="Google Shape;3010;p18"/>
            <p:cNvSpPr/>
            <p:nvPr/>
          </p:nvSpPr>
          <p:spPr>
            <a:xfrm>
              <a:off x="588625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2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5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63" y="1334"/>
                    <a:pt x="0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3" y="3094"/>
                    <a:pt x="10733" y="3063"/>
                    <a:pt x="12410" y="2842"/>
                  </a:cubicBezTo>
                  <a:cubicBezTo>
                    <a:pt x="13647" y="2676"/>
                    <a:pt x="13327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1" name="Google Shape;3011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2" name="Google Shape;3012;p18"/>
            <p:cNvSpPr/>
            <p:nvPr/>
          </p:nvSpPr>
          <p:spPr>
            <a:xfrm>
              <a:off x="44845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5" y="1"/>
                  </a:moveTo>
                  <a:cubicBezTo>
                    <a:pt x="677" y="1"/>
                    <a:pt x="1" y="812"/>
                    <a:pt x="347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4" y="400"/>
                    <a:pt x="2017" y="1"/>
                    <a:pt x="146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3" name="Google Shape;3013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4" name="Google Shape;3014;p18"/>
            <p:cNvSpPr/>
            <p:nvPr/>
          </p:nvSpPr>
          <p:spPr>
            <a:xfrm>
              <a:off x="44015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8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5" name="Google Shape;3015;p18"/>
            <p:cNvSpPr/>
            <p:nvPr/>
          </p:nvSpPr>
          <p:spPr>
            <a:xfrm>
              <a:off x="44015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1" y="707"/>
                    <a:pt x="304" y="2033"/>
                  </a:cubicBezTo>
                  <a:cubicBezTo>
                    <a:pt x="403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6" name="Google Shape;3016;p18"/>
            <p:cNvSpPr/>
            <p:nvPr/>
          </p:nvSpPr>
          <p:spPr>
            <a:xfrm>
              <a:off x="4679900" y="3472475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63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1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7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7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0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0" y="14050"/>
                  </a:cubicBezTo>
                  <a:cubicBezTo>
                    <a:pt x="8006" y="14050"/>
                    <a:pt x="8326" y="14043"/>
                    <a:pt x="8645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5" y="8927"/>
                    <a:pt x="9562" y="8481"/>
                    <a:pt x="10056" y="8481"/>
                  </a:cubicBezTo>
                  <a:cubicBezTo>
                    <a:pt x="10079" y="8481"/>
                    <a:pt x="10102" y="8482"/>
                    <a:pt x="10126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1" y="7877"/>
                  </a:cubicBezTo>
                  <a:cubicBezTo>
                    <a:pt x="13873" y="7315"/>
                    <a:pt x="13784" y="6789"/>
                    <a:pt x="13694" y="6218"/>
                  </a:cubicBezTo>
                  <a:cubicBezTo>
                    <a:pt x="13632" y="5852"/>
                    <a:pt x="13338" y="5567"/>
                    <a:pt x="12972" y="5531"/>
                  </a:cubicBezTo>
                  <a:cubicBezTo>
                    <a:pt x="12093" y="5426"/>
                    <a:pt x="11132" y="5334"/>
                    <a:pt x="10249" y="5334"/>
                  </a:cubicBezTo>
                  <a:cubicBezTo>
                    <a:pt x="10083" y="5334"/>
                    <a:pt x="9920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78" y="5344"/>
                    <a:pt x="8912" y="4994"/>
                    <a:pt x="8895" y="4550"/>
                  </a:cubicBezTo>
                  <a:cubicBezTo>
                    <a:pt x="8859" y="3479"/>
                    <a:pt x="8743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4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7" name="Google Shape;3017;p18"/>
            <p:cNvSpPr/>
            <p:nvPr/>
          </p:nvSpPr>
          <p:spPr>
            <a:xfrm>
              <a:off x="35754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3" y="126"/>
                  </a:cubicBezTo>
                  <a:cubicBezTo>
                    <a:pt x="4495" y="126"/>
                    <a:pt x="3894" y="124"/>
                    <a:pt x="3326" y="124"/>
                  </a:cubicBezTo>
                  <a:cubicBezTo>
                    <a:pt x="2244" y="124"/>
                    <a:pt x="1286" y="131"/>
                    <a:pt x="714" y="174"/>
                  </a:cubicBezTo>
                  <a:cubicBezTo>
                    <a:pt x="447" y="192"/>
                    <a:pt x="215" y="441"/>
                    <a:pt x="143" y="789"/>
                  </a:cubicBezTo>
                  <a:cubicBezTo>
                    <a:pt x="36" y="1342"/>
                    <a:pt x="1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5" y="3100"/>
                  </a:cubicBezTo>
                  <a:cubicBezTo>
                    <a:pt x="5519" y="3100"/>
                    <a:pt x="8041" y="3072"/>
                    <a:pt x="9368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8" name="Google Shape;3018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19" name="Google Shape;3019;p18"/>
            <p:cNvSpPr/>
            <p:nvPr/>
          </p:nvSpPr>
          <p:spPr>
            <a:xfrm>
              <a:off x="3899975" y="7918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74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8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3" y="7562"/>
                    <a:pt x="536" y="8026"/>
                  </a:cubicBezTo>
                  <a:cubicBezTo>
                    <a:pt x="645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53" y="2049"/>
                  </a:cubicBezTo>
                  <a:lnTo>
                    <a:pt x="14319" y="1986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26"/>
                    <a:pt x="15571" y="3753"/>
                    <a:pt x="15913" y="3753"/>
                  </a:cubicBezTo>
                  <a:cubicBezTo>
                    <a:pt x="15926" y="3753"/>
                    <a:pt x="15939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16" y="3672"/>
                    <a:pt x="17646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0" name="Google Shape;3020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1" name="Google Shape;3021;p18"/>
            <p:cNvSpPr/>
            <p:nvPr/>
          </p:nvSpPr>
          <p:spPr>
            <a:xfrm>
              <a:off x="2693225" y="1098950"/>
              <a:ext cx="85475" cy="76250"/>
            </a:xfrm>
            <a:custGeom>
              <a:avLst/>
              <a:gdLst/>
              <a:ahLst/>
              <a:cxnLst/>
              <a:rect l="l" t="t" r="r" b="b"/>
              <a:pathLst>
                <a:path w="3419" h="3050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2" name="Google Shape;3022;p18"/>
            <p:cNvSpPr/>
            <p:nvPr/>
          </p:nvSpPr>
          <p:spPr>
            <a:xfrm>
              <a:off x="317067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6" y="87"/>
                    <a:pt x="8975" y="253"/>
                  </a:cubicBezTo>
                  <a:cubicBezTo>
                    <a:pt x="8253" y="994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8" y="1422"/>
                    <a:pt x="2633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18" y="1556"/>
                    <a:pt x="331" y="2448"/>
                    <a:pt x="117" y="3117"/>
                  </a:cubicBezTo>
                  <a:cubicBezTo>
                    <a:pt x="1" y="3456"/>
                    <a:pt x="144" y="3839"/>
                    <a:pt x="447" y="4036"/>
                  </a:cubicBezTo>
                  <a:cubicBezTo>
                    <a:pt x="1571" y="4776"/>
                    <a:pt x="3890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44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69" y="8325"/>
                    <a:pt x="7225" y="8325"/>
                  </a:cubicBezTo>
                  <a:cubicBezTo>
                    <a:pt x="7409" y="8325"/>
                    <a:pt x="7596" y="8387"/>
                    <a:pt x="7753" y="8514"/>
                  </a:cubicBezTo>
                  <a:cubicBezTo>
                    <a:pt x="8681" y="9290"/>
                    <a:pt x="9644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7" y="10713"/>
                    <a:pt x="11670" y="10521"/>
                  </a:cubicBezTo>
                  <a:cubicBezTo>
                    <a:pt x="12116" y="9995"/>
                    <a:pt x="12597" y="9397"/>
                    <a:pt x="13026" y="8782"/>
                  </a:cubicBezTo>
                  <a:cubicBezTo>
                    <a:pt x="13258" y="8443"/>
                    <a:pt x="13195" y="7979"/>
                    <a:pt x="12892" y="7711"/>
                  </a:cubicBezTo>
                  <a:cubicBezTo>
                    <a:pt x="12089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73" y="4268"/>
                  </a:cubicBezTo>
                  <a:cubicBezTo>
                    <a:pt x="10224" y="3545"/>
                    <a:pt x="10947" y="2831"/>
                    <a:pt x="11527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3" name="Google Shape;3023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4" name="Google Shape;3024;p18"/>
            <p:cNvSpPr/>
            <p:nvPr/>
          </p:nvSpPr>
          <p:spPr>
            <a:xfrm>
              <a:off x="35754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0" y="123"/>
                    <a:pt x="3808" y="118"/>
                    <a:pt x="3075" y="118"/>
                  </a:cubicBezTo>
                  <a:cubicBezTo>
                    <a:pt x="2097" y="118"/>
                    <a:pt x="1241" y="127"/>
                    <a:pt x="714" y="166"/>
                  </a:cubicBezTo>
                  <a:cubicBezTo>
                    <a:pt x="447" y="184"/>
                    <a:pt x="215" y="433"/>
                    <a:pt x="143" y="781"/>
                  </a:cubicBezTo>
                  <a:cubicBezTo>
                    <a:pt x="36" y="1334"/>
                    <a:pt x="1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9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5" name="Google Shape;3025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6" name="Google Shape;3026;p18"/>
            <p:cNvSpPr/>
            <p:nvPr/>
          </p:nvSpPr>
          <p:spPr>
            <a:xfrm>
              <a:off x="3899975" y="2920125"/>
              <a:ext cx="441175" cy="378275"/>
            </a:xfrm>
            <a:custGeom>
              <a:avLst/>
              <a:gdLst/>
              <a:ahLst/>
              <a:cxnLst/>
              <a:rect l="l" t="t" r="r" b="b"/>
              <a:pathLst>
                <a:path w="17647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74" y="7357"/>
                    <a:pt x="7441" y="11621"/>
                  </a:cubicBezTo>
                  <a:cubicBezTo>
                    <a:pt x="7412" y="11801"/>
                    <a:pt x="7266" y="11895"/>
                    <a:pt x="7121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700" y="14946"/>
                    <a:pt x="8931" y="14529"/>
                  </a:cubicBezTo>
                  <a:cubicBezTo>
                    <a:pt x="10403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0" y="3529"/>
                    <a:pt x="15561" y="3755"/>
                    <a:pt x="15896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16" y="3681"/>
                    <a:pt x="17646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5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7" name="Google Shape;3027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8" name="Google Shape;3028;p18"/>
            <p:cNvSpPr/>
            <p:nvPr/>
          </p:nvSpPr>
          <p:spPr>
            <a:xfrm>
              <a:off x="2693225" y="3227375"/>
              <a:ext cx="85450" cy="76200"/>
            </a:xfrm>
            <a:custGeom>
              <a:avLst/>
              <a:gdLst/>
              <a:ahLst/>
              <a:cxnLst/>
              <a:rect l="l" t="t" r="r" b="b"/>
              <a:pathLst>
                <a:path w="3418" h="3048" extrusionOk="0">
                  <a:moveTo>
                    <a:pt x="1464" y="0"/>
                  </a:moveTo>
                  <a:cubicBezTo>
                    <a:pt x="677" y="0"/>
                    <a:pt x="1" y="809"/>
                    <a:pt x="347" y="2328"/>
                  </a:cubicBezTo>
                  <a:cubicBezTo>
                    <a:pt x="461" y="2827"/>
                    <a:pt x="915" y="3048"/>
                    <a:pt x="1421" y="3048"/>
                  </a:cubicBezTo>
                  <a:cubicBezTo>
                    <a:pt x="2335" y="3048"/>
                    <a:pt x="3418" y="2328"/>
                    <a:pt x="2970" y="1231"/>
                  </a:cubicBezTo>
                  <a:cubicBezTo>
                    <a:pt x="2624" y="399"/>
                    <a:pt x="2016" y="0"/>
                    <a:pt x="146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29" name="Google Shape;3029;p18"/>
            <p:cNvSpPr/>
            <p:nvPr/>
          </p:nvSpPr>
          <p:spPr>
            <a:xfrm>
              <a:off x="317067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88" y="2658"/>
                  </a:cubicBezTo>
                  <a:cubicBezTo>
                    <a:pt x="6732" y="2884"/>
                    <a:pt x="6482" y="3003"/>
                    <a:pt x="6227" y="3003"/>
                  </a:cubicBezTo>
                  <a:cubicBezTo>
                    <a:pt x="6060" y="3003"/>
                    <a:pt x="5891" y="2951"/>
                    <a:pt x="5746" y="2845"/>
                  </a:cubicBezTo>
                  <a:cubicBezTo>
                    <a:pt x="4890" y="2230"/>
                    <a:pt x="3658" y="1427"/>
                    <a:pt x="2633" y="776"/>
                  </a:cubicBezTo>
                  <a:cubicBezTo>
                    <a:pt x="2499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18" y="1552"/>
                    <a:pt x="331" y="2444"/>
                    <a:pt x="117" y="3113"/>
                  </a:cubicBezTo>
                  <a:cubicBezTo>
                    <a:pt x="1" y="3461"/>
                    <a:pt x="144" y="3835"/>
                    <a:pt x="447" y="4032"/>
                  </a:cubicBezTo>
                  <a:cubicBezTo>
                    <a:pt x="1571" y="4772"/>
                    <a:pt x="3890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44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4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1" y="8322"/>
                    <a:pt x="7228" y="8322"/>
                  </a:cubicBezTo>
                  <a:cubicBezTo>
                    <a:pt x="7411" y="8322"/>
                    <a:pt x="7597" y="8383"/>
                    <a:pt x="7753" y="8510"/>
                  </a:cubicBezTo>
                  <a:cubicBezTo>
                    <a:pt x="8681" y="9286"/>
                    <a:pt x="9644" y="10178"/>
                    <a:pt x="10661" y="10722"/>
                  </a:cubicBezTo>
                  <a:cubicBezTo>
                    <a:pt x="10782" y="10786"/>
                    <a:pt x="10913" y="10817"/>
                    <a:pt x="11043" y="10817"/>
                  </a:cubicBezTo>
                  <a:cubicBezTo>
                    <a:pt x="11277" y="10817"/>
                    <a:pt x="11509" y="10716"/>
                    <a:pt x="11670" y="10526"/>
                  </a:cubicBezTo>
                  <a:cubicBezTo>
                    <a:pt x="12116" y="9991"/>
                    <a:pt x="12597" y="9402"/>
                    <a:pt x="13026" y="8778"/>
                  </a:cubicBezTo>
                  <a:cubicBezTo>
                    <a:pt x="13258" y="8439"/>
                    <a:pt x="13195" y="7984"/>
                    <a:pt x="12892" y="7707"/>
                  </a:cubicBezTo>
                  <a:cubicBezTo>
                    <a:pt x="12089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73" y="4264"/>
                  </a:cubicBezTo>
                  <a:cubicBezTo>
                    <a:pt x="10224" y="3550"/>
                    <a:pt x="10947" y="2827"/>
                    <a:pt x="11527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0" name="Google Shape;3030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1" name="Google Shape;3031;p18"/>
            <p:cNvSpPr/>
            <p:nvPr/>
          </p:nvSpPr>
          <p:spPr>
            <a:xfrm>
              <a:off x="28363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91" y="109"/>
                    <a:pt x="8997" y="125"/>
                    <a:pt x="6940" y="125"/>
                  </a:cubicBezTo>
                  <a:cubicBezTo>
                    <a:pt x="5959" y="125"/>
                    <a:pt x="4963" y="122"/>
                    <a:pt x="4050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83"/>
                    <a:pt x="286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9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8" y="3094"/>
                    <a:pt x="4809" y="3094"/>
                  </a:cubicBezTo>
                  <a:cubicBezTo>
                    <a:pt x="7599" y="3094"/>
                    <a:pt x="10727" y="3063"/>
                    <a:pt x="12409" y="2842"/>
                  </a:cubicBezTo>
                  <a:cubicBezTo>
                    <a:pt x="13649" y="2684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2" name="Google Shape;3032;p18"/>
            <p:cNvSpPr/>
            <p:nvPr/>
          </p:nvSpPr>
          <p:spPr>
            <a:xfrm>
              <a:off x="2768350" y="23663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4" y="1"/>
                  </a:moveTo>
                  <a:cubicBezTo>
                    <a:pt x="9124" y="1"/>
                    <a:pt x="9103" y="2"/>
                    <a:pt x="9082" y="5"/>
                  </a:cubicBezTo>
                  <a:cubicBezTo>
                    <a:pt x="8296" y="109"/>
                    <a:pt x="6790" y="126"/>
                    <a:pt x="5237" y="126"/>
                  </a:cubicBezTo>
                  <a:cubicBezTo>
                    <a:pt x="4497" y="126"/>
                    <a:pt x="3746" y="122"/>
                    <a:pt x="3057" y="122"/>
                  </a:cubicBezTo>
                  <a:cubicBezTo>
                    <a:pt x="2089" y="122"/>
                    <a:pt x="1243" y="129"/>
                    <a:pt x="723" y="166"/>
                  </a:cubicBezTo>
                  <a:cubicBezTo>
                    <a:pt x="446" y="192"/>
                    <a:pt x="214" y="442"/>
                    <a:pt x="152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34" y="2833"/>
                    <a:pt x="393" y="3101"/>
                    <a:pt x="687" y="3101"/>
                  </a:cubicBezTo>
                  <a:cubicBezTo>
                    <a:pt x="913" y="3099"/>
                    <a:pt x="1162" y="3098"/>
                    <a:pt x="1429" y="3098"/>
                  </a:cubicBezTo>
                  <a:cubicBezTo>
                    <a:pt x="2000" y="3098"/>
                    <a:pt x="2655" y="3101"/>
                    <a:pt x="3344" y="3101"/>
                  </a:cubicBezTo>
                  <a:cubicBezTo>
                    <a:pt x="5519" y="3101"/>
                    <a:pt x="8041" y="3073"/>
                    <a:pt x="9367" y="2842"/>
                  </a:cubicBezTo>
                  <a:cubicBezTo>
                    <a:pt x="10301" y="2685"/>
                    <a:pt x="10057" y="1"/>
                    <a:pt x="91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3" name="Google Shape;3033;p18"/>
            <p:cNvSpPr/>
            <p:nvPr/>
          </p:nvSpPr>
          <p:spPr>
            <a:xfrm>
              <a:off x="2768350" y="2255550"/>
              <a:ext cx="257550" cy="77450"/>
            </a:xfrm>
            <a:custGeom>
              <a:avLst/>
              <a:gdLst/>
              <a:ahLst/>
              <a:cxnLst/>
              <a:rect l="l" t="t" r="r" b="b"/>
              <a:pathLst>
                <a:path w="10302" h="3098" extrusionOk="0">
                  <a:moveTo>
                    <a:pt x="9144" y="0"/>
                  </a:moveTo>
                  <a:cubicBezTo>
                    <a:pt x="9124" y="0"/>
                    <a:pt x="9103" y="1"/>
                    <a:pt x="9082" y="4"/>
                  </a:cubicBezTo>
                  <a:cubicBezTo>
                    <a:pt x="8296" y="108"/>
                    <a:pt x="6790" y="125"/>
                    <a:pt x="5237" y="125"/>
                  </a:cubicBezTo>
                  <a:cubicBezTo>
                    <a:pt x="4497" y="125"/>
                    <a:pt x="3746" y="121"/>
                    <a:pt x="3057" y="121"/>
                  </a:cubicBezTo>
                  <a:cubicBezTo>
                    <a:pt x="2089" y="121"/>
                    <a:pt x="1243" y="129"/>
                    <a:pt x="723" y="165"/>
                  </a:cubicBezTo>
                  <a:cubicBezTo>
                    <a:pt x="446" y="183"/>
                    <a:pt x="214" y="432"/>
                    <a:pt x="152" y="789"/>
                  </a:cubicBezTo>
                  <a:cubicBezTo>
                    <a:pt x="45" y="1333"/>
                    <a:pt x="0" y="1958"/>
                    <a:pt x="72" y="2449"/>
                  </a:cubicBezTo>
                  <a:cubicBezTo>
                    <a:pt x="133" y="2826"/>
                    <a:pt x="384" y="3091"/>
                    <a:pt x="673" y="3091"/>
                  </a:cubicBezTo>
                  <a:cubicBezTo>
                    <a:pt x="678" y="3091"/>
                    <a:pt x="682" y="3091"/>
                    <a:pt x="687" y="3091"/>
                  </a:cubicBezTo>
                  <a:cubicBezTo>
                    <a:pt x="792" y="3090"/>
                    <a:pt x="903" y="3090"/>
                    <a:pt x="1018" y="3090"/>
                  </a:cubicBezTo>
                  <a:cubicBezTo>
                    <a:pt x="1743" y="3090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1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4" name="Google Shape;3034;p18"/>
            <p:cNvSpPr/>
            <p:nvPr/>
          </p:nvSpPr>
          <p:spPr>
            <a:xfrm>
              <a:off x="34689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1" y="10743"/>
                    <a:pt x="1449" y="12164"/>
                    <a:pt x="2553" y="12164"/>
                  </a:cubicBezTo>
                  <a:cubicBezTo>
                    <a:pt x="2849" y="12164"/>
                    <a:pt x="3120" y="12062"/>
                    <a:pt x="3318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7" y="1936"/>
                    <a:pt x="12292" y="1579"/>
                  </a:cubicBezTo>
                  <a:cubicBezTo>
                    <a:pt x="11953" y="1017"/>
                    <a:pt x="11498" y="473"/>
                    <a:pt x="11026" y="152"/>
                  </a:cubicBezTo>
                  <a:cubicBezTo>
                    <a:pt x="10872" y="49"/>
                    <a:pt x="10698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5" name="Google Shape;3035;p18"/>
            <p:cNvSpPr/>
            <p:nvPr/>
          </p:nvSpPr>
          <p:spPr>
            <a:xfrm>
              <a:off x="3500375" y="21632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27"/>
                    <a:pt x="913" y="3046"/>
                    <a:pt x="1417" y="3046"/>
                  </a:cubicBezTo>
                  <a:cubicBezTo>
                    <a:pt x="2331" y="3046"/>
                    <a:pt x="3414" y="2327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6" name="Google Shape;3036;p18"/>
            <p:cNvSpPr/>
            <p:nvPr/>
          </p:nvSpPr>
          <p:spPr>
            <a:xfrm>
              <a:off x="3677675" y="2405075"/>
              <a:ext cx="85225" cy="76225"/>
            </a:xfrm>
            <a:custGeom>
              <a:avLst/>
              <a:gdLst/>
              <a:ahLst/>
              <a:cxnLst/>
              <a:rect l="l" t="t" r="r" b="b"/>
              <a:pathLst>
                <a:path w="3409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8" y="2828"/>
                    <a:pt x="910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7" name="Google Shape;3037;p18"/>
            <p:cNvSpPr/>
            <p:nvPr/>
          </p:nvSpPr>
          <p:spPr>
            <a:xfrm>
              <a:off x="34650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8" name="Google Shape;3038;p18"/>
            <p:cNvSpPr/>
            <p:nvPr/>
          </p:nvSpPr>
          <p:spPr>
            <a:xfrm>
              <a:off x="35945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8" y="2462"/>
                    <a:pt x="792" y="2654"/>
                    <a:pt x="1233" y="2654"/>
                  </a:cubicBezTo>
                  <a:cubicBezTo>
                    <a:pt x="2029" y="2654"/>
                    <a:pt x="2974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39" name="Google Shape;3039;p18"/>
            <p:cNvSpPr/>
            <p:nvPr/>
          </p:nvSpPr>
          <p:spPr>
            <a:xfrm>
              <a:off x="35945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8" y="2464"/>
                    <a:pt x="792" y="2656"/>
                    <a:pt x="1233" y="2656"/>
                  </a:cubicBezTo>
                  <a:cubicBezTo>
                    <a:pt x="2029" y="2656"/>
                    <a:pt x="2974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0" name="Google Shape;3040;p18"/>
            <p:cNvSpPr/>
            <p:nvPr/>
          </p:nvSpPr>
          <p:spPr>
            <a:xfrm>
              <a:off x="38727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4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0" y="5424"/>
                  </a:cubicBezTo>
                  <a:cubicBezTo>
                    <a:pt x="5174" y="5852"/>
                    <a:pt x="536" y="5772"/>
                    <a:pt x="259" y="6245"/>
                  </a:cubicBezTo>
                  <a:cubicBezTo>
                    <a:pt x="0" y="6700"/>
                    <a:pt x="321" y="7851"/>
                    <a:pt x="634" y="8636"/>
                  </a:cubicBezTo>
                  <a:cubicBezTo>
                    <a:pt x="766" y="8954"/>
                    <a:pt x="1081" y="9158"/>
                    <a:pt x="1413" y="9158"/>
                  </a:cubicBezTo>
                  <a:cubicBezTo>
                    <a:pt x="1462" y="9158"/>
                    <a:pt x="1512" y="9153"/>
                    <a:pt x="1561" y="9144"/>
                  </a:cubicBezTo>
                  <a:cubicBezTo>
                    <a:pt x="2739" y="8912"/>
                    <a:pt x="3827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2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12" y="10616"/>
                    <a:pt x="9242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18"/>
                  </a:cubicBezTo>
                  <a:cubicBezTo>
                    <a:pt x="13632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9" y="5345"/>
                    <a:pt x="9713" y="5345"/>
                  </a:cubicBezTo>
                  <a:cubicBezTo>
                    <a:pt x="9278" y="5345"/>
                    <a:pt x="8912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1" name="Google Shape;3041;p18"/>
            <p:cNvSpPr/>
            <p:nvPr/>
          </p:nvSpPr>
          <p:spPr>
            <a:xfrm>
              <a:off x="3977825" y="1837375"/>
              <a:ext cx="331425" cy="295725"/>
            </a:xfrm>
            <a:custGeom>
              <a:avLst/>
              <a:gdLst/>
              <a:ahLst/>
              <a:cxnLst/>
              <a:rect l="l" t="t" r="r" b="b"/>
              <a:pathLst>
                <a:path w="13257" h="11829" extrusionOk="0">
                  <a:moveTo>
                    <a:pt x="9563" y="1"/>
                  </a:moveTo>
                  <a:cubicBezTo>
                    <a:pt x="9348" y="1"/>
                    <a:pt x="9134" y="86"/>
                    <a:pt x="8975" y="245"/>
                  </a:cubicBezTo>
                  <a:cubicBezTo>
                    <a:pt x="8252" y="995"/>
                    <a:pt x="7458" y="1833"/>
                    <a:pt x="6887" y="2654"/>
                  </a:cubicBezTo>
                  <a:cubicBezTo>
                    <a:pt x="6730" y="2882"/>
                    <a:pt x="6477" y="3001"/>
                    <a:pt x="6220" y="3001"/>
                  </a:cubicBezTo>
                  <a:cubicBezTo>
                    <a:pt x="6055" y="3001"/>
                    <a:pt x="5889" y="2951"/>
                    <a:pt x="5745" y="2850"/>
                  </a:cubicBezTo>
                  <a:cubicBezTo>
                    <a:pt x="4889" y="2235"/>
                    <a:pt x="3649" y="1423"/>
                    <a:pt x="2632" y="772"/>
                  </a:cubicBezTo>
                  <a:cubicBezTo>
                    <a:pt x="2497" y="686"/>
                    <a:pt x="2346" y="645"/>
                    <a:pt x="2195" y="645"/>
                  </a:cubicBezTo>
                  <a:cubicBezTo>
                    <a:pt x="1967" y="645"/>
                    <a:pt x="1740" y="740"/>
                    <a:pt x="1579" y="923"/>
                  </a:cubicBezTo>
                  <a:cubicBezTo>
                    <a:pt x="1017" y="1557"/>
                    <a:pt x="330" y="2449"/>
                    <a:pt x="107" y="3118"/>
                  </a:cubicBezTo>
                  <a:cubicBezTo>
                    <a:pt x="0" y="3457"/>
                    <a:pt x="143" y="3831"/>
                    <a:pt x="446" y="4037"/>
                  </a:cubicBezTo>
                  <a:cubicBezTo>
                    <a:pt x="1570" y="4777"/>
                    <a:pt x="3890" y="5741"/>
                    <a:pt x="4247" y="6204"/>
                  </a:cubicBezTo>
                  <a:cubicBezTo>
                    <a:pt x="4505" y="6552"/>
                    <a:pt x="1633" y="10148"/>
                    <a:pt x="1847" y="10647"/>
                  </a:cubicBezTo>
                  <a:cubicBezTo>
                    <a:pt x="2043" y="11129"/>
                    <a:pt x="3140" y="11575"/>
                    <a:pt x="3943" y="11798"/>
                  </a:cubicBezTo>
                  <a:cubicBezTo>
                    <a:pt x="4018" y="11819"/>
                    <a:pt x="4094" y="11829"/>
                    <a:pt x="4168" y="11829"/>
                  </a:cubicBezTo>
                  <a:cubicBezTo>
                    <a:pt x="4475" y="11829"/>
                    <a:pt x="4763" y="11659"/>
                    <a:pt x="4907" y="11379"/>
                  </a:cubicBezTo>
                  <a:cubicBezTo>
                    <a:pt x="5442" y="10317"/>
                    <a:pt x="6031" y="9407"/>
                    <a:pt x="6557" y="8667"/>
                  </a:cubicBezTo>
                  <a:cubicBezTo>
                    <a:pt x="6712" y="8440"/>
                    <a:pt x="6962" y="8320"/>
                    <a:pt x="7217" y="8320"/>
                  </a:cubicBezTo>
                  <a:cubicBezTo>
                    <a:pt x="7402" y="8320"/>
                    <a:pt x="7589" y="8383"/>
                    <a:pt x="7744" y="8515"/>
                  </a:cubicBezTo>
                  <a:cubicBezTo>
                    <a:pt x="8680" y="9291"/>
                    <a:pt x="9644" y="10174"/>
                    <a:pt x="10661" y="10718"/>
                  </a:cubicBezTo>
                  <a:cubicBezTo>
                    <a:pt x="10781" y="10785"/>
                    <a:pt x="10912" y="10817"/>
                    <a:pt x="11041" y="10817"/>
                  </a:cubicBezTo>
                  <a:cubicBezTo>
                    <a:pt x="11276" y="10817"/>
                    <a:pt x="11508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4" y="7980"/>
                    <a:pt x="12891" y="7712"/>
                  </a:cubicBezTo>
                  <a:cubicBezTo>
                    <a:pt x="12088" y="6998"/>
                    <a:pt x="10812" y="6115"/>
                    <a:pt x="9778" y="5526"/>
                  </a:cubicBezTo>
                  <a:cubicBezTo>
                    <a:pt x="9323" y="5268"/>
                    <a:pt x="9224" y="4652"/>
                    <a:pt x="9572" y="4260"/>
                  </a:cubicBezTo>
                  <a:cubicBezTo>
                    <a:pt x="10224" y="3546"/>
                    <a:pt x="10946" y="2823"/>
                    <a:pt x="11526" y="2128"/>
                  </a:cubicBezTo>
                  <a:cubicBezTo>
                    <a:pt x="11829" y="1771"/>
                    <a:pt x="11758" y="1227"/>
                    <a:pt x="11374" y="950"/>
                  </a:cubicBezTo>
                  <a:cubicBezTo>
                    <a:pt x="10919" y="620"/>
                    <a:pt x="10456" y="379"/>
                    <a:pt x="9956" y="102"/>
                  </a:cubicBezTo>
                  <a:cubicBezTo>
                    <a:pt x="9833" y="34"/>
                    <a:pt x="9697" y="1"/>
                    <a:pt x="95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2" name="Google Shape;3042;p18"/>
            <p:cNvSpPr/>
            <p:nvPr/>
          </p:nvSpPr>
          <p:spPr>
            <a:xfrm>
              <a:off x="3092850" y="1855850"/>
              <a:ext cx="441400" cy="378350"/>
            </a:xfrm>
            <a:custGeom>
              <a:avLst/>
              <a:gdLst/>
              <a:ahLst/>
              <a:cxnLst/>
              <a:rect l="l" t="t" r="r" b="b"/>
              <a:pathLst>
                <a:path w="17656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4" y="5233"/>
                    <a:pt x="232" y="6536"/>
                  </a:cubicBezTo>
                  <a:cubicBezTo>
                    <a:pt x="0" y="7178"/>
                    <a:pt x="232" y="7571"/>
                    <a:pt x="545" y="8026"/>
                  </a:cubicBezTo>
                  <a:cubicBezTo>
                    <a:pt x="648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2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28" y="14654"/>
                  </a:cubicBezTo>
                  <a:cubicBezTo>
                    <a:pt x="5885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05" y="2397"/>
                    <a:pt x="11598" y="2075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2" y="3762"/>
                    <a:pt x="15913" y="3762"/>
                  </a:cubicBezTo>
                  <a:cubicBezTo>
                    <a:pt x="15926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2" y="2887"/>
                  </a:cubicBezTo>
                  <a:cubicBezTo>
                    <a:pt x="17512" y="2156"/>
                    <a:pt x="17272" y="1487"/>
                    <a:pt x="17049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3" name="Google Shape;3043;p18"/>
            <p:cNvSpPr/>
            <p:nvPr/>
          </p:nvSpPr>
          <p:spPr>
            <a:xfrm>
              <a:off x="3643275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1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6" y="3101"/>
                    <a:pt x="10660" y="3073"/>
                    <a:pt x="12419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4" name="Google Shape;3044;p18"/>
            <p:cNvSpPr/>
            <p:nvPr/>
          </p:nvSpPr>
          <p:spPr>
            <a:xfrm>
              <a:off x="35754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3" y="127"/>
                  </a:cubicBezTo>
                  <a:cubicBezTo>
                    <a:pt x="4495" y="127"/>
                    <a:pt x="3894" y="125"/>
                    <a:pt x="3326" y="125"/>
                  </a:cubicBezTo>
                  <a:cubicBezTo>
                    <a:pt x="2244" y="125"/>
                    <a:pt x="1286" y="132"/>
                    <a:pt x="714" y="174"/>
                  </a:cubicBezTo>
                  <a:cubicBezTo>
                    <a:pt x="447" y="192"/>
                    <a:pt x="215" y="442"/>
                    <a:pt x="143" y="790"/>
                  </a:cubicBezTo>
                  <a:cubicBezTo>
                    <a:pt x="36" y="1343"/>
                    <a:pt x="1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4" y="3098"/>
                  </a:cubicBezTo>
                  <a:cubicBezTo>
                    <a:pt x="2016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8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5" name="Google Shape;3045;p18"/>
            <p:cNvSpPr/>
            <p:nvPr/>
          </p:nvSpPr>
          <p:spPr>
            <a:xfrm>
              <a:off x="42760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1" y="293"/>
                  </a:cubicBezTo>
                  <a:cubicBezTo>
                    <a:pt x="7458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9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6" name="Google Shape;3046;p18"/>
            <p:cNvSpPr/>
            <p:nvPr/>
          </p:nvSpPr>
          <p:spPr>
            <a:xfrm>
              <a:off x="42722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1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0" y="2833"/>
                    <a:pt x="527" y="3100"/>
                    <a:pt x="911" y="3100"/>
                  </a:cubicBezTo>
                  <a:cubicBezTo>
                    <a:pt x="1210" y="3098"/>
                    <a:pt x="1540" y="3098"/>
                    <a:pt x="1894" y="3098"/>
                  </a:cubicBezTo>
                  <a:cubicBezTo>
                    <a:pt x="2650" y="3098"/>
                    <a:pt x="3517" y="3101"/>
                    <a:pt x="4431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7" name="Google Shape;3047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8" name="Google Shape;3048;p18"/>
            <p:cNvSpPr/>
            <p:nvPr/>
          </p:nvSpPr>
          <p:spPr>
            <a:xfrm>
              <a:off x="2870550" y="1340800"/>
              <a:ext cx="85350" cy="76225"/>
            </a:xfrm>
            <a:custGeom>
              <a:avLst/>
              <a:gdLst/>
              <a:ahLst/>
              <a:cxnLst/>
              <a:rect l="l" t="t" r="r" b="b"/>
              <a:pathLst>
                <a:path w="3414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60" y="2828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49" name="Google Shape;3049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0" name="Google Shape;3050;p18"/>
            <p:cNvSpPr/>
            <p:nvPr/>
          </p:nvSpPr>
          <p:spPr>
            <a:xfrm>
              <a:off x="2787425" y="1570250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1" name="Google Shape;3051;p18"/>
            <p:cNvSpPr/>
            <p:nvPr/>
          </p:nvSpPr>
          <p:spPr>
            <a:xfrm>
              <a:off x="2787425" y="17622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7" y="1"/>
                  </a:moveTo>
                  <a:cubicBezTo>
                    <a:pt x="592" y="1"/>
                    <a:pt x="0" y="706"/>
                    <a:pt x="299" y="2027"/>
                  </a:cubicBezTo>
                  <a:cubicBezTo>
                    <a:pt x="401" y="2462"/>
                    <a:pt x="796" y="2654"/>
                    <a:pt x="1236" y="2654"/>
                  </a:cubicBezTo>
                  <a:cubicBezTo>
                    <a:pt x="2032" y="2654"/>
                    <a:pt x="2973" y="2026"/>
                    <a:pt x="2583" y="1072"/>
                  </a:cubicBezTo>
                  <a:cubicBezTo>
                    <a:pt x="2285" y="348"/>
                    <a:pt x="1758" y="1"/>
                    <a:pt x="12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2" name="Google Shape;3052;p18"/>
            <p:cNvSpPr/>
            <p:nvPr/>
          </p:nvSpPr>
          <p:spPr>
            <a:xfrm>
              <a:off x="306565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52"/>
                    <a:pt x="535" y="5772"/>
                    <a:pt x="259" y="6254"/>
                  </a:cubicBezTo>
                  <a:cubicBezTo>
                    <a:pt x="0" y="6700"/>
                    <a:pt x="321" y="7860"/>
                    <a:pt x="642" y="8636"/>
                  </a:cubicBezTo>
                  <a:cubicBezTo>
                    <a:pt x="766" y="8961"/>
                    <a:pt x="1078" y="9158"/>
                    <a:pt x="1415" y="9158"/>
                  </a:cubicBezTo>
                  <a:cubicBezTo>
                    <a:pt x="1466" y="9158"/>
                    <a:pt x="1518" y="9154"/>
                    <a:pt x="1570" y="9144"/>
                  </a:cubicBezTo>
                  <a:cubicBezTo>
                    <a:pt x="2748" y="8921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54" y="8787"/>
                    <a:pt x="5629" y="9173"/>
                    <a:pt x="5611" y="9644"/>
                  </a:cubicBezTo>
                  <a:cubicBezTo>
                    <a:pt x="5567" y="10866"/>
                    <a:pt x="5451" y="12195"/>
                    <a:pt x="5638" y="13337"/>
                  </a:cubicBezTo>
                  <a:cubicBezTo>
                    <a:pt x="5709" y="13721"/>
                    <a:pt x="6031" y="14006"/>
                    <a:pt x="6423" y="14024"/>
                  </a:cubicBezTo>
                  <a:cubicBezTo>
                    <a:pt x="6813" y="14039"/>
                    <a:pt x="7227" y="14051"/>
                    <a:pt x="7650" y="14051"/>
                  </a:cubicBezTo>
                  <a:cubicBezTo>
                    <a:pt x="7982" y="14051"/>
                    <a:pt x="8320" y="14044"/>
                    <a:pt x="8653" y="14024"/>
                  </a:cubicBezTo>
                  <a:cubicBezTo>
                    <a:pt x="9064" y="14006"/>
                    <a:pt x="9394" y="13676"/>
                    <a:pt x="9430" y="13257"/>
                  </a:cubicBezTo>
                  <a:cubicBezTo>
                    <a:pt x="9501" y="12186"/>
                    <a:pt x="9421" y="10616"/>
                    <a:pt x="9251" y="9430"/>
                  </a:cubicBezTo>
                  <a:cubicBezTo>
                    <a:pt x="9174" y="8923"/>
                    <a:pt x="9576" y="8482"/>
                    <a:pt x="10076" y="8482"/>
                  </a:cubicBezTo>
                  <a:cubicBezTo>
                    <a:pt x="10096" y="8482"/>
                    <a:pt x="10115" y="8483"/>
                    <a:pt x="10134" y="8484"/>
                  </a:cubicBezTo>
                  <a:cubicBezTo>
                    <a:pt x="11107" y="8564"/>
                    <a:pt x="12133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2" y="8734"/>
                    <a:pt x="13908" y="8349"/>
                    <a:pt x="13899" y="7886"/>
                  </a:cubicBezTo>
                  <a:cubicBezTo>
                    <a:pt x="13881" y="7315"/>
                    <a:pt x="13792" y="6798"/>
                    <a:pt x="13694" y="6227"/>
                  </a:cubicBezTo>
                  <a:cubicBezTo>
                    <a:pt x="13640" y="5852"/>
                    <a:pt x="13346" y="5576"/>
                    <a:pt x="12971" y="5531"/>
                  </a:cubicBezTo>
                  <a:cubicBezTo>
                    <a:pt x="12084" y="5433"/>
                    <a:pt x="11113" y="5334"/>
                    <a:pt x="10229" y="5334"/>
                  </a:cubicBezTo>
                  <a:cubicBezTo>
                    <a:pt x="10072" y="5334"/>
                    <a:pt x="9919" y="5337"/>
                    <a:pt x="9769" y="5344"/>
                  </a:cubicBezTo>
                  <a:cubicBezTo>
                    <a:pt x="9752" y="5345"/>
                    <a:pt x="9736" y="5345"/>
                    <a:pt x="9720" y="5345"/>
                  </a:cubicBezTo>
                  <a:cubicBezTo>
                    <a:pt x="9278" y="5345"/>
                    <a:pt x="8920" y="4997"/>
                    <a:pt x="8903" y="4550"/>
                  </a:cubicBezTo>
                  <a:cubicBezTo>
                    <a:pt x="8868" y="3488"/>
                    <a:pt x="8752" y="2007"/>
                    <a:pt x="8645" y="785"/>
                  </a:cubicBezTo>
                  <a:cubicBezTo>
                    <a:pt x="8609" y="384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3" name="Google Shape;3053;p18"/>
            <p:cNvSpPr/>
            <p:nvPr/>
          </p:nvSpPr>
          <p:spPr>
            <a:xfrm>
              <a:off x="28363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9" y="112"/>
                    <a:pt x="8875" y="126"/>
                    <a:pt x="6751" y="126"/>
                  </a:cubicBezTo>
                  <a:cubicBezTo>
                    <a:pt x="5959" y="126"/>
                    <a:pt x="5162" y="124"/>
                    <a:pt x="4409" y="124"/>
                  </a:cubicBezTo>
                  <a:cubicBezTo>
                    <a:pt x="2977" y="124"/>
                    <a:pt x="1709" y="132"/>
                    <a:pt x="955" y="174"/>
                  </a:cubicBezTo>
                  <a:cubicBezTo>
                    <a:pt x="589" y="192"/>
                    <a:pt x="286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7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9" y="2685"/>
                    <a:pt x="13326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4" name="Google Shape;3054;p18"/>
            <p:cNvSpPr/>
            <p:nvPr/>
          </p:nvSpPr>
          <p:spPr>
            <a:xfrm>
              <a:off x="2768350" y="4494925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8" y="0"/>
                  </a:moveTo>
                  <a:cubicBezTo>
                    <a:pt x="9126" y="0"/>
                    <a:pt x="9104" y="2"/>
                    <a:pt x="9082" y="5"/>
                  </a:cubicBezTo>
                  <a:cubicBezTo>
                    <a:pt x="8323" y="105"/>
                    <a:pt x="6892" y="123"/>
                    <a:pt x="5395" y="123"/>
                  </a:cubicBezTo>
                  <a:cubicBezTo>
                    <a:pt x="4612" y="123"/>
                    <a:pt x="3810" y="118"/>
                    <a:pt x="3078" y="118"/>
                  </a:cubicBezTo>
                  <a:cubicBezTo>
                    <a:pt x="2101" y="118"/>
                    <a:pt x="1247" y="126"/>
                    <a:pt x="723" y="165"/>
                  </a:cubicBezTo>
                  <a:cubicBezTo>
                    <a:pt x="446" y="183"/>
                    <a:pt x="214" y="433"/>
                    <a:pt x="152" y="781"/>
                  </a:cubicBezTo>
                  <a:cubicBezTo>
                    <a:pt x="45" y="1334"/>
                    <a:pt x="0" y="1959"/>
                    <a:pt x="72" y="2440"/>
                  </a:cubicBezTo>
                  <a:cubicBezTo>
                    <a:pt x="134" y="2824"/>
                    <a:pt x="393" y="3092"/>
                    <a:pt x="687" y="3092"/>
                  </a:cubicBezTo>
                  <a:cubicBezTo>
                    <a:pt x="887" y="3090"/>
                    <a:pt x="1105" y="3089"/>
                    <a:pt x="1338" y="3089"/>
                  </a:cubicBezTo>
                  <a:cubicBezTo>
                    <a:pt x="2007" y="3089"/>
                    <a:pt x="2799" y="3094"/>
                    <a:pt x="3630" y="3094"/>
                  </a:cubicBezTo>
                  <a:cubicBezTo>
                    <a:pt x="5736" y="3094"/>
                    <a:pt x="8099" y="3063"/>
                    <a:pt x="9367" y="2842"/>
                  </a:cubicBezTo>
                  <a:cubicBezTo>
                    <a:pt x="10300" y="2676"/>
                    <a:pt x="10058" y="0"/>
                    <a:pt x="91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5" name="Google Shape;3055;p18"/>
            <p:cNvSpPr/>
            <p:nvPr/>
          </p:nvSpPr>
          <p:spPr>
            <a:xfrm>
              <a:off x="2768350" y="4383875"/>
              <a:ext cx="257550" cy="77575"/>
            </a:xfrm>
            <a:custGeom>
              <a:avLst/>
              <a:gdLst/>
              <a:ahLst/>
              <a:cxnLst/>
              <a:rect l="l" t="t" r="r" b="b"/>
              <a:pathLst>
                <a:path w="10302" h="3103" extrusionOk="0">
                  <a:moveTo>
                    <a:pt x="9144" y="0"/>
                  </a:moveTo>
                  <a:cubicBezTo>
                    <a:pt x="9124" y="0"/>
                    <a:pt x="9103" y="2"/>
                    <a:pt x="9082" y="4"/>
                  </a:cubicBezTo>
                  <a:cubicBezTo>
                    <a:pt x="8272" y="111"/>
                    <a:pt x="6698" y="126"/>
                    <a:pt x="5095" y="126"/>
                  </a:cubicBezTo>
                  <a:cubicBezTo>
                    <a:pt x="4497" y="126"/>
                    <a:pt x="3896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52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34" y="2832"/>
                    <a:pt x="393" y="3100"/>
                    <a:pt x="687" y="3100"/>
                  </a:cubicBezTo>
                  <a:cubicBezTo>
                    <a:pt x="887" y="3098"/>
                    <a:pt x="1105" y="3098"/>
                    <a:pt x="1338" y="3098"/>
                  </a:cubicBezTo>
                  <a:cubicBezTo>
                    <a:pt x="2007" y="3098"/>
                    <a:pt x="2799" y="3103"/>
                    <a:pt x="3630" y="3103"/>
                  </a:cubicBezTo>
                  <a:cubicBezTo>
                    <a:pt x="5736" y="3103"/>
                    <a:pt x="8099" y="3071"/>
                    <a:pt x="9367" y="2850"/>
                  </a:cubicBezTo>
                  <a:cubicBezTo>
                    <a:pt x="10301" y="2684"/>
                    <a:pt x="10057" y="0"/>
                    <a:pt x="914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6" name="Google Shape;3056;p18"/>
            <p:cNvSpPr/>
            <p:nvPr/>
          </p:nvSpPr>
          <p:spPr>
            <a:xfrm>
              <a:off x="34689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49" y="12161"/>
                  </a:cubicBezTo>
                  <a:cubicBezTo>
                    <a:pt x="2846" y="12161"/>
                    <a:pt x="3118" y="12058"/>
                    <a:pt x="3317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6" y="1938"/>
                    <a:pt x="12291" y="1581"/>
                  </a:cubicBezTo>
                  <a:cubicBezTo>
                    <a:pt x="11952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7" name="Google Shape;3057;p18"/>
            <p:cNvSpPr/>
            <p:nvPr/>
          </p:nvSpPr>
          <p:spPr>
            <a:xfrm>
              <a:off x="3500375" y="4291650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2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8" name="Google Shape;3058;p18"/>
            <p:cNvSpPr/>
            <p:nvPr/>
          </p:nvSpPr>
          <p:spPr>
            <a:xfrm>
              <a:off x="36776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8"/>
                    <a:pt x="2960" y="1235"/>
                  </a:cubicBezTo>
                  <a:cubicBezTo>
                    <a:pt x="2618" y="400"/>
                    <a:pt x="2014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59" name="Google Shape;3059;p18"/>
            <p:cNvSpPr/>
            <p:nvPr/>
          </p:nvSpPr>
          <p:spPr>
            <a:xfrm>
              <a:off x="34650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5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0" name="Google Shape;3060;p18"/>
            <p:cNvSpPr/>
            <p:nvPr/>
          </p:nvSpPr>
          <p:spPr>
            <a:xfrm>
              <a:off x="3594550" y="4762925"/>
              <a:ext cx="74375" cy="66375"/>
            </a:xfrm>
            <a:custGeom>
              <a:avLst/>
              <a:gdLst/>
              <a:ahLst/>
              <a:cxnLst/>
              <a:rect l="l" t="t" r="r" b="b"/>
              <a:pathLst>
                <a:path w="2975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1" name="Google Shape;3061;p18"/>
            <p:cNvSpPr/>
            <p:nvPr/>
          </p:nvSpPr>
          <p:spPr>
            <a:xfrm>
              <a:off x="38727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82" y="2403"/>
                    <a:pt x="5442" y="4856"/>
                    <a:pt x="5290" y="5418"/>
                  </a:cubicBezTo>
                  <a:cubicBezTo>
                    <a:pt x="5174" y="5846"/>
                    <a:pt x="536" y="5766"/>
                    <a:pt x="259" y="6248"/>
                  </a:cubicBezTo>
                  <a:cubicBezTo>
                    <a:pt x="0" y="6703"/>
                    <a:pt x="321" y="7854"/>
                    <a:pt x="634" y="8639"/>
                  </a:cubicBezTo>
                  <a:cubicBezTo>
                    <a:pt x="764" y="8953"/>
                    <a:pt x="1072" y="9155"/>
                    <a:pt x="1399" y="9155"/>
                  </a:cubicBezTo>
                  <a:cubicBezTo>
                    <a:pt x="1453" y="9155"/>
                    <a:pt x="1507" y="9150"/>
                    <a:pt x="1561" y="9138"/>
                  </a:cubicBezTo>
                  <a:cubicBezTo>
                    <a:pt x="2739" y="8915"/>
                    <a:pt x="3827" y="8826"/>
                    <a:pt x="4746" y="8790"/>
                  </a:cubicBezTo>
                  <a:cubicBezTo>
                    <a:pt x="4762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2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15" y="14018"/>
                  </a:cubicBezTo>
                  <a:cubicBezTo>
                    <a:pt x="6837" y="14034"/>
                    <a:pt x="7283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12" y="10610"/>
                    <a:pt x="9242" y="9424"/>
                  </a:cubicBezTo>
                  <a:cubicBezTo>
                    <a:pt x="9174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5" y="8487"/>
                  </a:cubicBezTo>
                  <a:cubicBezTo>
                    <a:pt x="11098" y="8558"/>
                    <a:pt x="12124" y="8692"/>
                    <a:pt x="13043" y="8728"/>
                  </a:cubicBezTo>
                  <a:cubicBezTo>
                    <a:pt x="13053" y="8728"/>
                    <a:pt x="13064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73" y="7318"/>
                    <a:pt x="13783" y="6792"/>
                    <a:pt x="13694" y="6221"/>
                  </a:cubicBezTo>
                  <a:cubicBezTo>
                    <a:pt x="13632" y="5855"/>
                    <a:pt x="13337" y="5570"/>
                    <a:pt x="12971" y="5525"/>
                  </a:cubicBezTo>
                  <a:cubicBezTo>
                    <a:pt x="12094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6" y="5347"/>
                    <a:pt x="8912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0" y="378"/>
                    <a:pt x="8279" y="57"/>
                    <a:pt x="7869" y="30"/>
                  </a:cubicBezTo>
                  <a:cubicBezTo>
                    <a:pt x="7594" y="13"/>
                    <a:pt x="7288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2" name="Google Shape;3062;p18"/>
            <p:cNvSpPr/>
            <p:nvPr/>
          </p:nvSpPr>
          <p:spPr>
            <a:xfrm>
              <a:off x="3977825" y="3965725"/>
              <a:ext cx="331425" cy="295925"/>
            </a:xfrm>
            <a:custGeom>
              <a:avLst/>
              <a:gdLst/>
              <a:ahLst/>
              <a:cxnLst/>
              <a:rect l="l" t="t" r="r" b="b"/>
              <a:pathLst>
                <a:path w="13257" h="11837" extrusionOk="0">
                  <a:moveTo>
                    <a:pt x="9566" y="1"/>
                  </a:moveTo>
                  <a:cubicBezTo>
                    <a:pt x="9350" y="1"/>
                    <a:pt x="9135" y="88"/>
                    <a:pt x="8975" y="253"/>
                  </a:cubicBezTo>
                  <a:cubicBezTo>
                    <a:pt x="8252" y="1003"/>
                    <a:pt x="7458" y="1841"/>
                    <a:pt x="6887" y="2653"/>
                  </a:cubicBezTo>
                  <a:cubicBezTo>
                    <a:pt x="6729" y="2881"/>
                    <a:pt x="6475" y="3004"/>
                    <a:pt x="6218" y="3004"/>
                  </a:cubicBezTo>
                  <a:cubicBezTo>
                    <a:pt x="6054" y="3004"/>
                    <a:pt x="5888" y="2954"/>
                    <a:pt x="5745" y="2849"/>
                  </a:cubicBezTo>
                  <a:cubicBezTo>
                    <a:pt x="4889" y="2234"/>
                    <a:pt x="3649" y="1431"/>
                    <a:pt x="2632" y="780"/>
                  </a:cubicBezTo>
                  <a:cubicBezTo>
                    <a:pt x="2497" y="691"/>
                    <a:pt x="2345" y="649"/>
                    <a:pt x="2194" y="649"/>
                  </a:cubicBezTo>
                  <a:cubicBezTo>
                    <a:pt x="1966" y="649"/>
                    <a:pt x="1740" y="745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65"/>
                    <a:pt x="143" y="3839"/>
                    <a:pt x="446" y="4036"/>
                  </a:cubicBezTo>
                  <a:cubicBezTo>
                    <a:pt x="1570" y="4776"/>
                    <a:pt x="3890" y="5740"/>
                    <a:pt x="4247" y="6212"/>
                  </a:cubicBezTo>
                  <a:cubicBezTo>
                    <a:pt x="4505" y="6560"/>
                    <a:pt x="1633" y="10147"/>
                    <a:pt x="1847" y="10655"/>
                  </a:cubicBezTo>
                  <a:cubicBezTo>
                    <a:pt x="2043" y="11137"/>
                    <a:pt x="3140" y="11574"/>
                    <a:pt x="3943" y="11806"/>
                  </a:cubicBezTo>
                  <a:cubicBezTo>
                    <a:pt x="4018" y="11827"/>
                    <a:pt x="4093" y="11837"/>
                    <a:pt x="4167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7" y="8675"/>
                  </a:cubicBezTo>
                  <a:cubicBezTo>
                    <a:pt x="6713" y="8446"/>
                    <a:pt x="6966" y="8326"/>
                    <a:pt x="7222" y="8326"/>
                  </a:cubicBezTo>
                  <a:cubicBezTo>
                    <a:pt x="7406" y="8326"/>
                    <a:pt x="7591" y="8387"/>
                    <a:pt x="7744" y="8514"/>
                  </a:cubicBezTo>
                  <a:cubicBezTo>
                    <a:pt x="8680" y="9290"/>
                    <a:pt x="9644" y="10182"/>
                    <a:pt x="10661" y="10726"/>
                  </a:cubicBezTo>
                  <a:cubicBezTo>
                    <a:pt x="10781" y="10790"/>
                    <a:pt x="10912" y="10821"/>
                    <a:pt x="11042" y="10821"/>
                  </a:cubicBezTo>
                  <a:cubicBezTo>
                    <a:pt x="11277" y="10821"/>
                    <a:pt x="11508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4" y="7988"/>
                    <a:pt x="12891" y="7711"/>
                  </a:cubicBezTo>
                  <a:cubicBezTo>
                    <a:pt x="12088" y="6997"/>
                    <a:pt x="10812" y="6114"/>
                    <a:pt x="9778" y="5534"/>
                  </a:cubicBezTo>
                  <a:cubicBezTo>
                    <a:pt x="9323" y="5276"/>
                    <a:pt x="9224" y="4660"/>
                    <a:pt x="9572" y="4268"/>
                  </a:cubicBezTo>
                  <a:cubicBezTo>
                    <a:pt x="10224" y="3554"/>
                    <a:pt x="10946" y="2831"/>
                    <a:pt x="11526" y="2136"/>
                  </a:cubicBezTo>
                  <a:cubicBezTo>
                    <a:pt x="11829" y="1770"/>
                    <a:pt x="11758" y="1226"/>
                    <a:pt x="11374" y="949"/>
                  </a:cubicBezTo>
                  <a:cubicBezTo>
                    <a:pt x="10919" y="619"/>
                    <a:pt x="10456" y="378"/>
                    <a:pt x="9956" y="102"/>
                  </a:cubicBezTo>
                  <a:cubicBezTo>
                    <a:pt x="9834" y="34"/>
                    <a:pt x="9700" y="1"/>
                    <a:pt x="956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3" name="Google Shape;3063;p18"/>
            <p:cNvSpPr/>
            <p:nvPr/>
          </p:nvSpPr>
          <p:spPr>
            <a:xfrm>
              <a:off x="3092850" y="39844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4" y="5233"/>
                    <a:pt x="232" y="6536"/>
                  </a:cubicBezTo>
                  <a:cubicBezTo>
                    <a:pt x="0" y="7178"/>
                    <a:pt x="232" y="7562"/>
                    <a:pt x="545" y="8026"/>
                  </a:cubicBezTo>
                  <a:cubicBezTo>
                    <a:pt x="649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5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2" y="2147"/>
                    <a:pt x="17272" y="1478"/>
                    <a:pt x="17049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4" name="Google Shape;3064;p18"/>
            <p:cNvSpPr/>
            <p:nvPr/>
          </p:nvSpPr>
          <p:spPr>
            <a:xfrm>
              <a:off x="3643275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6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30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5" y="3089"/>
                    <a:pt x="3713" y="3094"/>
                    <a:pt x="4815" y="3094"/>
                  </a:cubicBezTo>
                  <a:cubicBezTo>
                    <a:pt x="7604" y="3094"/>
                    <a:pt x="10737" y="3063"/>
                    <a:pt x="12419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5" name="Google Shape;3065;p18"/>
            <p:cNvSpPr/>
            <p:nvPr/>
          </p:nvSpPr>
          <p:spPr>
            <a:xfrm>
              <a:off x="35754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5" y="126"/>
                  </a:cubicBezTo>
                  <a:cubicBezTo>
                    <a:pt x="4495" y="126"/>
                    <a:pt x="3744" y="122"/>
                    <a:pt x="3054" y="122"/>
                  </a:cubicBezTo>
                  <a:cubicBezTo>
                    <a:pt x="2085" y="122"/>
                    <a:pt x="1238" y="129"/>
                    <a:pt x="714" y="166"/>
                  </a:cubicBezTo>
                  <a:cubicBezTo>
                    <a:pt x="447" y="192"/>
                    <a:pt x="215" y="433"/>
                    <a:pt x="143" y="790"/>
                  </a:cubicBezTo>
                  <a:cubicBezTo>
                    <a:pt x="36" y="1334"/>
                    <a:pt x="1" y="1959"/>
                    <a:pt x="72" y="2449"/>
                  </a:cubicBezTo>
                  <a:cubicBezTo>
                    <a:pt x="125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8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6" name="Google Shape;3066;p18"/>
            <p:cNvSpPr/>
            <p:nvPr/>
          </p:nvSpPr>
          <p:spPr>
            <a:xfrm>
              <a:off x="42760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8" y="0"/>
                    <a:pt x="10018" y="100"/>
                    <a:pt x="9831" y="287"/>
                  </a:cubicBezTo>
                  <a:cubicBezTo>
                    <a:pt x="7458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1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1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7" name="Google Shape;3067;p18"/>
            <p:cNvSpPr/>
            <p:nvPr/>
          </p:nvSpPr>
          <p:spPr>
            <a:xfrm>
              <a:off x="42722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0" y="2824"/>
                    <a:pt x="527" y="3091"/>
                    <a:pt x="911" y="3091"/>
                  </a:cubicBezTo>
                  <a:cubicBezTo>
                    <a:pt x="1175" y="3090"/>
                    <a:pt x="1465" y="3089"/>
                    <a:pt x="1774" y="3089"/>
                  </a:cubicBezTo>
                  <a:cubicBezTo>
                    <a:pt x="2659" y="3089"/>
                    <a:pt x="3708" y="3094"/>
                    <a:pt x="4810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8" name="Google Shape;3068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69" name="Google Shape;3069;p18"/>
            <p:cNvSpPr/>
            <p:nvPr/>
          </p:nvSpPr>
          <p:spPr>
            <a:xfrm>
              <a:off x="2870550" y="34692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0" y="2830"/>
                    <a:pt x="912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0" name="Google Shape;3070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1" name="Google Shape;3071;p18"/>
            <p:cNvSpPr/>
            <p:nvPr/>
          </p:nvSpPr>
          <p:spPr>
            <a:xfrm>
              <a:off x="2787425" y="369875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5" y="0"/>
                  </a:moveTo>
                  <a:cubicBezTo>
                    <a:pt x="590" y="0"/>
                    <a:pt x="0" y="704"/>
                    <a:pt x="299" y="2029"/>
                  </a:cubicBezTo>
                  <a:cubicBezTo>
                    <a:pt x="401" y="2464"/>
                    <a:pt x="796" y="2656"/>
                    <a:pt x="1236" y="2656"/>
                  </a:cubicBezTo>
                  <a:cubicBezTo>
                    <a:pt x="2032" y="2656"/>
                    <a:pt x="2973" y="2028"/>
                    <a:pt x="2583" y="1074"/>
                  </a:cubicBezTo>
                  <a:cubicBezTo>
                    <a:pt x="2284" y="349"/>
                    <a:pt x="1756" y="0"/>
                    <a:pt x="127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2" name="Google Shape;3072;p18"/>
            <p:cNvSpPr/>
            <p:nvPr/>
          </p:nvSpPr>
          <p:spPr>
            <a:xfrm>
              <a:off x="2787425" y="389067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6" y="0"/>
                  </a:moveTo>
                  <a:cubicBezTo>
                    <a:pt x="591" y="0"/>
                    <a:pt x="0" y="707"/>
                    <a:pt x="299" y="2033"/>
                  </a:cubicBezTo>
                  <a:cubicBezTo>
                    <a:pt x="400" y="2464"/>
                    <a:pt x="794" y="2654"/>
                    <a:pt x="1233" y="2654"/>
                  </a:cubicBezTo>
                  <a:cubicBezTo>
                    <a:pt x="2030" y="2654"/>
                    <a:pt x="2974" y="2028"/>
                    <a:pt x="2583" y="1078"/>
                  </a:cubicBezTo>
                  <a:cubicBezTo>
                    <a:pt x="2284" y="350"/>
                    <a:pt x="1757" y="0"/>
                    <a:pt x="127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3" name="Google Shape;3073;p18"/>
            <p:cNvSpPr/>
            <p:nvPr/>
          </p:nvSpPr>
          <p:spPr>
            <a:xfrm>
              <a:off x="306565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4" y="1"/>
                  </a:moveTo>
                  <a:cubicBezTo>
                    <a:pt x="6309" y="1"/>
                    <a:pt x="5662" y="55"/>
                    <a:pt x="5219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83" y="5843"/>
                    <a:pt x="535" y="5763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5" y="8950"/>
                    <a:pt x="1072" y="9152"/>
                    <a:pt x="1405" y="9152"/>
                  </a:cubicBezTo>
                  <a:cubicBezTo>
                    <a:pt x="1459" y="9152"/>
                    <a:pt x="1515" y="9147"/>
                    <a:pt x="1570" y="9135"/>
                  </a:cubicBezTo>
                  <a:cubicBezTo>
                    <a:pt x="2748" y="8912"/>
                    <a:pt x="3836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61" y="8786"/>
                    <a:pt x="5629" y="9177"/>
                    <a:pt x="5611" y="9644"/>
                  </a:cubicBezTo>
                  <a:cubicBezTo>
                    <a:pt x="5567" y="10866"/>
                    <a:pt x="5451" y="12186"/>
                    <a:pt x="5638" y="13337"/>
                  </a:cubicBezTo>
                  <a:cubicBezTo>
                    <a:pt x="5709" y="13721"/>
                    <a:pt x="6031" y="13997"/>
                    <a:pt x="6423" y="14015"/>
                  </a:cubicBezTo>
                  <a:cubicBezTo>
                    <a:pt x="6827" y="14036"/>
                    <a:pt x="7257" y="14050"/>
                    <a:pt x="7695" y="14050"/>
                  </a:cubicBezTo>
                  <a:cubicBezTo>
                    <a:pt x="8013" y="14050"/>
                    <a:pt x="8335" y="14043"/>
                    <a:pt x="8653" y="14024"/>
                  </a:cubicBezTo>
                  <a:cubicBezTo>
                    <a:pt x="9064" y="13997"/>
                    <a:pt x="9394" y="13667"/>
                    <a:pt x="9430" y="13257"/>
                  </a:cubicBezTo>
                  <a:cubicBezTo>
                    <a:pt x="9501" y="12177"/>
                    <a:pt x="9421" y="10607"/>
                    <a:pt x="9251" y="9430"/>
                  </a:cubicBezTo>
                  <a:cubicBezTo>
                    <a:pt x="9174" y="8927"/>
                    <a:pt x="9570" y="8481"/>
                    <a:pt x="10064" y="8481"/>
                  </a:cubicBezTo>
                  <a:cubicBezTo>
                    <a:pt x="10087" y="8481"/>
                    <a:pt x="10111" y="8482"/>
                    <a:pt x="10134" y="8484"/>
                  </a:cubicBezTo>
                  <a:cubicBezTo>
                    <a:pt x="11107" y="8555"/>
                    <a:pt x="12133" y="8698"/>
                    <a:pt x="13043" y="8725"/>
                  </a:cubicBezTo>
                  <a:cubicBezTo>
                    <a:pt x="13053" y="8725"/>
                    <a:pt x="13063" y="8725"/>
                    <a:pt x="13074" y="8725"/>
                  </a:cubicBezTo>
                  <a:cubicBezTo>
                    <a:pt x="13532" y="8725"/>
                    <a:pt x="13908" y="8340"/>
                    <a:pt x="13899" y="7877"/>
                  </a:cubicBezTo>
                  <a:cubicBezTo>
                    <a:pt x="13881" y="7315"/>
                    <a:pt x="13792" y="6789"/>
                    <a:pt x="13694" y="6218"/>
                  </a:cubicBezTo>
                  <a:cubicBezTo>
                    <a:pt x="13640" y="5852"/>
                    <a:pt x="13346" y="5567"/>
                    <a:pt x="12971" y="5531"/>
                  </a:cubicBezTo>
                  <a:cubicBezTo>
                    <a:pt x="12092" y="5426"/>
                    <a:pt x="11131" y="5334"/>
                    <a:pt x="10253" y="5334"/>
                  </a:cubicBezTo>
                  <a:cubicBezTo>
                    <a:pt x="10088" y="5334"/>
                    <a:pt x="9927" y="5337"/>
                    <a:pt x="9769" y="5344"/>
                  </a:cubicBezTo>
                  <a:cubicBezTo>
                    <a:pt x="9757" y="5344"/>
                    <a:pt x="9746" y="5344"/>
                    <a:pt x="9735" y="5344"/>
                  </a:cubicBezTo>
                  <a:cubicBezTo>
                    <a:pt x="9286" y="5344"/>
                    <a:pt x="8921" y="4994"/>
                    <a:pt x="8903" y="4550"/>
                  </a:cubicBezTo>
                  <a:cubicBezTo>
                    <a:pt x="8868" y="3479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77" y="36"/>
                  </a:cubicBezTo>
                  <a:cubicBezTo>
                    <a:pt x="7588" y="15"/>
                    <a:pt x="7268" y="1"/>
                    <a:pt x="694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4" name="Google Shape;3074;p18"/>
            <p:cNvSpPr/>
            <p:nvPr/>
          </p:nvSpPr>
          <p:spPr>
            <a:xfrm>
              <a:off x="1961200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45" y="0"/>
                  </a:moveTo>
                  <a:cubicBezTo>
                    <a:pt x="9125" y="0"/>
                    <a:pt x="9104" y="1"/>
                    <a:pt x="9083" y="4"/>
                  </a:cubicBezTo>
                  <a:cubicBezTo>
                    <a:pt x="8277" y="111"/>
                    <a:pt x="6703" y="126"/>
                    <a:pt x="5099" y="126"/>
                  </a:cubicBezTo>
                  <a:cubicBezTo>
                    <a:pt x="4501" y="126"/>
                    <a:pt x="3899" y="124"/>
                    <a:pt x="3331" y="124"/>
                  </a:cubicBezTo>
                  <a:cubicBezTo>
                    <a:pt x="2250" y="124"/>
                    <a:pt x="1292" y="131"/>
                    <a:pt x="724" y="174"/>
                  </a:cubicBezTo>
                  <a:cubicBezTo>
                    <a:pt x="447" y="192"/>
                    <a:pt x="215" y="441"/>
                    <a:pt x="153" y="789"/>
                  </a:cubicBezTo>
                  <a:cubicBezTo>
                    <a:pt x="46" y="1342"/>
                    <a:pt x="1" y="1958"/>
                    <a:pt x="72" y="2449"/>
                  </a:cubicBezTo>
                  <a:cubicBezTo>
                    <a:pt x="135" y="2832"/>
                    <a:pt x="394" y="3100"/>
                    <a:pt x="697" y="3100"/>
                  </a:cubicBezTo>
                  <a:cubicBezTo>
                    <a:pt x="921" y="3098"/>
                    <a:pt x="1170" y="3097"/>
                    <a:pt x="1436" y="3097"/>
                  </a:cubicBezTo>
                  <a:cubicBezTo>
                    <a:pt x="2005" y="3097"/>
                    <a:pt x="2659" y="3100"/>
                    <a:pt x="3348" y="3100"/>
                  </a:cubicBezTo>
                  <a:cubicBezTo>
                    <a:pt x="5519" y="3100"/>
                    <a:pt x="8042" y="3072"/>
                    <a:pt x="9368" y="2841"/>
                  </a:cubicBezTo>
                  <a:cubicBezTo>
                    <a:pt x="10302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5" name="Google Shape;3075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6" name="Google Shape;3076;p18"/>
            <p:cNvSpPr/>
            <p:nvPr/>
          </p:nvSpPr>
          <p:spPr>
            <a:xfrm>
              <a:off x="2285725" y="7918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48"/>
                    <a:pt x="8083" y="7357"/>
                    <a:pt x="7440" y="11621"/>
                  </a:cubicBezTo>
                  <a:cubicBezTo>
                    <a:pt x="7412" y="11796"/>
                    <a:pt x="7265" y="11888"/>
                    <a:pt x="7119" y="11888"/>
                  </a:cubicBezTo>
                  <a:cubicBezTo>
                    <a:pt x="6990" y="11888"/>
                    <a:pt x="6862" y="11816"/>
                    <a:pt x="6816" y="11665"/>
                  </a:cubicBezTo>
                  <a:cubicBezTo>
                    <a:pt x="5968" y="8864"/>
                    <a:pt x="5772" y="7758"/>
                    <a:pt x="4675" y="5349"/>
                  </a:cubicBezTo>
                  <a:cubicBezTo>
                    <a:pt x="4517" y="5026"/>
                    <a:pt x="4197" y="4805"/>
                    <a:pt x="3831" y="4805"/>
                  </a:cubicBezTo>
                  <a:cubicBezTo>
                    <a:pt x="3824" y="4805"/>
                    <a:pt x="3817" y="4805"/>
                    <a:pt x="3809" y="4805"/>
                  </a:cubicBezTo>
                  <a:cubicBezTo>
                    <a:pt x="2400" y="4814"/>
                    <a:pt x="883" y="5233"/>
                    <a:pt x="232" y="6527"/>
                  </a:cubicBezTo>
                  <a:cubicBezTo>
                    <a:pt x="0" y="7169"/>
                    <a:pt x="241" y="7562"/>
                    <a:pt x="544" y="8026"/>
                  </a:cubicBezTo>
                  <a:cubicBezTo>
                    <a:pt x="648" y="8181"/>
                    <a:pt x="820" y="8261"/>
                    <a:pt x="994" y="8261"/>
                  </a:cubicBezTo>
                  <a:cubicBezTo>
                    <a:pt x="1120" y="8261"/>
                    <a:pt x="1246" y="8219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0"/>
                    <a:pt x="5139" y="13485"/>
                    <a:pt x="5736" y="14645"/>
                  </a:cubicBezTo>
                  <a:cubicBezTo>
                    <a:pt x="5891" y="14953"/>
                    <a:pt x="6562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11" y="11853"/>
                    <a:pt x="10357" y="6233"/>
                    <a:pt x="11116" y="2843"/>
                  </a:cubicBezTo>
                  <a:cubicBezTo>
                    <a:pt x="11214" y="2388"/>
                    <a:pt x="11597" y="2066"/>
                    <a:pt x="12061" y="2049"/>
                  </a:cubicBezTo>
                  <a:lnTo>
                    <a:pt x="14327" y="1986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26"/>
                    <a:pt x="15571" y="3753"/>
                    <a:pt x="15912" y="3753"/>
                  </a:cubicBezTo>
                  <a:cubicBezTo>
                    <a:pt x="15925" y="3753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72"/>
                    <a:pt x="17655" y="3298"/>
                    <a:pt x="17601" y="2878"/>
                  </a:cubicBezTo>
                  <a:cubicBezTo>
                    <a:pt x="17521" y="2147"/>
                    <a:pt x="17280" y="1478"/>
                    <a:pt x="17048" y="978"/>
                  </a:cubicBezTo>
                  <a:cubicBezTo>
                    <a:pt x="16790" y="407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7" name="Google Shape;3077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8" name="Google Shape;3078;p18"/>
            <p:cNvSpPr/>
            <p:nvPr/>
          </p:nvSpPr>
          <p:spPr>
            <a:xfrm>
              <a:off x="1079200" y="1098950"/>
              <a:ext cx="85375" cy="76250"/>
            </a:xfrm>
            <a:custGeom>
              <a:avLst/>
              <a:gdLst/>
              <a:ahLst/>
              <a:cxnLst/>
              <a:rect l="l" t="t" r="r" b="b"/>
              <a:pathLst>
                <a:path w="3415" h="3050" extrusionOk="0">
                  <a:moveTo>
                    <a:pt x="1462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60" y="2830"/>
                    <a:pt x="913" y="3050"/>
                    <a:pt x="1416" y="3050"/>
                  </a:cubicBezTo>
                  <a:cubicBezTo>
                    <a:pt x="2330" y="3050"/>
                    <a:pt x="3414" y="2328"/>
                    <a:pt x="2960" y="1235"/>
                  </a:cubicBezTo>
                  <a:cubicBezTo>
                    <a:pt x="2618" y="400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79" name="Google Shape;3079;p18"/>
            <p:cNvSpPr/>
            <p:nvPr/>
          </p:nvSpPr>
          <p:spPr>
            <a:xfrm>
              <a:off x="1556650" y="773125"/>
              <a:ext cx="331200" cy="295725"/>
            </a:xfrm>
            <a:custGeom>
              <a:avLst/>
              <a:gdLst/>
              <a:ahLst/>
              <a:cxnLst/>
              <a:rect l="l" t="t" r="r" b="b"/>
              <a:pathLst>
                <a:path w="13248" h="11829" extrusionOk="0">
                  <a:moveTo>
                    <a:pt x="9560" y="0"/>
                  </a:moveTo>
                  <a:cubicBezTo>
                    <a:pt x="9342" y="0"/>
                    <a:pt x="9129" y="87"/>
                    <a:pt x="8975" y="253"/>
                  </a:cubicBezTo>
                  <a:cubicBezTo>
                    <a:pt x="8252" y="994"/>
                    <a:pt x="7458" y="1841"/>
                    <a:pt x="6887" y="2653"/>
                  </a:cubicBezTo>
                  <a:cubicBezTo>
                    <a:pt x="6730" y="2881"/>
                    <a:pt x="6476" y="3004"/>
                    <a:pt x="6216" y="3004"/>
                  </a:cubicBezTo>
                  <a:cubicBezTo>
                    <a:pt x="6051" y="3004"/>
                    <a:pt x="5883" y="2954"/>
                    <a:pt x="5736" y="2849"/>
                  </a:cubicBezTo>
                  <a:cubicBezTo>
                    <a:pt x="4889" y="2234"/>
                    <a:pt x="3649" y="1422"/>
                    <a:pt x="2632" y="771"/>
                  </a:cubicBezTo>
                  <a:cubicBezTo>
                    <a:pt x="2497" y="685"/>
                    <a:pt x="2346" y="644"/>
                    <a:pt x="2195" y="644"/>
                  </a:cubicBezTo>
                  <a:cubicBezTo>
                    <a:pt x="1967" y="644"/>
                    <a:pt x="1741" y="739"/>
                    <a:pt x="1579" y="922"/>
                  </a:cubicBezTo>
                  <a:cubicBezTo>
                    <a:pt x="1017" y="1556"/>
                    <a:pt x="330" y="2448"/>
                    <a:pt x="107" y="3117"/>
                  </a:cubicBezTo>
                  <a:cubicBezTo>
                    <a:pt x="0" y="3456"/>
                    <a:pt x="143" y="3839"/>
                    <a:pt x="437" y="4036"/>
                  </a:cubicBezTo>
                  <a:cubicBezTo>
                    <a:pt x="1570" y="4776"/>
                    <a:pt x="3890" y="5740"/>
                    <a:pt x="4247" y="6203"/>
                  </a:cubicBezTo>
                  <a:cubicBezTo>
                    <a:pt x="4505" y="6551"/>
                    <a:pt x="1633" y="10147"/>
                    <a:pt x="1847" y="10655"/>
                  </a:cubicBezTo>
                  <a:cubicBezTo>
                    <a:pt x="2043" y="11128"/>
                    <a:pt x="3140" y="11574"/>
                    <a:pt x="3943" y="11797"/>
                  </a:cubicBezTo>
                  <a:cubicBezTo>
                    <a:pt x="4020" y="11818"/>
                    <a:pt x="4097" y="11829"/>
                    <a:pt x="4174" y="11829"/>
                  </a:cubicBezTo>
                  <a:cubicBezTo>
                    <a:pt x="4479" y="11829"/>
                    <a:pt x="4764" y="11663"/>
                    <a:pt x="4907" y="11378"/>
                  </a:cubicBezTo>
                  <a:cubicBezTo>
                    <a:pt x="5433" y="10316"/>
                    <a:pt x="6031" y="9415"/>
                    <a:pt x="6548" y="8666"/>
                  </a:cubicBezTo>
                  <a:cubicBezTo>
                    <a:pt x="6709" y="8443"/>
                    <a:pt x="6963" y="8325"/>
                    <a:pt x="7219" y="8325"/>
                  </a:cubicBezTo>
                  <a:cubicBezTo>
                    <a:pt x="7404" y="8325"/>
                    <a:pt x="7590" y="8387"/>
                    <a:pt x="7744" y="8514"/>
                  </a:cubicBezTo>
                  <a:cubicBezTo>
                    <a:pt x="8671" y="9290"/>
                    <a:pt x="9644" y="10173"/>
                    <a:pt x="10661" y="10726"/>
                  </a:cubicBezTo>
                  <a:cubicBezTo>
                    <a:pt x="10779" y="10788"/>
                    <a:pt x="10906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88" y="9397"/>
                    <a:pt x="13016" y="8782"/>
                  </a:cubicBezTo>
                  <a:cubicBezTo>
                    <a:pt x="13248" y="8443"/>
                    <a:pt x="13194" y="7979"/>
                    <a:pt x="12891" y="7711"/>
                  </a:cubicBezTo>
                  <a:cubicBezTo>
                    <a:pt x="12088" y="6997"/>
                    <a:pt x="10804" y="6114"/>
                    <a:pt x="9778" y="5525"/>
                  </a:cubicBezTo>
                  <a:cubicBezTo>
                    <a:pt x="9323" y="5267"/>
                    <a:pt x="9216" y="4651"/>
                    <a:pt x="9573" y="4268"/>
                  </a:cubicBezTo>
                  <a:cubicBezTo>
                    <a:pt x="10215" y="3545"/>
                    <a:pt x="10946" y="2831"/>
                    <a:pt x="11526" y="2127"/>
                  </a:cubicBezTo>
                  <a:cubicBezTo>
                    <a:pt x="11830" y="1770"/>
                    <a:pt x="11758" y="1226"/>
                    <a:pt x="11375" y="949"/>
                  </a:cubicBezTo>
                  <a:cubicBezTo>
                    <a:pt x="10920" y="619"/>
                    <a:pt x="10456" y="378"/>
                    <a:pt x="9956" y="101"/>
                  </a:cubicBezTo>
                  <a:cubicBezTo>
                    <a:pt x="9830" y="33"/>
                    <a:pt x="9694" y="0"/>
                    <a:pt x="956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0" name="Google Shape;3080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1" name="Google Shape;3081;p18"/>
            <p:cNvSpPr/>
            <p:nvPr/>
          </p:nvSpPr>
          <p:spPr>
            <a:xfrm>
              <a:off x="1961200" y="3319800"/>
              <a:ext cx="257525" cy="77375"/>
            </a:xfrm>
            <a:custGeom>
              <a:avLst/>
              <a:gdLst/>
              <a:ahLst/>
              <a:cxnLst/>
              <a:rect l="l" t="t" r="r" b="b"/>
              <a:pathLst>
                <a:path w="10301" h="3095" extrusionOk="0">
                  <a:moveTo>
                    <a:pt x="9149" y="1"/>
                  </a:moveTo>
                  <a:cubicBezTo>
                    <a:pt x="9127" y="1"/>
                    <a:pt x="9105" y="2"/>
                    <a:pt x="9083" y="5"/>
                  </a:cubicBezTo>
                  <a:cubicBezTo>
                    <a:pt x="8328" y="106"/>
                    <a:pt x="6897" y="123"/>
                    <a:pt x="5399" y="123"/>
                  </a:cubicBezTo>
                  <a:cubicBezTo>
                    <a:pt x="4615" y="123"/>
                    <a:pt x="3814" y="118"/>
                    <a:pt x="3081" y="118"/>
                  </a:cubicBezTo>
                  <a:cubicBezTo>
                    <a:pt x="2103" y="118"/>
                    <a:pt x="1248" y="127"/>
                    <a:pt x="724" y="166"/>
                  </a:cubicBezTo>
                  <a:cubicBezTo>
                    <a:pt x="447" y="184"/>
                    <a:pt x="215" y="433"/>
                    <a:pt x="153" y="781"/>
                  </a:cubicBezTo>
                  <a:cubicBezTo>
                    <a:pt x="46" y="1334"/>
                    <a:pt x="1" y="1959"/>
                    <a:pt x="72" y="2441"/>
                  </a:cubicBezTo>
                  <a:cubicBezTo>
                    <a:pt x="135" y="2824"/>
                    <a:pt x="394" y="3092"/>
                    <a:pt x="697" y="3092"/>
                  </a:cubicBezTo>
                  <a:cubicBezTo>
                    <a:pt x="896" y="3090"/>
                    <a:pt x="1113" y="3090"/>
                    <a:pt x="1346" y="3090"/>
                  </a:cubicBezTo>
                  <a:cubicBezTo>
                    <a:pt x="2012" y="3090"/>
                    <a:pt x="2803" y="3095"/>
                    <a:pt x="3634" y="3095"/>
                  </a:cubicBezTo>
                  <a:cubicBezTo>
                    <a:pt x="5737" y="3095"/>
                    <a:pt x="8099" y="3063"/>
                    <a:pt x="9368" y="2842"/>
                  </a:cubicBezTo>
                  <a:cubicBezTo>
                    <a:pt x="10300" y="2685"/>
                    <a:pt x="10067" y="1"/>
                    <a:pt x="91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2" name="Google Shape;3082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3" name="Google Shape;3083;p18"/>
            <p:cNvSpPr/>
            <p:nvPr/>
          </p:nvSpPr>
          <p:spPr>
            <a:xfrm>
              <a:off x="2285725" y="2920125"/>
              <a:ext cx="441375" cy="378275"/>
            </a:xfrm>
            <a:custGeom>
              <a:avLst/>
              <a:gdLst/>
              <a:ahLst/>
              <a:cxnLst/>
              <a:rect l="l" t="t" r="r" b="b"/>
              <a:pathLst>
                <a:path w="17655" h="15131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9" y="657"/>
                    <a:pt x="8083" y="7357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64"/>
                    <a:pt x="5772" y="7767"/>
                    <a:pt x="4675" y="5358"/>
                  </a:cubicBezTo>
                  <a:cubicBezTo>
                    <a:pt x="4514" y="5019"/>
                    <a:pt x="4184" y="4805"/>
                    <a:pt x="3809" y="4805"/>
                  </a:cubicBezTo>
                  <a:cubicBezTo>
                    <a:pt x="2400" y="4823"/>
                    <a:pt x="883" y="5233"/>
                    <a:pt x="232" y="6536"/>
                  </a:cubicBezTo>
                  <a:cubicBezTo>
                    <a:pt x="0" y="7178"/>
                    <a:pt x="241" y="7571"/>
                    <a:pt x="544" y="8026"/>
                  </a:cubicBezTo>
                  <a:cubicBezTo>
                    <a:pt x="647" y="8185"/>
                    <a:pt x="818" y="8268"/>
                    <a:pt x="991" y="8268"/>
                  </a:cubicBezTo>
                  <a:cubicBezTo>
                    <a:pt x="1118" y="8268"/>
                    <a:pt x="1245" y="8223"/>
                    <a:pt x="1347" y="8133"/>
                  </a:cubicBezTo>
                  <a:cubicBezTo>
                    <a:pt x="2011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57"/>
                    <a:pt x="6558" y="15130"/>
                    <a:pt x="7250" y="15130"/>
                  </a:cubicBezTo>
                  <a:cubicBezTo>
                    <a:pt x="7964" y="15130"/>
                    <a:pt x="8704" y="14946"/>
                    <a:pt x="8930" y="14529"/>
                  </a:cubicBezTo>
                  <a:cubicBezTo>
                    <a:pt x="10411" y="11853"/>
                    <a:pt x="10357" y="6242"/>
                    <a:pt x="11116" y="2843"/>
                  </a:cubicBezTo>
                  <a:cubicBezTo>
                    <a:pt x="11214" y="2397"/>
                    <a:pt x="11597" y="2067"/>
                    <a:pt x="12061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68" y="3529"/>
                    <a:pt x="15561" y="3755"/>
                    <a:pt x="15895" y="3755"/>
                  </a:cubicBezTo>
                  <a:cubicBezTo>
                    <a:pt x="15914" y="3755"/>
                    <a:pt x="15932" y="3754"/>
                    <a:pt x="15951" y="3753"/>
                  </a:cubicBezTo>
                  <a:cubicBezTo>
                    <a:pt x="16263" y="3735"/>
                    <a:pt x="16602" y="3717"/>
                    <a:pt x="16897" y="3708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21" y="2156"/>
                    <a:pt x="17280" y="1487"/>
                    <a:pt x="17048" y="978"/>
                  </a:cubicBezTo>
                  <a:cubicBezTo>
                    <a:pt x="16790" y="416"/>
                    <a:pt x="16236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4" name="Google Shape;3084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5" name="Google Shape;3085;p18"/>
            <p:cNvSpPr/>
            <p:nvPr/>
          </p:nvSpPr>
          <p:spPr>
            <a:xfrm>
              <a:off x="1079200" y="3227375"/>
              <a:ext cx="85350" cy="76200"/>
            </a:xfrm>
            <a:custGeom>
              <a:avLst/>
              <a:gdLst/>
              <a:ahLst/>
              <a:cxnLst/>
              <a:rect l="l" t="t" r="r" b="b"/>
              <a:pathLst>
                <a:path w="3414" h="3048" extrusionOk="0">
                  <a:moveTo>
                    <a:pt x="1461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1" y="2827"/>
                    <a:pt x="915" y="3048"/>
                    <a:pt x="1420" y="3048"/>
                  </a:cubicBezTo>
                  <a:cubicBezTo>
                    <a:pt x="2333" y="3048"/>
                    <a:pt x="3414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6" name="Google Shape;3086;p18"/>
            <p:cNvSpPr/>
            <p:nvPr/>
          </p:nvSpPr>
          <p:spPr>
            <a:xfrm>
              <a:off x="1556650" y="2901550"/>
              <a:ext cx="331200" cy="295825"/>
            </a:xfrm>
            <a:custGeom>
              <a:avLst/>
              <a:gdLst/>
              <a:ahLst/>
              <a:cxnLst/>
              <a:rect l="l" t="t" r="r" b="b"/>
              <a:pathLst>
                <a:path w="13248" h="11833" extrusionOk="0">
                  <a:moveTo>
                    <a:pt x="9558" y="0"/>
                  </a:moveTo>
                  <a:cubicBezTo>
                    <a:pt x="9341" y="0"/>
                    <a:pt x="9129" y="84"/>
                    <a:pt x="8975" y="249"/>
                  </a:cubicBezTo>
                  <a:cubicBezTo>
                    <a:pt x="8252" y="999"/>
                    <a:pt x="7458" y="1837"/>
                    <a:pt x="6887" y="2658"/>
                  </a:cubicBezTo>
                  <a:cubicBezTo>
                    <a:pt x="6731" y="2884"/>
                    <a:pt x="6481" y="3003"/>
                    <a:pt x="6225" y="3003"/>
                  </a:cubicBezTo>
                  <a:cubicBezTo>
                    <a:pt x="6056" y="3003"/>
                    <a:pt x="5885" y="2951"/>
                    <a:pt x="5736" y="2845"/>
                  </a:cubicBezTo>
                  <a:cubicBezTo>
                    <a:pt x="4889" y="2230"/>
                    <a:pt x="3649" y="1427"/>
                    <a:pt x="2632" y="776"/>
                  </a:cubicBezTo>
                  <a:cubicBezTo>
                    <a:pt x="2498" y="687"/>
                    <a:pt x="2347" y="645"/>
                    <a:pt x="2197" y="645"/>
                  </a:cubicBezTo>
                  <a:cubicBezTo>
                    <a:pt x="1968" y="645"/>
                    <a:pt x="1741" y="744"/>
                    <a:pt x="1579" y="927"/>
                  </a:cubicBezTo>
                  <a:cubicBezTo>
                    <a:pt x="1017" y="1552"/>
                    <a:pt x="330" y="2444"/>
                    <a:pt x="107" y="3113"/>
                  </a:cubicBezTo>
                  <a:cubicBezTo>
                    <a:pt x="0" y="3461"/>
                    <a:pt x="143" y="3835"/>
                    <a:pt x="437" y="4032"/>
                  </a:cubicBezTo>
                  <a:cubicBezTo>
                    <a:pt x="1570" y="4772"/>
                    <a:pt x="3890" y="5745"/>
                    <a:pt x="4247" y="6208"/>
                  </a:cubicBezTo>
                  <a:cubicBezTo>
                    <a:pt x="4505" y="6556"/>
                    <a:pt x="1633" y="10143"/>
                    <a:pt x="1847" y="10651"/>
                  </a:cubicBezTo>
                  <a:cubicBezTo>
                    <a:pt x="2043" y="11133"/>
                    <a:pt x="3140" y="11579"/>
                    <a:pt x="3943" y="11802"/>
                  </a:cubicBezTo>
                  <a:cubicBezTo>
                    <a:pt x="4018" y="11823"/>
                    <a:pt x="4094" y="11833"/>
                    <a:pt x="4168" y="11833"/>
                  </a:cubicBezTo>
                  <a:cubicBezTo>
                    <a:pt x="4475" y="11833"/>
                    <a:pt x="4763" y="11663"/>
                    <a:pt x="4907" y="11383"/>
                  </a:cubicBezTo>
                  <a:cubicBezTo>
                    <a:pt x="5433" y="10321"/>
                    <a:pt x="6031" y="9411"/>
                    <a:pt x="6548" y="8671"/>
                  </a:cubicBezTo>
                  <a:cubicBezTo>
                    <a:pt x="6709" y="8442"/>
                    <a:pt x="6965" y="8322"/>
                    <a:pt x="7222" y="8322"/>
                  </a:cubicBezTo>
                  <a:cubicBezTo>
                    <a:pt x="7406" y="8322"/>
                    <a:pt x="7591" y="8383"/>
                    <a:pt x="7744" y="8510"/>
                  </a:cubicBezTo>
                  <a:cubicBezTo>
                    <a:pt x="8671" y="9286"/>
                    <a:pt x="9644" y="10178"/>
                    <a:pt x="10661" y="10722"/>
                  </a:cubicBezTo>
                  <a:cubicBezTo>
                    <a:pt x="10781" y="10786"/>
                    <a:pt x="10912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88" y="9402"/>
                    <a:pt x="13016" y="8778"/>
                  </a:cubicBezTo>
                  <a:cubicBezTo>
                    <a:pt x="13248" y="8439"/>
                    <a:pt x="13194" y="7984"/>
                    <a:pt x="12891" y="7707"/>
                  </a:cubicBezTo>
                  <a:cubicBezTo>
                    <a:pt x="12088" y="6993"/>
                    <a:pt x="10804" y="6110"/>
                    <a:pt x="9778" y="5530"/>
                  </a:cubicBezTo>
                  <a:cubicBezTo>
                    <a:pt x="9323" y="5272"/>
                    <a:pt x="9216" y="4656"/>
                    <a:pt x="9573" y="4264"/>
                  </a:cubicBezTo>
                  <a:cubicBezTo>
                    <a:pt x="10215" y="3550"/>
                    <a:pt x="10946" y="2827"/>
                    <a:pt x="11526" y="2132"/>
                  </a:cubicBezTo>
                  <a:cubicBezTo>
                    <a:pt x="11830" y="1775"/>
                    <a:pt x="11758" y="1230"/>
                    <a:pt x="11375" y="954"/>
                  </a:cubicBezTo>
                  <a:cubicBezTo>
                    <a:pt x="10920" y="624"/>
                    <a:pt x="10456" y="374"/>
                    <a:pt x="9956" y="98"/>
                  </a:cubicBezTo>
                  <a:cubicBezTo>
                    <a:pt x="9830" y="33"/>
                    <a:pt x="9693" y="0"/>
                    <a:pt x="955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7" name="Google Shape;308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8" name="Google Shape;3088;p18"/>
            <p:cNvSpPr/>
            <p:nvPr/>
          </p:nvSpPr>
          <p:spPr>
            <a:xfrm>
              <a:off x="1222100" y="2722775"/>
              <a:ext cx="341250" cy="77375"/>
            </a:xfrm>
            <a:custGeom>
              <a:avLst/>
              <a:gdLst/>
              <a:ahLst/>
              <a:cxnLst/>
              <a:rect l="l" t="t" r="r" b="b"/>
              <a:pathLst>
                <a:path w="13650" h="3095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4" y="125"/>
                  </a:cubicBezTo>
                  <a:cubicBezTo>
                    <a:pt x="5964" y="125"/>
                    <a:pt x="4968" y="122"/>
                    <a:pt x="4055" y="122"/>
                  </a:cubicBezTo>
                  <a:cubicBezTo>
                    <a:pt x="2771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1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89" name="Google Shape;3089;p18"/>
            <p:cNvSpPr/>
            <p:nvPr/>
          </p:nvSpPr>
          <p:spPr>
            <a:xfrm>
              <a:off x="1154075" y="2366375"/>
              <a:ext cx="257775" cy="77525"/>
            </a:xfrm>
            <a:custGeom>
              <a:avLst/>
              <a:gdLst/>
              <a:ahLst/>
              <a:cxnLst/>
              <a:rect l="l" t="t" r="r" b="b"/>
              <a:pathLst>
                <a:path w="10311" h="3101" extrusionOk="0">
                  <a:moveTo>
                    <a:pt x="9145" y="1"/>
                  </a:moveTo>
                  <a:cubicBezTo>
                    <a:pt x="9124" y="1"/>
                    <a:pt x="9104" y="2"/>
                    <a:pt x="9082" y="5"/>
                  </a:cubicBezTo>
                  <a:cubicBezTo>
                    <a:pt x="8301" y="109"/>
                    <a:pt x="6797" y="126"/>
                    <a:pt x="5244" y="126"/>
                  </a:cubicBezTo>
                  <a:cubicBezTo>
                    <a:pt x="4504" y="126"/>
                    <a:pt x="3753" y="122"/>
                    <a:pt x="3063" y="122"/>
                  </a:cubicBezTo>
                  <a:cubicBezTo>
                    <a:pt x="2094" y="122"/>
                    <a:pt x="1247" y="129"/>
                    <a:pt x="723" y="166"/>
                  </a:cubicBezTo>
                  <a:cubicBezTo>
                    <a:pt x="456" y="192"/>
                    <a:pt x="224" y="442"/>
                    <a:pt x="152" y="790"/>
                  </a:cubicBezTo>
                  <a:cubicBezTo>
                    <a:pt x="45" y="1343"/>
                    <a:pt x="1" y="1959"/>
                    <a:pt x="81" y="2449"/>
                  </a:cubicBezTo>
                  <a:cubicBezTo>
                    <a:pt x="135" y="2833"/>
                    <a:pt x="402" y="3101"/>
                    <a:pt x="697" y="3101"/>
                  </a:cubicBezTo>
                  <a:cubicBezTo>
                    <a:pt x="921" y="3099"/>
                    <a:pt x="1169" y="3098"/>
                    <a:pt x="1436" y="3098"/>
                  </a:cubicBezTo>
                  <a:cubicBezTo>
                    <a:pt x="2005" y="3098"/>
                    <a:pt x="2659" y="3101"/>
                    <a:pt x="3348" y="3101"/>
                  </a:cubicBezTo>
                  <a:cubicBezTo>
                    <a:pt x="5520" y="3101"/>
                    <a:pt x="8044" y="3073"/>
                    <a:pt x="9377" y="2842"/>
                  </a:cubicBezTo>
                  <a:cubicBezTo>
                    <a:pt x="10311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0" name="Google Shape;3090;p18"/>
            <p:cNvSpPr/>
            <p:nvPr/>
          </p:nvSpPr>
          <p:spPr>
            <a:xfrm>
              <a:off x="1154075" y="2255550"/>
              <a:ext cx="257775" cy="77450"/>
            </a:xfrm>
            <a:custGeom>
              <a:avLst/>
              <a:gdLst/>
              <a:ahLst/>
              <a:cxnLst/>
              <a:rect l="l" t="t" r="r" b="b"/>
              <a:pathLst>
                <a:path w="10311" h="3098" extrusionOk="0">
                  <a:moveTo>
                    <a:pt x="9145" y="0"/>
                  </a:moveTo>
                  <a:cubicBezTo>
                    <a:pt x="9124" y="0"/>
                    <a:pt x="9104" y="1"/>
                    <a:pt x="9082" y="4"/>
                  </a:cubicBezTo>
                  <a:cubicBezTo>
                    <a:pt x="8301" y="108"/>
                    <a:pt x="6797" y="125"/>
                    <a:pt x="5244" y="125"/>
                  </a:cubicBezTo>
                  <a:cubicBezTo>
                    <a:pt x="4504" y="125"/>
                    <a:pt x="3753" y="121"/>
                    <a:pt x="3063" y="121"/>
                  </a:cubicBezTo>
                  <a:cubicBezTo>
                    <a:pt x="2094" y="121"/>
                    <a:pt x="1247" y="129"/>
                    <a:pt x="723" y="165"/>
                  </a:cubicBezTo>
                  <a:cubicBezTo>
                    <a:pt x="456" y="183"/>
                    <a:pt x="224" y="432"/>
                    <a:pt x="152" y="789"/>
                  </a:cubicBezTo>
                  <a:cubicBezTo>
                    <a:pt x="45" y="1333"/>
                    <a:pt x="1" y="1958"/>
                    <a:pt x="81" y="2449"/>
                  </a:cubicBezTo>
                  <a:cubicBezTo>
                    <a:pt x="134" y="2826"/>
                    <a:pt x="394" y="3091"/>
                    <a:pt x="682" y="3091"/>
                  </a:cubicBezTo>
                  <a:cubicBezTo>
                    <a:pt x="687" y="3091"/>
                    <a:pt x="692" y="3091"/>
                    <a:pt x="697" y="3091"/>
                  </a:cubicBezTo>
                  <a:cubicBezTo>
                    <a:pt x="801" y="3090"/>
                    <a:pt x="911" y="3090"/>
                    <a:pt x="1026" y="3090"/>
                  </a:cubicBezTo>
                  <a:cubicBezTo>
                    <a:pt x="1749" y="3090"/>
                    <a:pt x="2656" y="3098"/>
                    <a:pt x="3619" y="3098"/>
                  </a:cubicBezTo>
                  <a:cubicBezTo>
                    <a:pt x="5727" y="3098"/>
                    <a:pt x="8099" y="3063"/>
                    <a:pt x="9377" y="2841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1" name="Google Shape;3091;p18"/>
            <p:cNvSpPr/>
            <p:nvPr/>
          </p:nvSpPr>
          <p:spPr>
            <a:xfrm>
              <a:off x="1854875" y="2177150"/>
              <a:ext cx="312450" cy="304125"/>
            </a:xfrm>
            <a:custGeom>
              <a:avLst/>
              <a:gdLst/>
              <a:ahLst/>
              <a:cxnLst/>
              <a:rect l="l" t="t" r="r" b="b"/>
              <a:pathLst>
                <a:path w="12498" h="12165" extrusionOk="0">
                  <a:moveTo>
                    <a:pt x="10514" y="1"/>
                  </a:moveTo>
                  <a:cubicBezTo>
                    <a:pt x="10263" y="1"/>
                    <a:pt x="10014" y="101"/>
                    <a:pt x="9830" y="285"/>
                  </a:cubicBezTo>
                  <a:cubicBezTo>
                    <a:pt x="7457" y="2685"/>
                    <a:pt x="2523" y="7458"/>
                    <a:pt x="703" y="9822"/>
                  </a:cubicBezTo>
                  <a:cubicBezTo>
                    <a:pt x="0" y="10743"/>
                    <a:pt x="1449" y="12164"/>
                    <a:pt x="2552" y="12164"/>
                  </a:cubicBezTo>
                  <a:cubicBezTo>
                    <a:pt x="2848" y="12164"/>
                    <a:pt x="3119" y="12062"/>
                    <a:pt x="3317" y="11820"/>
                  </a:cubicBezTo>
                  <a:cubicBezTo>
                    <a:pt x="4941" y="9831"/>
                    <a:pt x="10472" y="4594"/>
                    <a:pt x="12176" y="2694"/>
                  </a:cubicBezTo>
                  <a:cubicBezTo>
                    <a:pt x="12452" y="2391"/>
                    <a:pt x="12497" y="1936"/>
                    <a:pt x="12283" y="1579"/>
                  </a:cubicBezTo>
                  <a:cubicBezTo>
                    <a:pt x="11953" y="1017"/>
                    <a:pt x="11498" y="473"/>
                    <a:pt x="11016" y="152"/>
                  </a:cubicBezTo>
                  <a:cubicBezTo>
                    <a:pt x="10863" y="49"/>
                    <a:pt x="10688" y="1"/>
                    <a:pt x="1051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2" name="Google Shape;3092;p18"/>
            <p:cNvSpPr/>
            <p:nvPr/>
          </p:nvSpPr>
          <p:spPr>
            <a:xfrm>
              <a:off x="1886325" y="21632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3" y="0"/>
                  </a:moveTo>
                  <a:cubicBezTo>
                    <a:pt x="677" y="0"/>
                    <a:pt x="0" y="812"/>
                    <a:pt x="346" y="2332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9" y="2327"/>
                    <a:pt x="2960" y="1235"/>
                  </a:cubicBezTo>
                  <a:cubicBezTo>
                    <a:pt x="2618" y="400"/>
                    <a:pt x="2014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3" name="Google Shape;3093;p18"/>
            <p:cNvSpPr/>
            <p:nvPr/>
          </p:nvSpPr>
          <p:spPr>
            <a:xfrm>
              <a:off x="2063400" y="2405075"/>
              <a:ext cx="85375" cy="76225"/>
            </a:xfrm>
            <a:custGeom>
              <a:avLst/>
              <a:gdLst/>
              <a:ahLst/>
              <a:cxnLst/>
              <a:rect l="l" t="t" r="r" b="b"/>
              <a:pathLst>
                <a:path w="3415" h="3049" extrusionOk="0">
                  <a:moveTo>
                    <a:pt x="1462" y="0"/>
                  </a:moveTo>
                  <a:cubicBezTo>
                    <a:pt x="677" y="0"/>
                    <a:pt x="1" y="809"/>
                    <a:pt x="347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4" y="3048"/>
                    <a:pt x="3414" y="2328"/>
                    <a:pt x="2961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4" name="Google Shape;3094;p18"/>
            <p:cNvSpPr/>
            <p:nvPr/>
          </p:nvSpPr>
          <p:spPr>
            <a:xfrm>
              <a:off x="1851050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5" y="125"/>
                    <a:pt x="4961" y="122"/>
                    <a:pt x="4048" y="122"/>
                  </a:cubicBezTo>
                  <a:cubicBezTo>
                    <a:pt x="2765" y="122"/>
                    <a:pt x="1645" y="129"/>
                    <a:pt x="955" y="165"/>
                  </a:cubicBezTo>
                  <a:cubicBezTo>
                    <a:pt x="589" y="183"/>
                    <a:pt x="285" y="433"/>
                    <a:pt x="196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68" y="2826"/>
                    <a:pt x="506" y="3092"/>
                    <a:pt x="891" y="3092"/>
                  </a:cubicBezTo>
                  <a:cubicBezTo>
                    <a:pt x="897" y="3092"/>
                    <a:pt x="904" y="3091"/>
                    <a:pt x="910" y="3091"/>
                  </a:cubicBezTo>
                  <a:cubicBezTo>
                    <a:pt x="1175" y="3090"/>
                    <a:pt x="1464" y="3089"/>
                    <a:pt x="1773" y="3089"/>
                  </a:cubicBezTo>
                  <a:cubicBezTo>
                    <a:pt x="2659" y="3089"/>
                    <a:pt x="3707" y="3094"/>
                    <a:pt x="4809" y="3094"/>
                  </a:cubicBezTo>
                  <a:cubicBezTo>
                    <a:pt x="7598" y="3094"/>
                    <a:pt x="10727" y="3063"/>
                    <a:pt x="12409" y="2842"/>
                  </a:cubicBezTo>
                  <a:cubicBezTo>
                    <a:pt x="13648" y="2684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5" name="Google Shape;3095;p18"/>
            <p:cNvSpPr/>
            <p:nvPr/>
          </p:nvSpPr>
          <p:spPr>
            <a:xfrm>
              <a:off x="1980375" y="26345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4" y="1"/>
                  </a:moveTo>
                  <a:cubicBezTo>
                    <a:pt x="590" y="1"/>
                    <a:pt x="0" y="706"/>
                    <a:pt x="305" y="2027"/>
                  </a:cubicBezTo>
                  <a:cubicBezTo>
                    <a:pt x="403" y="2462"/>
                    <a:pt x="797" y="2654"/>
                    <a:pt x="1235" y="2654"/>
                  </a:cubicBezTo>
                  <a:cubicBezTo>
                    <a:pt x="2029" y="2654"/>
                    <a:pt x="2970" y="2026"/>
                    <a:pt x="2579" y="1072"/>
                  </a:cubicBezTo>
                  <a:cubicBezTo>
                    <a:pt x="2281" y="348"/>
                    <a:pt x="1755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6" name="Google Shape;3096;p18"/>
            <p:cNvSpPr/>
            <p:nvPr/>
          </p:nvSpPr>
          <p:spPr>
            <a:xfrm>
              <a:off x="1980375" y="2826500"/>
              <a:ext cx="74275" cy="66425"/>
            </a:xfrm>
            <a:custGeom>
              <a:avLst/>
              <a:gdLst/>
              <a:ahLst/>
              <a:cxnLst/>
              <a:rect l="l" t="t" r="r" b="b"/>
              <a:pathLst>
                <a:path w="2971" h="2657" extrusionOk="0">
                  <a:moveTo>
                    <a:pt x="1272" y="0"/>
                  </a:moveTo>
                  <a:cubicBezTo>
                    <a:pt x="589" y="0"/>
                    <a:pt x="1" y="704"/>
                    <a:pt x="305" y="2029"/>
                  </a:cubicBezTo>
                  <a:cubicBezTo>
                    <a:pt x="403" y="2464"/>
                    <a:pt x="797" y="2656"/>
                    <a:pt x="1235" y="2656"/>
                  </a:cubicBezTo>
                  <a:cubicBezTo>
                    <a:pt x="2029" y="2656"/>
                    <a:pt x="2970" y="2028"/>
                    <a:pt x="2579" y="1074"/>
                  </a:cubicBezTo>
                  <a:cubicBezTo>
                    <a:pt x="2281" y="349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7" name="Google Shape;3097;p18"/>
            <p:cNvSpPr/>
            <p:nvPr/>
          </p:nvSpPr>
          <p:spPr>
            <a:xfrm>
              <a:off x="2258500" y="2408200"/>
              <a:ext cx="347725" cy="351275"/>
            </a:xfrm>
            <a:custGeom>
              <a:avLst/>
              <a:gdLst/>
              <a:ahLst/>
              <a:cxnLst/>
              <a:rect l="l" t="t" r="r" b="b"/>
              <a:pathLst>
                <a:path w="13909" h="14051" extrusionOk="0">
                  <a:moveTo>
                    <a:pt x="6949" y="1"/>
                  </a:moveTo>
                  <a:cubicBezTo>
                    <a:pt x="6314" y="1"/>
                    <a:pt x="5663" y="55"/>
                    <a:pt x="5220" y="214"/>
                  </a:cubicBezTo>
                  <a:cubicBezTo>
                    <a:pt x="4872" y="339"/>
                    <a:pt x="4658" y="678"/>
                    <a:pt x="4684" y="1044"/>
                  </a:cubicBezTo>
                  <a:cubicBezTo>
                    <a:pt x="4791" y="2400"/>
                    <a:pt x="5452" y="4853"/>
                    <a:pt x="5300" y="5424"/>
                  </a:cubicBezTo>
                  <a:cubicBezTo>
                    <a:pt x="5184" y="5852"/>
                    <a:pt x="536" y="5772"/>
                    <a:pt x="268" y="6245"/>
                  </a:cubicBezTo>
                  <a:cubicBezTo>
                    <a:pt x="1" y="6700"/>
                    <a:pt x="331" y="7851"/>
                    <a:pt x="643" y="8636"/>
                  </a:cubicBezTo>
                  <a:cubicBezTo>
                    <a:pt x="775" y="8954"/>
                    <a:pt x="1083" y="9158"/>
                    <a:pt x="1420" y="9158"/>
                  </a:cubicBezTo>
                  <a:cubicBezTo>
                    <a:pt x="1470" y="9158"/>
                    <a:pt x="1520" y="9153"/>
                    <a:pt x="1571" y="9144"/>
                  </a:cubicBezTo>
                  <a:cubicBezTo>
                    <a:pt x="2748" y="8912"/>
                    <a:pt x="3837" y="8832"/>
                    <a:pt x="4756" y="8787"/>
                  </a:cubicBezTo>
                  <a:cubicBezTo>
                    <a:pt x="4766" y="8787"/>
                    <a:pt x="4777" y="8787"/>
                    <a:pt x="4787" y="8787"/>
                  </a:cubicBezTo>
                  <a:cubicBezTo>
                    <a:pt x="5254" y="8787"/>
                    <a:pt x="5630" y="9173"/>
                    <a:pt x="5612" y="9644"/>
                  </a:cubicBezTo>
                  <a:cubicBezTo>
                    <a:pt x="5567" y="10866"/>
                    <a:pt x="5452" y="12186"/>
                    <a:pt x="5648" y="13337"/>
                  </a:cubicBezTo>
                  <a:cubicBezTo>
                    <a:pt x="5710" y="13721"/>
                    <a:pt x="6040" y="14006"/>
                    <a:pt x="6424" y="14015"/>
                  </a:cubicBezTo>
                  <a:cubicBezTo>
                    <a:pt x="6833" y="14036"/>
                    <a:pt x="7262" y="14050"/>
                    <a:pt x="7699" y="14050"/>
                  </a:cubicBezTo>
                  <a:cubicBezTo>
                    <a:pt x="8015" y="14050"/>
                    <a:pt x="8336" y="14043"/>
                    <a:pt x="8654" y="14024"/>
                  </a:cubicBezTo>
                  <a:cubicBezTo>
                    <a:pt x="9073" y="14006"/>
                    <a:pt x="9395" y="13667"/>
                    <a:pt x="9430" y="13257"/>
                  </a:cubicBezTo>
                  <a:cubicBezTo>
                    <a:pt x="9502" y="12177"/>
                    <a:pt x="9421" y="10616"/>
                    <a:pt x="9252" y="9430"/>
                  </a:cubicBezTo>
                  <a:cubicBezTo>
                    <a:pt x="9183" y="8923"/>
                    <a:pt x="9578" y="8482"/>
                    <a:pt x="10077" y="8482"/>
                  </a:cubicBezTo>
                  <a:cubicBezTo>
                    <a:pt x="10096" y="8482"/>
                    <a:pt x="10116" y="8483"/>
                    <a:pt x="10135" y="8484"/>
                  </a:cubicBezTo>
                  <a:cubicBezTo>
                    <a:pt x="11107" y="8564"/>
                    <a:pt x="12133" y="8698"/>
                    <a:pt x="13052" y="8734"/>
                  </a:cubicBezTo>
                  <a:cubicBezTo>
                    <a:pt x="13063" y="8734"/>
                    <a:pt x="13073" y="8734"/>
                    <a:pt x="13083" y="8734"/>
                  </a:cubicBezTo>
                  <a:cubicBezTo>
                    <a:pt x="13542" y="8734"/>
                    <a:pt x="13908" y="8349"/>
                    <a:pt x="13900" y="7886"/>
                  </a:cubicBezTo>
                  <a:cubicBezTo>
                    <a:pt x="13882" y="7315"/>
                    <a:pt x="13793" y="6798"/>
                    <a:pt x="13703" y="6218"/>
                  </a:cubicBezTo>
                  <a:cubicBezTo>
                    <a:pt x="13641" y="5852"/>
                    <a:pt x="13347" y="5567"/>
                    <a:pt x="12981" y="5531"/>
                  </a:cubicBezTo>
                  <a:cubicBezTo>
                    <a:pt x="12094" y="5433"/>
                    <a:pt x="11123" y="5334"/>
                    <a:pt x="10233" y="5334"/>
                  </a:cubicBezTo>
                  <a:cubicBezTo>
                    <a:pt x="10075" y="5334"/>
                    <a:pt x="9921" y="5337"/>
                    <a:pt x="9769" y="5344"/>
                  </a:cubicBezTo>
                  <a:cubicBezTo>
                    <a:pt x="9753" y="5345"/>
                    <a:pt x="9737" y="5345"/>
                    <a:pt x="9722" y="5345"/>
                  </a:cubicBezTo>
                  <a:cubicBezTo>
                    <a:pt x="9279" y="5345"/>
                    <a:pt x="8921" y="4989"/>
                    <a:pt x="8904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10" y="375"/>
                    <a:pt x="8279" y="63"/>
                    <a:pt x="7878" y="36"/>
                  </a:cubicBezTo>
                  <a:cubicBezTo>
                    <a:pt x="7592" y="15"/>
                    <a:pt x="7273" y="1"/>
                    <a:pt x="694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8" name="Google Shape;3098;p18"/>
            <p:cNvSpPr/>
            <p:nvPr/>
          </p:nvSpPr>
          <p:spPr>
            <a:xfrm>
              <a:off x="236355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9" y="1"/>
                    <a:pt x="9138" y="86"/>
                    <a:pt x="8984" y="245"/>
                  </a:cubicBezTo>
                  <a:cubicBezTo>
                    <a:pt x="8253" y="995"/>
                    <a:pt x="7467" y="1833"/>
                    <a:pt x="6897" y="2654"/>
                  </a:cubicBezTo>
                  <a:cubicBezTo>
                    <a:pt x="6734" y="2882"/>
                    <a:pt x="6482" y="3001"/>
                    <a:pt x="6225" y="3001"/>
                  </a:cubicBezTo>
                  <a:cubicBezTo>
                    <a:pt x="6060" y="3001"/>
                    <a:pt x="5892" y="2951"/>
                    <a:pt x="5746" y="2850"/>
                  </a:cubicBezTo>
                  <a:cubicBezTo>
                    <a:pt x="4889" y="2235"/>
                    <a:pt x="3658" y="1423"/>
                    <a:pt x="2641" y="772"/>
                  </a:cubicBezTo>
                  <a:cubicBezTo>
                    <a:pt x="2503" y="686"/>
                    <a:pt x="2351" y="645"/>
                    <a:pt x="2200" y="645"/>
                  </a:cubicBezTo>
                  <a:cubicBezTo>
                    <a:pt x="1971" y="645"/>
                    <a:pt x="1746" y="740"/>
                    <a:pt x="1580" y="923"/>
                  </a:cubicBezTo>
                  <a:cubicBezTo>
                    <a:pt x="1026" y="1557"/>
                    <a:pt x="331" y="2449"/>
                    <a:pt x="117" y="3118"/>
                  </a:cubicBezTo>
                  <a:cubicBezTo>
                    <a:pt x="1" y="3457"/>
                    <a:pt x="143" y="3831"/>
                    <a:pt x="447" y="4037"/>
                  </a:cubicBezTo>
                  <a:cubicBezTo>
                    <a:pt x="1571" y="4777"/>
                    <a:pt x="3899" y="5741"/>
                    <a:pt x="4247" y="6204"/>
                  </a:cubicBezTo>
                  <a:cubicBezTo>
                    <a:pt x="4515" y="6552"/>
                    <a:pt x="1642" y="10148"/>
                    <a:pt x="1847" y="10647"/>
                  </a:cubicBezTo>
                  <a:cubicBezTo>
                    <a:pt x="2052" y="11129"/>
                    <a:pt x="3150" y="11575"/>
                    <a:pt x="3953" y="11798"/>
                  </a:cubicBezTo>
                  <a:cubicBezTo>
                    <a:pt x="4026" y="11819"/>
                    <a:pt x="4100" y="11829"/>
                    <a:pt x="4173" y="11829"/>
                  </a:cubicBezTo>
                  <a:cubicBezTo>
                    <a:pt x="4476" y="11829"/>
                    <a:pt x="4764" y="11659"/>
                    <a:pt x="4907" y="11379"/>
                  </a:cubicBezTo>
                  <a:cubicBezTo>
                    <a:pt x="5442" y="10317"/>
                    <a:pt x="6031" y="9407"/>
                    <a:pt x="6558" y="8667"/>
                  </a:cubicBezTo>
                  <a:cubicBezTo>
                    <a:pt x="6718" y="8440"/>
                    <a:pt x="6970" y="8320"/>
                    <a:pt x="7225" y="8320"/>
                  </a:cubicBezTo>
                  <a:cubicBezTo>
                    <a:pt x="7411" y="8320"/>
                    <a:pt x="7599" y="8383"/>
                    <a:pt x="7753" y="8515"/>
                  </a:cubicBezTo>
                  <a:cubicBezTo>
                    <a:pt x="8681" y="9291"/>
                    <a:pt x="9653" y="10174"/>
                    <a:pt x="10661" y="10718"/>
                  </a:cubicBezTo>
                  <a:cubicBezTo>
                    <a:pt x="10782" y="10785"/>
                    <a:pt x="10913" y="10817"/>
                    <a:pt x="11044" y="10817"/>
                  </a:cubicBezTo>
                  <a:cubicBezTo>
                    <a:pt x="11281" y="10817"/>
                    <a:pt x="11514" y="10712"/>
                    <a:pt x="11669" y="10522"/>
                  </a:cubicBezTo>
                  <a:cubicBezTo>
                    <a:pt x="12115" y="9987"/>
                    <a:pt x="12597" y="9398"/>
                    <a:pt x="13025" y="8774"/>
                  </a:cubicBezTo>
                  <a:cubicBezTo>
                    <a:pt x="13257" y="8435"/>
                    <a:pt x="13195" y="7980"/>
                    <a:pt x="12891" y="7712"/>
                  </a:cubicBezTo>
                  <a:cubicBezTo>
                    <a:pt x="12098" y="6998"/>
                    <a:pt x="10813" y="6115"/>
                    <a:pt x="9787" y="5526"/>
                  </a:cubicBezTo>
                  <a:cubicBezTo>
                    <a:pt x="9323" y="5268"/>
                    <a:pt x="9225" y="4652"/>
                    <a:pt x="9582" y="4260"/>
                  </a:cubicBezTo>
                  <a:cubicBezTo>
                    <a:pt x="10224" y="3546"/>
                    <a:pt x="10956" y="2823"/>
                    <a:pt x="11535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6" y="102"/>
                  </a:cubicBezTo>
                  <a:cubicBezTo>
                    <a:pt x="9833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99" name="Google Shape;3099;p18"/>
            <p:cNvSpPr/>
            <p:nvPr/>
          </p:nvSpPr>
          <p:spPr>
            <a:xfrm>
              <a:off x="1478800" y="1855850"/>
              <a:ext cx="441175" cy="378350"/>
            </a:xfrm>
            <a:custGeom>
              <a:avLst/>
              <a:gdLst/>
              <a:ahLst/>
              <a:cxnLst/>
              <a:rect l="l" t="t" r="r" b="b"/>
              <a:pathLst>
                <a:path w="17647" h="15134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66"/>
                    <a:pt x="7432" y="11621"/>
                  </a:cubicBezTo>
                  <a:cubicBezTo>
                    <a:pt x="7408" y="11801"/>
                    <a:pt x="7264" y="11895"/>
                    <a:pt x="7120" y="11895"/>
                  </a:cubicBezTo>
                  <a:cubicBezTo>
                    <a:pt x="6992" y="11895"/>
                    <a:pt x="6863" y="11821"/>
                    <a:pt x="6816" y="11666"/>
                  </a:cubicBezTo>
                  <a:cubicBezTo>
                    <a:pt x="5969" y="8873"/>
                    <a:pt x="5773" y="7767"/>
                    <a:pt x="4666" y="5358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23"/>
                    <a:pt x="884" y="5233"/>
                    <a:pt x="224" y="6536"/>
                  </a:cubicBezTo>
                  <a:cubicBezTo>
                    <a:pt x="1" y="7178"/>
                    <a:pt x="233" y="7571"/>
                    <a:pt x="536" y="8026"/>
                  </a:cubicBezTo>
                  <a:cubicBezTo>
                    <a:pt x="639" y="8185"/>
                    <a:pt x="810" y="8268"/>
                    <a:pt x="985" y="8268"/>
                  </a:cubicBezTo>
                  <a:cubicBezTo>
                    <a:pt x="1113" y="8268"/>
                    <a:pt x="1242" y="8223"/>
                    <a:pt x="1348" y="8133"/>
                  </a:cubicBezTo>
                  <a:cubicBezTo>
                    <a:pt x="2005" y="7561"/>
                    <a:pt x="2809" y="7173"/>
                    <a:pt x="3242" y="7173"/>
                  </a:cubicBezTo>
                  <a:cubicBezTo>
                    <a:pt x="3397" y="7173"/>
                    <a:pt x="3505" y="7222"/>
                    <a:pt x="3542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60"/>
                    <a:pt x="6550" y="15134"/>
                    <a:pt x="7240" y="15134"/>
                  </a:cubicBezTo>
                  <a:cubicBezTo>
                    <a:pt x="7956" y="15134"/>
                    <a:pt x="8699" y="14947"/>
                    <a:pt x="8931" y="14529"/>
                  </a:cubicBezTo>
                  <a:cubicBezTo>
                    <a:pt x="10403" y="11862"/>
                    <a:pt x="10358" y="6242"/>
                    <a:pt x="11107" y="2852"/>
                  </a:cubicBezTo>
                  <a:cubicBezTo>
                    <a:pt x="11206" y="2397"/>
                    <a:pt x="11598" y="2075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5"/>
                    <a:pt x="15571" y="3762"/>
                    <a:pt x="15913" y="3762"/>
                  </a:cubicBezTo>
                  <a:cubicBezTo>
                    <a:pt x="15926" y="3762"/>
                    <a:pt x="15939" y="3762"/>
                    <a:pt x="15952" y="3762"/>
                  </a:cubicBezTo>
                  <a:cubicBezTo>
                    <a:pt x="16255" y="3744"/>
                    <a:pt x="16594" y="3726"/>
                    <a:pt x="16888" y="3708"/>
                  </a:cubicBezTo>
                  <a:cubicBezTo>
                    <a:pt x="17317" y="3681"/>
                    <a:pt x="17647" y="3307"/>
                    <a:pt x="17602" y="2887"/>
                  </a:cubicBezTo>
                  <a:cubicBezTo>
                    <a:pt x="17513" y="2156"/>
                    <a:pt x="17272" y="1487"/>
                    <a:pt x="17040" y="987"/>
                  </a:cubicBezTo>
                  <a:cubicBezTo>
                    <a:pt x="16790" y="416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0" name="Google Shape;3100;p18"/>
            <p:cNvSpPr/>
            <p:nvPr/>
          </p:nvSpPr>
          <p:spPr>
            <a:xfrm>
              <a:off x="2029225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2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5" y="122"/>
                  </a:cubicBezTo>
                  <a:cubicBezTo>
                    <a:pt x="2771" y="122"/>
                    <a:pt x="1649" y="129"/>
                    <a:pt x="955" y="165"/>
                  </a:cubicBezTo>
                  <a:cubicBezTo>
                    <a:pt x="599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8" y="3098"/>
                    <a:pt x="1547" y="3098"/>
                    <a:pt x="1901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1" name="Google Shape;3101;p18"/>
            <p:cNvSpPr/>
            <p:nvPr/>
          </p:nvSpPr>
          <p:spPr>
            <a:xfrm>
              <a:off x="1961200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277" y="112"/>
                    <a:pt x="6703" y="127"/>
                    <a:pt x="5099" y="127"/>
                  </a:cubicBezTo>
                  <a:cubicBezTo>
                    <a:pt x="4501" y="127"/>
                    <a:pt x="3899" y="125"/>
                    <a:pt x="3331" y="125"/>
                  </a:cubicBezTo>
                  <a:cubicBezTo>
                    <a:pt x="2250" y="125"/>
                    <a:pt x="1292" y="132"/>
                    <a:pt x="724" y="174"/>
                  </a:cubicBezTo>
                  <a:cubicBezTo>
                    <a:pt x="447" y="192"/>
                    <a:pt x="215" y="442"/>
                    <a:pt x="153" y="790"/>
                  </a:cubicBezTo>
                  <a:cubicBezTo>
                    <a:pt x="46" y="1343"/>
                    <a:pt x="1" y="1959"/>
                    <a:pt x="72" y="2449"/>
                  </a:cubicBezTo>
                  <a:cubicBezTo>
                    <a:pt x="135" y="2833"/>
                    <a:pt x="394" y="3101"/>
                    <a:pt x="697" y="3101"/>
                  </a:cubicBezTo>
                  <a:cubicBezTo>
                    <a:pt x="920" y="3099"/>
                    <a:pt x="1166" y="3098"/>
                    <a:pt x="1430" y="3098"/>
                  </a:cubicBezTo>
                  <a:cubicBezTo>
                    <a:pt x="2021" y="3098"/>
                    <a:pt x="2703" y="3101"/>
                    <a:pt x="3421" y="3101"/>
                  </a:cubicBezTo>
                  <a:cubicBezTo>
                    <a:pt x="5576" y="3101"/>
                    <a:pt x="8056" y="3073"/>
                    <a:pt x="9368" y="2851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2" name="Google Shape;3102;p18"/>
            <p:cNvSpPr/>
            <p:nvPr/>
          </p:nvSpPr>
          <p:spPr>
            <a:xfrm>
              <a:off x="2661825" y="1112900"/>
              <a:ext cx="312625" cy="304100"/>
            </a:xfrm>
            <a:custGeom>
              <a:avLst/>
              <a:gdLst/>
              <a:ahLst/>
              <a:cxnLst/>
              <a:rect l="l" t="t" r="r" b="b"/>
              <a:pathLst>
                <a:path w="12505" h="12164" extrusionOk="0">
                  <a:moveTo>
                    <a:pt x="10524" y="0"/>
                  </a:moveTo>
                  <a:cubicBezTo>
                    <a:pt x="10273" y="0"/>
                    <a:pt x="10022" y="103"/>
                    <a:pt x="9837" y="293"/>
                  </a:cubicBezTo>
                  <a:cubicBezTo>
                    <a:pt x="7464" y="2684"/>
                    <a:pt x="2522" y="7457"/>
                    <a:pt x="711" y="9830"/>
                  </a:cubicBezTo>
                  <a:cubicBezTo>
                    <a:pt x="0" y="10744"/>
                    <a:pt x="1453" y="12163"/>
                    <a:pt x="2558" y="12163"/>
                  </a:cubicBezTo>
                  <a:cubicBezTo>
                    <a:pt x="2855" y="12163"/>
                    <a:pt x="3126" y="12061"/>
                    <a:pt x="3325" y="11819"/>
                  </a:cubicBezTo>
                  <a:cubicBezTo>
                    <a:pt x="4948" y="9830"/>
                    <a:pt x="10479" y="4593"/>
                    <a:pt x="12174" y="2702"/>
                  </a:cubicBezTo>
                  <a:cubicBezTo>
                    <a:pt x="12451" y="2390"/>
                    <a:pt x="12504" y="1935"/>
                    <a:pt x="12290" y="1578"/>
                  </a:cubicBezTo>
                  <a:cubicBezTo>
                    <a:pt x="11960" y="1025"/>
                    <a:pt x="11496" y="472"/>
                    <a:pt x="11023" y="151"/>
                  </a:cubicBezTo>
                  <a:cubicBezTo>
                    <a:pt x="10871" y="49"/>
                    <a:pt x="10697" y="0"/>
                    <a:pt x="1052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3" name="Google Shape;3103;p18"/>
            <p:cNvSpPr/>
            <p:nvPr/>
          </p:nvSpPr>
          <p:spPr>
            <a:xfrm>
              <a:off x="2657950" y="1658500"/>
              <a:ext cx="341450" cy="77525"/>
            </a:xfrm>
            <a:custGeom>
              <a:avLst/>
              <a:gdLst/>
              <a:ahLst/>
              <a:cxnLst/>
              <a:rect l="l" t="t" r="r" b="b"/>
              <a:pathLst>
                <a:path w="13658" h="3101" extrusionOk="0">
                  <a:moveTo>
                    <a:pt x="12118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96" y="109"/>
                    <a:pt x="9002" y="125"/>
                    <a:pt x="6945" y="125"/>
                  </a:cubicBezTo>
                  <a:cubicBezTo>
                    <a:pt x="5965" y="125"/>
                    <a:pt x="4970" y="122"/>
                    <a:pt x="4057" y="122"/>
                  </a:cubicBezTo>
                  <a:cubicBezTo>
                    <a:pt x="2775" y="122"/>
                    <a:pt x="1654" y="129"/>
                    <a:pt x="964" y="165"/>
                  </a:cubicBezTo>
                  <a:cubicBezTo>
                    <a:pt x="598" y="192"/>
                    <a:pt x="286" y="442"/>
                    <a:pt x="206" y="790"/>
                  </a:cubicBezTo>
                  <a:cubicBezTo>
                    <a:pt x="63" y="1334"/>
                    <a:pt x="0" y="1958"/>
                    <a:pt x="98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7" y="3098"/>
                    <a:pt x="1546" y="3098"/>
                    <a:pt x="1900" y="3098"/>
                  </a:cubicBezTo>
                  <a:cubicBezTo>
                    <a:pt x="2655" y="3098"/>
                    <a:pt x="3522" y="3101"/>
                    <a:pt x="4436" y="3101"/>
                  </a:cubicBezTo>
                  <a:cubicBezTo>
                    <a:pt x="7315" y="3101"/>
                    <a:pt x="10660" y="3073"/>
                    <a:pt x="12418" y="2842"/>
                  </a:cubicBezTo>
                  <a:cubicBezTo>
                    <a:pt x="13658" y="2684"/>
                    <a:pt x="13335" y="1"/>
                    <a:pt x="1211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4" name="Google Shape;3104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5" name="Google Shape;3105;p18"/>
            <p:cNvSpPr/>
            <p:nvPr/>
          </p:nvSpPr>
          <p:spPr>
            <a:xfrm>
              <a:off x="1256275" y="1340800"/>
              <a:ext cx="85450" cy="76225"/>
            </a:xfrm>
            <a:custGeom>
              <a:avLst/>
              <a:gdLst/>
              <a:ahLst/>
              <a:cxnLst/>
              <a:rect l="l" t="t" r="r" b="b"/>
              <a:pathLst>
                <a:path w="3418" h="3049" extrusionOk="0">
                  <a:moveTo>
                    <a:pt x="1463" y="0"/>
                  </a:moveTo>
                  <a:cubicBezTo>
                    <a:pt x="677" y="0"/>
                    <a:pt x="1" y="809"/>
                    <a:pt x="346" y="2329"/>
                  </a:cubicBezTo>
                  <a:cubicBezTo>
                    <a:pt x="461" y="2828"/>
                    <a:pt x="915" y="3048"/>
                    <a:pt x="1421" y="3048"/>
                  </a:cubicBezTo>
                  <a:cubicBezTo>
                    <a:pt x="2335" y="3048"/>
                    <a:pt x="3417" y="2328"/>
                    <a:pt x="2969" y="1231"/>
                  </a:cubicBezTo>
                  <a:cubicBezTo>
                    <a:pt x="2623" y="399"/>
                    <a:pt x="2016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6" name="Google Shape;3106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7" name="Google Shape;3107;p18"/>
            <p:cNvSpPr/>
            <p:nvPr/>
          </p:nvSpPr>
          <p:spPr>
            <a:xfrm>
              <a:off x="1173250" y="1570250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8" name="Google Shape;3108;p18"/>
            <p:cNvSpPr/>
            <p:nvPr/>
          </p:nvSpPr>
          <p:spPr>
            <a:xfrm>
              <a:off x="1173250" y="1762275"/>
              <a:ext cx="74400" cy="66375"/>
            </a:xfrm>
            <a:custGeom>
              <a:avLst/>
              <a:gdLst/>
              <a:ahLst/>
              <a:cxnLst/>
              <a:rect l="l" t="t" r="r" b="b"/>
              <a:pathLst>
                <a:path w="2976" h="2655" extrusionOk="0">
                  <a:moveTo>
                    <a:pt x="1274" y="1"/>
                  </a:moveTo>
                  <a:cubicBezTo>
                    <a:pt x="590" y="1"/>
                    <a:pt x="0" y="706"/>
                    <a:pt x="304" y="2027"/>
                  </a:cubicBezTo>
                  <a:cubicBezTo>
                    <a:pt x="403" y="2462"/>
                    <a:pt x="797" y="2654"/>
                    <a:pt x="1237" y="2654"/>
                  </a:cubicBezTo>
                  <a:cubicBezTo>
                    <a:pt x="2033" y="2654"/>
                    <a:pt x="2976" y="2026"/>
                    <a:pt x="2579" y="1072"/>
                  </a:cubicBezTo>
                  <a:cubicBezTo>
                    <a:pt x="2281" y="348"/>
                    <a:pt x="1754" y="1"/>
                    <a:pt x="127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09" name="Google Shape;3109;p18"/>
            <p:cNvSpPr/>
            <p:nvPr/>
          </p:nvSpPr>
          <p:spPr>
            <a:xfrm>
              <a:off x="1451600" y="1343925"/>
              <a:ext cx="347700" cy="351300"/>
            </a:xfrm>
            <a:custGeom>
              <a:avLst/>
              <a:gdLst/>
              <a:ahLst/>
              <a:cxnLst/>
              <a:rect l="l" t="t" r="r" b="b"/>
              <a:pathLst>
                <a:path w="13908" h="14052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9"/>
                    <a:pt x="4657" y="687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52"/>
                    <a:pt x="536" y="5772"/>
                    <a:pt x="259" y="6254"/>
                  </a:cubicBezTo>
                  <a:cubicBezTo>
                    <a:pt x="0" y="6700"/>
                    <a:pt x="322" y="7860"/>
                    <a:pt x="634" y="8636"/>
                  </a:cubicBezTo>
                  <a:cubicBezTo>
                    <a:pt x="765" y="8961"/>
                    <a:pt x="1072" y="9158"/>
                    <a:pt x="1407" y="9158"/>
                  </a:cubicBezTo>
                  <a:cubicBezTo>
                    <a:pt x="1458" y="9158"/>
                    <a:pt x="1510" y="9154"/>
                    <a:pt x="1562" y="9144"/>
                  </a:cubicBezTo>
                  <a:cubicBezTo>
                    <a:pt x="2739" y="8921"/>
                    <a:pt x="3828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6" y="8787"/>
                    <a:pt x="5629" y="9173"/>
                    <a:pt x="5603" y="9644"/>
                  </a:cubicBezTo>
                  <a:cubicBezTo>
                    <a:pt x="5558" y="10866"/>
                    <a:pt x="5451" y="12195"/>
                    <a:pt x="5639" y="13337"/>
                  </a:cubicBezTo>
                  <a:cubicBezTo>
                    <a:pt x="5701" y="13721"/>
                    <a:pt x="6031" y="14006"/>
                    <a:pt x="6415" y="14024"/>
                  </a:cubicBezTo>
                  <a:cubicBezTo>
                    <a:pt x="6809" y="14039"/>
                    <a:pt x="7223" y="14051"/>
                    <a:pt x="7646" y="14051"/>
                  </a:cubicBezTo>
                  <a:cubicBezTo>
                    <a:pt x="7978" y="14051"/>
                    <a:pt x="8316" y="14044"/>
                    <a:pt x="8654" y="14024"/>
                  </a:cubicBezTo>
                  <a:cubicBezTo>
                    <a:pt x="9064" y="14006"/>
                    <a:pt x="9394" y="13676"/>
                    <a:pt x="9421" y="13257"/>
                  </a:cubicBezTo>
                  <a:cubicBezTo>
                    <a:pt x="9501" y="12186"/>
                    <a:pt x="9412" y="10616"/>
                    <a:pt x="9243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5" y="8484"/>
                  </a:cubicBezTo>
                  <a:cubicBezTo>
                    <a:pt x="11098" y="8564"/>
                    <a:pt x="12124" y="8698"/>
                    <a:pt x="13043" y="8734"/>
                  </a:cubicBezTo>
                  <a:cubicBezTo>
                    <a:pt x="13053" y="8734"/>
                    <a:pt x="13064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73" y="7315"/>
                    <a:pt x="13783" y="6798"/>
                    <a:pt x="13694" y="6227"/>
                  </a:cubicBezTo>
                  <a:cubicBezTo>
                    <a:pt x="13632" y="5852"/>
                    <a:pt x="13337" y="5576"/>
                    <a:pt x="12972" y="5531"/>
                  </a:cubicBezTo>
                  <a:cubicBezTo>
                    <a:pt x="12085" y="5433"/>
                    <a:pt x="11114" y="5334"/>
                    <a:pt x="10224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2" y="5345"/>
                  </a:cubicBezTo>
                  <a:cubicBezTo>
                    <a:pt x="9278" y="5345"/>
                    <a:pt x="8912" y="4997"/>
                    <a:pt x="8904" y="4550"/>
                  </a:cubicBezTo>
                  <a:cubicBezTo>
                    <a:pt x="8859" y="3488"/>
                    <a:pt x="8752" y="2007"/>
                    <a:pt x="8636" y="785"/>
                  </a:cubicBezTo>
                  <a:cubicBezTo>
                    <a:pt x="8600" y="384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0" name="Google Shape;3110;p18"/>
            <p:cNvSpPr/>
            <p:nvPr/>
          </p:nvSpPr>
          <p:spPr>
            <a:xfrm>
              <a:off x="1222100" y="48511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17" y="1"/>
                  </a:moveTo>
                  <a:cubicBezTo>
                    <a:pt x="12090" y="1"/>
                    <a:pt x="12063" y="2"/>
                    <a:pt x="12035" y="5"/>
                  </a:cubicBezTo>
                  <a:cubicBezTo>
                    <a:pt x="10964" y="112"/>
                    <a:pt x="8880" y="126"/>
                    <a:pt x="6756" y="126"/>
                  </a:cubicBezTo>
                  <a:cubicBezTo>
                    <a:pt x="5964" y="126"/>
                    <a:pt x="5167" y="124"/>
                    <a:pt x="4414" y="124"/>
                  </a:cubicBezTo>
                  <a:cubicBezTo>
                    <a:pt x="2982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5" y="3099"/>
                    <a:pt x="1542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6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1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1" name="Google Shape;3111;p18"/>
            <p:cNvSpPr/>
            <p:nvPr/>
          </p:nvSpPr>
          <p:spPr>
            <a:xfrm>
              <a:off x="1154075" y="4494925"/>
              <a:ext cx="257750" cy="77375"/>
            </a:xfrm>
            <a:custGeom>
              <a:avLst/>
              <a:gdLst/>
              <a:ahLst/>
              <a:cxnLst/>
              <a:rect l="l" t="t" r="r" b="b"/>
              <a:pathLst>
                <a:path w="10310" h="3095" extrusionOk="0">
                  <a:moveTo>
                    <a:pt x="9149" y="0"/>
                  </a:moveTo>
                  <a:cubicBezTo>
                    <a:pt x="9127" y="0"/>
                    <a:pt x="9105" y="2"/>
                    <a:pt x="9082" y="5"/>
                  </a:cubicBezTo>
                  <a:cubicBezTo>
                    <a:pt x="8327" y="105"/>
                    <a:pt x="6898" y="123"/>
                    <a:pt x="5402" y="123"/>
                  </a:cubicBezTo>
                  <a:cubicBezTo>
                    <a:pt x="4619" y="123"/>
                    <a:pt x="3817" y="118"/>
                    <a:pt x="3084" y="118"/>
                  </a:cubicBezTo>
                  <a:cubicBezTo>
                    <a:pt x="2106" y="118"/>
                    <a:pt x="1251" y="126"/>
                    <a:pt x="723" y="165"/>
                  </a:cubicBezTo>
                  <a:cubicBezTo>
                    <a:pt x="456" y="183"/>
                    <a:pt x="224" y="433"/>
                    <a:pt x="152" y="781"/>
                  </a:cubicBezTo>
                  <a:cubicBezTo>
                    <a:pt x="45" y="1334"/>
                    <a:pt x="1" y="1959"/>
                    <a:pt x="81" y="2440"/>
                  </a:cubicBezTo>
                  <a:cubicBezTo>
                    <a:pt x="135" y="2824"/>
                    <a:pt x="402" y="3092"/>
                    <a:pt x="697" y="3092"/>
                  </a:cubicBezTo>
                  <a:cubicBezTo>
                    <a:pt x="895" y="3090"/>
                    <a:pt x="1113" y="3089"/>
                    <a:pt x="1346" y="3089"/>
                  </a:cubicBezTo>
                  <a:cubicBezTo>
                    <a:pt x="2012" y="3089"/>
                    <a:pt x="2803" y="3094"/>
                    <a:pt x="3634" y="3094"/>
                  </a:cubicBezTo>
                  <a:cubicBezTo>
                    <a:pt x="5738" y="3094"/>
                    <a:pt x="8102" y="3063"/>
                    <a:pt x="9377" y="2842"/>
                  </a:cubicBezTo>
                  <a:cubicBezTo>
                    <a:pt x="10309" y="2676"/>
                    <a:pt x="10067" y="0"/>
                    <a:pt x="9149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2" name="Google Shape;3112;p18"/>
            <p:cNvSpPr/>
            <p:nvPr/>
          </p:nvSpPr>
          <p:spPr>
            <a:xfrm>
              <a:off x="1154075" y="4383875"/>
              <a:ext cx="257775" cy="77575"/>
            </a:xfrm>
            <a:custGeom>
              <a:avLst/>
              <a:gdLst/>
              <a:ahLst/>
              <a:cxnLst/>
              <a:rect l="l" t="t" r="r" b="b"/>
              <a:pathLst>
                <a:path w="10311" h="3103" extrusionOk="0">
                  <a:moveTo>
                    <a:pt x="9145" y="0"/>
                  </a:moveTo>
                  <a:cubicBezTo>
                    <a:pt x="9124" y="0"/>
                    <a:pt x="9104" y="2"/>
                    <a:pt x="9082" y="4"/>
                  </a:cubicBezTo>
                  <a:cubicBezTo>
                    <a:pt x="8277" y="111"/>
                    <a:pt x="6705" y="126"/>
                    <a:pt x="5102" y="126"/>
                  </a:cubicBezTo>
                  <a:cubicBezTo>
                    <a:pt x="4505" y="126"/>
                    <a:pt x="3903" y="124"/>
                    <a:pt x="3335" y="124"/>
                  </a:cubicBezTo>
                  <a:cubicBezTo>
                    <a:pt x="2253" y="124"/>
                    <a:pt x="1295" y="131"/>
                    <a:pt x="723" y="174"/>
                  </a:cubicBezTo>
                  <a:cubicBezTo>
                    <a:pt x="456" y="192"/>
                    <a:pt x="224" y="441"/>
                    <a:pt x="152" y="789"/>
                  </a:cubicBezTo>
                  <a:cubicBezTo>
                    <a:pt x="45" y="1342"/>
                    <a:pt x="1" y="1958"/>
                    <a:pt x="81" y="2449"/>
                  </a:cubicBezTo>
                  <a:cubicBezTo>
                    <a:pt x="135" y="2832"/>
                    <a:pt x="402" y="3100"/>
                    <a:pt x="697" y="3100"/>
                  </a:cubicBezTo>
                  <a:cubicBezTo>
                    <a:pt x="895" y="3098"/>
                    <a:pt x="1113" y="3098"/>
                    <a:pt x="1346" y="3098"/>
                  </a:cubicBezTo>
                  <a:cubicBezTo>
                    <a:pt x="2012" y="3098"/>
                    <a:pt x="2803" y="3103"/>
                    <a:pt x="3634" y="3103"/>
                  </a:cubicBezTo>
                  <a:cubicBezTo>
                    <a:pt x="5738" y="3103"/>
                    <a:pt x="8102" y="3071"/>
                    <a:pt x="9377" y="2850"/>
                  </a:cubicBezTo>
                  <a:cubicBezTo>
                    <a:pt x="10311" y="2684"/>
                    <a:pt x="10066" y="0"/>
                    <a:pt x="914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3" name="Google Shape;3113;p18"/>
            <p:cNvSpPr/>
            <p:nvPr/>
          </p:nvSpPr>
          <p:spPr>
            <a:xfrm>
              <a:off x="1854875" y="4305650"/>
              <a:ext cx="312450" cy="304025"/>
            </a:xfrm>
            <a:custGeom>
              <a:avLst/>
              <a:gdLst/>
              <a:ahLst/>
              <a:cxnLst/>
              <a:rect l="l" t="t" r="r" b="b"/>
              <a:pathLst>
                <a:path w="12498" h="12161" extrusionOk="0">
                  <a:moveTo>
                    <a:pt x="10508" y="0"/>
                  </a:moveTo>
                  <a:cubicBezTo>
                    <a:pt x="10259" y="0"/>
                    <a:pt x="10012" y="100"/>
                    <a:pt x="9830" y="287"/>
                  </a:cubicBezTo>
                  <a:cubicBezTo>
                    <a:pt x="7457" y="2687"/>
                    <a:pt x="2523" y="7460"/>
                    <a:pt x="703" y="9824"/>
                  </a:cubicBezTo>
                  <a:cubicBezTo>
                    <a:pt x="1" y="10738"/>
                    <a:pt x="1446" y="12161"/>
                    <a:pt x="2549" y="12161"/>
                  </a:cubicBezTo>
                  <a:cubicBezTo>
                    <a:pt x="2846" y="12161"/>
                    <a:pt x="3119" y="12058"/>
                    <a:pt x="3317" y="11813"/>
                  </a:cubicBezTo>
                  <a:cubicBezTo>
                    <a:pt x="4941" y="9833"/>
                    <a:pt x="10472" y="4596"/>
                    <a:pt x="12176" y="2696"/>
                  </a:cubicBezTo>
                  <a:cubicBezTo>
                    <a:pt x="12452" y="2384"/>
                    <a:pt x="12497" y="1938"/>
                    <a:pt x="12283" y="1581"/>
                  </a:cubicBezTo>
                  <a:cubicBezTo>
                    <a:pt x="11953" y="1019"/>
                    <a:pt x="11498" y="466"/>
                    <a:pt x="11016" y="154"/>
                  </a:cubicBezTo>
                  <a:cubicBezTo>
                    <a:pt x="10861" y="50"/>
                    <a:pt x="10684" y="0"/>
                    <a:pt x="1050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4" name="Google Shape;3114;p18"/>
            <p:cNvSpPr/>
            <p:nvPr/>
          </p:nvSpPr>
          <p:spPr>
            <a:xfrm>
              <a:off x="1886325" y="4291650"/>
              <a:ext cx="85225" cy="76200"/>
            </a:xfrm>
            <a:custGeom>
              <a:avLst/>
              <a:gdLst/>
              <a:ahLst/>
              <a:cxnLst/>
              <a:rect l="l" t="t" r="r" b="b"/>
              <a:pathLst>
                <a:path w="3409" h="3048" extrusionOk="0">
                  <a:moveTo>
                    <a:pt x="1462" y="0"/>
                  </a:moveTo>
                  <a:cubicBezTo>
                    <a:pt x="677" y="0"/>
                    <a:pt x="1" y="809"/>
                    <a:pt x="346" y="2328"/>
                  </a:cubicBezTo>
                  <a:cubicBezTo>
                    <a:pt x="458" y="2827"/>
                    <a:pt x="910" y="3048"/>
                    <a:pt x="1414" y="3048"/>
                  </a:cubicBezTo>
                  <a:cubicBezTo>
                    <a:pt x="2326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5" name="Google Shape;3115;p18"/>
            <p:cNvSpPr/>
            <p:nvPr/>
          </p:nvSpPr>
          <p:spPr>
            <a:xfrm>
              <a:off x="2063400" y="4533525"/>
              <a:ext cx="85375" cy="76150"/>
            </a:xfrm>
            <a:custGeom>
              <a:avLst/>
              <a:gdLst/>
              <a:ahLst/>
              <a:cxnLst/>
              <a:rect l="l" t="t" r="r" b="b"/>
              <a:pathLst>
                <a:path w="3415" h="3046" extrusionOk="0">
                  <a:moveTo>
                    <a:pt x="1463" y="1"/>
                  </a:moveTo>
                  <a:cubicBezTo>
                    <a:pt x="678" y="1"/>
                    <a:pt x="1" y="812"/>
                    <a:pt x="347" y="2333"/>
                  </a:cubicBezTo>
                  <a:cubicBezTo>
                    <a:pt x="461" y="2827"/>
                    <a:pt x="913" y="3046"/>
                    <a:pt x="1417" y="3046"/>
                  </a:cubicBezTo>
                  <a:cubicBezTo>
                    <a:pt x="2331" y="3046"/>
                    <a:pt x="3415" y="2328"/>
                    <a:pt x="2961" y="1235"/>
                  </a:cubicBezTo>
                  <a:cubicBezTo>
                    <a:pt x="2619" y="400"/>
                    <a:pt x="2014" y="1"/>
                    <a:pt x="146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6" name="Google Shape;3116;p18"/>
            <p:cNvSpPr/>
            <p:nvPr/>
          </p:nvSpPr>
          <p:spPr>
            <a:xfrm>
              <a:off x="1851050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8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55" y="112"/>
                    <a:pt x="8870" y="126"/>
                    <a:pt x="6747" y="126"/>
                  </a:cubicBezTo>
                  <a:cubicBezTo>
                    <a:pt x="5956" y="126"/>
                    <a:pt x="5159" y="124"/>
                    <a:pt x="4407" y="124"/>
                  </a:cubicBezTo>
                  <a:cubicBezTo>
                    <a:pt x="2976" y="124"/>
                    <a:pt x="1709" y="132"/>
                    <a:pt x="955" y="174"/>
                  </a:cubicBezTo>
                  <a:cubicBezTo>
                    <a:pt x="589" y="192"/>
                    <a:pt x="285" y="442"/>
                    <a:pt x="196" y="790"/>
                  </a:cubicBezTo>
                  <a:cubicBezTo>
                    <a:pt x="54" y="1343"/>
                    <a:pt x="0" y="1958"/>
                    <a:pt x="98" y="2449"/>
                  </a:cubicBezTo>
                  <a:cubicBezTo>
                    <a:pt x="170" y="2833"/>
                    <a:pt x="517" y="3100"/>
                    <a:pt x="910" y="3100"/>
                  </a:cubicBezTo>
                  <a:cubicBezTo>
                    <a:pt x="1206" y="3099"/>
                    <a:pt x="1534" y="3098"/>
                    <a:pt x="1885" y="3098"/>
                  </a:cubicBezTo>
                  <a:cubicBezTo>
                    <a:pt x="2670" y="3098"/>
                    <a:pt x="3575" y="3101"/>
                    <a:pt x="4527" y="3101"/>
                  </a:cubicBezTo>
                  <a:cubicBezTo>
                    <a:pt x="7385" y="3101"/>
                    <a:pt x="10670" y="3073"/>
                    <a:pt x="12409" y="2851"/>
                  </a:cubicBezTo>
                  <a:cubicBezTo>
                    <a:pt x="13648" y="2685"/>
                    <a:pt x="13325" y="1"/>
                    <a:pt x="12108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7" name="Google Shape;3117;p18"/>
            <p:cNvSpPr/>
            <p:nvPr/>
          </p:nvSpPr>
          <p:spPr>
            <a:xfrm>
              <a:off x="1980375" y="4762925"/>
              <a:ext cx="74275" cy="66375"/>
            </a:xfrm>
            <a:custGeom>
              <a:avLst/>
              <a:gdLst/>
              <a:ahLst/>
              <a:cxnLst/>
              <a:rect l="l" t="t" r="r" b="b"/>
              <a:pathLst>
                <a:path w="2971" h="2655" extrusionOk="0">
                  <a:moveTo>
                    <a:pt x="1273" y="0"/>
                  </a:moveTo>
                  <a:cubicBezTo>
                    <a:pt x="589" y="0"/>
                    <a:pt x="1" y="707"/>
                    <a:pt x="305" y="2033"/>
                  </a:cubicBezTo>
                  <a:cubicBezTo>
                    <a:pt x="403" y="2464"/>
                    <a:pt x="795" y="2654"/>
                    <a:pt x="1232" y="2654"/>
                  </a:cubicBezTo>
                  <a:cubicBezTo>
                    <a:pt x="2026" y="2654"/>
                    <a:pt x="2971" y="2028"/>
                    <a:pt x="2579" y="1078"/>
                  </a:cubicBezTo>
                  <a:cubicBezTo>
                    <a:pt x="2281" y="350"/>
                    <a:pt x="1754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8" name="Google Shape;3118;p18"/>
            <p:cNvSpPr/>
            <p:nvPr/>
          </p:nvSpPr>
          <p:spPr>
            <a:xfrm>
              <a:off x="2258500" y="4536675"/>
              <a:ext cx="347725" cy="351175"/>
            </a:xfrm>
            <a:custGeom>
              <a:avLst/>
              <a:gdLst/>
              <a:ahLst/>
              <a:cxnLst/>
              <a:rect l="l" t="t" r="r" b="b"/>
              <a:pathLst>
                <a:path w="13909" h="14047" extrusionOk="0">
                  <a:moveTo>
                    <a:pt x="6986" y="1"/>
                  </a:moveTo>
                  <a:cubicBezTo>
                    <a:pt x="6339" y="1"/>
                    <a:pt x="5672" y="52"/>
                    <a:pt x="5220" y="208"/>
                  </a:cubicBezTo>
                  <a:cubicBezTo>
                    <a:pt x="4872" y="333"/>
                    <a:pt x="4658" y="681"/>
                    <a:pt x="4684" y="1047"/>
                  </a:cubicBezTo>
                  <a:cubicBezTo>
                    <a:pt x="4791" y="2403"/>
                    <a:pt x="5452" y="4856"/>
                    <a:pt x="5300" y="5418"/>
                  </a:cubicBezTo>
                  <a:cubicBezTo>
                    <a:pt x="5184" y="5846"/>
                    <a:pt x="536" y="5766"/>
                    <a:pt x="268" y="6248"/>
                  </a:cubicBezTo>
                  <a:cubicBezTo>
                    <a:pt x="1" y="6703"/>
                    <a:pt x="331" y="7854"/>
                    <a:pt x="643" y="8639"/>
                  </a:cubicBezTo>
                  <a:cubicBezTo>
                    <a:pt x="773" y="8953"/>
                    <a:pt x="1075" y="9155"/>
                    <a:pt x="1406" y="9155"/>
                  </a:cubicBezTo>
                  <a:cubicBezTo>
                    <a:pt x="1460" y="9155"/>
                    <a:pt x="1515" y="9150"/>
                    <a:pt x="1571" y="9138"/>
                  </a:cubicBezTo>
                  <a:cubicBezTo>
                    <a:pt x="2748" y="8915"/>
                    <a:pt x="3837" y="8826"/>
                    <a:pt x="4756" y="8790"/>
                  </a:cubicBezTo>
                  <a:cubicBezTo>
                    <a:pt x="4771" y="8789"/>
                    <a:pt x="4786" y="8789"/>
                    <a:pt x="4801" y="8789"/>
                  </a:cubicBezTo>
                  <a:cubicBezTo>
                    <a:pt x="5262" y="8789"/>
                    <a:pt x="5629" y="9180"/>
                    <a:pt x="5612" y="9647"/>
                  </a:cubicBezTo>
                  <a:cubicBezTo>
                    <a:pt x="5567" y="10869"/>
                    <a:pt x="5452" y="12189"/>
                    <a:pt x="5648" y="13331"/>
                  </a:cubicBezTo>
                  <a:cubicBezTo>
                    <a:pt x="5710" y="13715"/>
                    <a:pt x="6040" y="14000"/>
                    <a:pt x="6424" y="14018"/>
                  </a:cubicBezTo>
                  <a:cubicBezTo>
                    <a:pt x="6847" y="14034"/>
                    <a:pt x="7292" y="14047"/>
                    <a:pt x="7745" y="14047"/>
                  </a:cubicBezTo>
                  <a:cubicBezTo>
                    <a:pt x="8046" y="14047"/>
                    <a:pt x="8351" y="14041"/>
                    <a:pt x="8654" y="14027"/>
                  </a:cubicBezTo>
                  <a:cubicBezTo>
                    <a:pt x="9073" y="14000"/>
                    <a:pt x="9395" y="13670"/>
                    <a:pt x="9430" y="13260"/>
                  </a:cubicBezTo>
                  <a:cubicBezTo>
                    <a:pt x="9502" y="12180"/>
                    <a:pt x="9421" y="10610"/>
                    <a:pt x="9252" y="9424"/>
                  </a:cubicBezTo>
                  <a:cubicBezTo>
                    <a:pt x="9184" y="8921"/>
                    <a:pt x="9571" y="8484"/>
                    <a:pt x="10064" y="8484"/>
                  </a:cubicBezTo>
                  <a:cubicBezTo>
                    <a:pt x="10087" y="8484"/>
                    <a:pt x="10111" y="8485"/>
                    <a:pt x="10135" y="8487"/>
                  </a:cubicBezTo>
                  <a:cubicBezTo>
                    <a:pt x="11107" y="8558"/>
                    <a:pt x="12133" y="8692"/>
                    <a:pt x="13052" y="8728"/>
                  </a:cubicBezTo>
                  <a:cubicBezTo>
                    <a:pt x="13063" y="8728"/>
                    <a:pt x="13073" y="8728"/>
                    <a:pt x="13083" y="8728"/>
                  </a:cubicBezTo>
                  <a:cubicBezTo>
                    <a:pt x="13542" y="8728"/>
                    <a:pt x="13908" y="8343"/>
                    <a:pt x="13900" y="7880"/>
                  </a:cubicBezTo>
                  <a:cubicBezTo>
                    <a:pt x="13882" y="7318"/>
                    <a:pt x="13793" y="6792"/>
                    <a:pt x="13703" y="6221"/>
                  </a:cubicBezTo>
                  <a:cubicBezTo>
                    <a:pt x="13641" y="5855"/>
                    <a:pt x="13347" y="5570"/>
                    <a:pt x="12981" y="5525"/>
                  </a:cubicBezTo>
                  <a:cubicBezTo>
                    <a:pt x="12103" y="5428"/>
                    <a:pt x="11143" y="5336"/>
                    <a:pt x="10260" y="5336"/>
                  </a:cubicBezTo>
                  <a:cubicBezTo>
                    <a:pt x="10094" y="5336"/>
                    <a:pt x="9930" y="5340"/>
                    <a:pt x="9769" y="5347"/>
                  </a:cubicBezTo>
                  <a:cubicBezTo>
                    <a:pt x="9758" y="5347"/>
                    <a:pt x="9747" y="5347"/>
                    <a:pt x="9736" y="5347"/>
                  </a:cubicBezTo>
                  <a:cubicBezTo>
                    <a:pt x="9287" y="5347"/>
                    <a:pt x="8921" y="4997"/>
                    <a:pt x="8904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10" y="378"/>
                    <a:pt x="8279" y="57"/>
                    <a:pt x="7878" y="30"/>
                  </a:cubicBezTo>
                  <a:cubicBezTo>
                    <a:pt x="7603" y="13"/>
                    <a:pt x="7297" y="1"/>
                    <a:pt x="698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19" name="Google Shape;3119;p18"/>
            <p:cNvSpPr/>
            <p:nvPr/>
          </p:nvSpPr>
          <p:spPr>
            <a:xfrm>
              <a:off x="236355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1" y="1"/>
                    <a:pt x="9139" y="88"/>
                    <a:pt x="8984" y="253"/>
                  </a:cubicBezTo>
                  <a:cubicBezTo>
                    <a:pt x="8253" y="1003"/>
                    <a:pt x="7467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31"/>
                    <a:pt x="2641" y="780"/>
                  </a:cubicBezTo>
                  <a:cubicBezTo>
                    <a:pt x="2503" y="691"/>
                    <a:pt x="2350" y="649"/>
                    <a:pt x="2199" y="649"/>
                  </a:cubicBezTo>
                  <a:cubicBezTo>
                    <a:pt x="1971" y="649"/>
                    <a:pt x="1746" y="745"/>
                    <a:pt x="1580" y="922"/>
                  </a:cubicBezTo>
                  <a:cubicBezTo>
                    <a:pt x="1026" y="1556"/>
                    <a:pt x="331" y="2448"/>
                    <a:pt x="117" y="3117"/>
                  </a:cubicBezTo>
                  <a:cubicBezTo>
                    <a:pt x="1" y="3465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12"/>
                  </a:cubicBezTo>
                  <a:cubicBezTo>
                    <a:pt x="4515" y="6560"/>
                    <a:pt x="1642" y="10147"/>
                    <a:pt x="1847" y="10655"/>
                  </a:cubicBezTo>
                  <a:cubicBezTo>
                    <a:pt x="2052" y="11137"/>
                    <a:pt x="3150" y="11574"/>
                    <a:pt x="3953" y="11806"/>
                  </a:cubicBezTo>
                  <a:cubicBezTo>
                    <a:pt x="4026" y="11827"/>
                    <a:pt x="4099" y="11837"/>
                    <a:pt x="4173" y="11837"/>
                  </a:cubicBezTo>
                  <a:cubicBezTo>
                    <a:pt x="4475" y="11837"/>
                    <a:pt x="4763" y="11665"/>
                    <a:pt x="4907" y="11378"/>
                  </a:cubicBezTo>
                  <a:cubicBezTo>
                    <a:pt x="5442" y="10325"/>
                    <a:pt x="6031" y="9415"/>
                    <a:pt x="6558" y="8675"/>
                  </a:cubicBezTo>
                  <a:cubicBezTo>
                    <a:pt x="6719" y="8446"/>
                    <a:pt x="6974" y="8326"/>
                    <a:pt x="7231" y="8326"/>
                  </a:cubicBezTo>
                  <a:cubicBezTo>
                    <a:pt x="7415" y="8326"/>
                    <a:pt x="7600" y="8387"/>
                    <a:pt x="7753" y="8514"/>
                  </a:cubicBezTo>
                  <a:cubicBezTo>
                    <a:pt x="8681" y="9290"/>
                    <a:pt x="9653" y="10182"/>
                    <a:pt x="10661" y="10726"/>
                  </a:cubicBezTo>
                  <a:cubicBezTo>
                    <a:pt x="10782" y="10790"/>
                    <a:pt x="10914" y="10821"/>
                    <a:pt x="11044" y="10821"/>
                  </a:cubicBezTo>
                  <a:cubicBezTo>
                    <a:pt x="11281" y="10821"/>
                    <a:pt x="11514" y="10720"/>
                    <a:pt x="11669" y="10530"/>
                  </a:cubicBezTo>
                  <a:cubicBezTo>
                    <a:pt x="12115" y="9995"/>
                    <a:pt x="12597" y="9406"/>
                    <a:pt x="13025" y="8782"/>
                  </a:cubicBezTo>
                  <a:cubicBezTo>
                    <a:pt x="13257" y="8443"/>
                    <a:pt x="13195" y="7988"/>
                    <a:pt x="12891" y="7711"/>
                  </a:cubicBezTo>
                  <a:cubicBezTo>
                    <a:pt x="12098" y="6997"/>
                    <a:pt x="10813" y="6114"/>
                    <a:pt x="9787" y="5534"/>
                  </a:cubicBezTo>
                  <a:cubicBezTo>
                    <a:pt x="9323" y="5276"/>
                    <a:pt x="9225" y="4660"/>
                    <a:pt x="9582" y="4268"/>
                  </a:cubicBezTo>
                  <a:cubicBezTo>
                    <a:pt x="10224" y="3554"/>
                    <a:pt x="10956" y="2831"/>
                    <a:pt x="11535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6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0" name="Google Shape;3120;p18"/>
            <p:cNvSpPr/>
            <p:nvPr/>
          </p:nvSpPr>
          <p:spPr>
            <a:xfrm>
              <a:off x="1478800" y="3984400"/>
              <a:ext cx="441175" cy="378250"/>
            </a:xfrm>
            <a:custGeom>
              <a:avLst/>
              <a:gdLst/>
              <a:ahLst/>
              <a:cxnLst/>
              <a:rect l="l" t="t" r="r" b="b"/>
              <a:pathLst>
                <a:path w="17647" h="15130" extrusionOk="0">
                  <a:moveTo>
                    <a:pt x="13770" y="0"/>
                  </a:moveTo>
                  <a:cubicBezTo>
                    <a:pt x="11890" y="0"/>
                    <a:pt x="9687" y="69"/>
                    <a:pt x="9145" y="291"/>
                  </a:cubicBezTo>
                  <a:cubicBezTo>
                    <a:pt x="8271" y="657"/>
                    <a:pt x="8074" y="7357"/>
                    <a:pt x="7432" y="11621"/>
                  </a:cubicBezTo>
                  <a:cubicBezTo>
                    <a:pt x="7409" y="11800"/>
                    <a:pt x="7266" y="11891"/>
                    <a:pt x="7122" y="11891"/>
                  </a:cubicBezTo>
                  <a:cubicBezTo>
                    <a:pt x="6993" y="11891"/>
                    <a:pt x="6863" y="11817"/>
                    <a:pt x="6816" y="11666"/>
                  </a:cubicBezTo>
                  <a:cubicBezTo>
                    <a:pt x="5969" y="8864"/>
                    <a:pt x="5773" y="7758"/>
                    <a:pt x="4666" y="5349"/>
                  </a:cubicBezTo>
                  <a:cubicBezTo>
                    <a:pt x="4515" y="5019"/>
                    <a:pt x="4176" y="4805"/>
                    <a:pt x="3801" y="4805"/>
                  </a:cubicBezTo>
                  <a:cubicBezTo>
                    <a:pt x="2392" y="4814"/>
                    <a:pt x="884" y="5233"/>
                    <a:pt x="224" y="6536"/>
                  </a:cubicBezTo>
                  <a:cubicBezTo>
                    <a:pt x="1" y="7178"/>
                    <a:pt x="233" y="7562"/>
                    <a:pt x="536" y="8026"/>
                  </a:cubicBezTo>
                  <a:cubicBezTo>
                    <a:pt x="640" y="8182"/>
                    <a:pt x="814" y="8265"/>
                    <a:pt x="990" y="8265"/>
                  </a:cubicBezTo>
                  <a:cubicBezTo>
                    <a:pt x="1116" y="8265"/>
                    <a:pt x="1244" y="8222"/>
                    <a:pt x="1348" y="8133"/>
                  </a:cubicBezTo>
                  <a:cubicBezTo>
                    <a:pt x="2008" y="7559"/>
                    <a:pt x="2814" y="7165"/>
                    <a:pt x="3247" y="7165"/>
                  </a:cubicBezTo>
                  <a:cubicBezTo>
                    <a:pt x="3399" y="7165"/>
                    <a:pt x="3505" y="7214"/>
                    <a:pt x="3542" y="7321"/>
                  </a:cubicBezTo>
                  <a:cubicBezTo>
                    <a:pt x="4238" y="9239"/>
                    <a:pt x="5139" y="13485"/>
                    <a:pt x="5728" y="14645"/>
                  </a:cubicBezTo>
                  <a:cubicBezTo>
                    <a:pt x="5887" y="14953"/>
                    <a:pt x="6559" y="15129"/>
                    <a:pt x="7253" y="15129"/>
                  </a:cubicBezTo>
                  <a:cubicBezTo>
                    <a:pt x="7965" y="15129"/>
                    <a:pt x="8700" y="14945"/>
                    <a:pt x="8931" y="14529"/>
                  </a:cubicBezTo>
                  <a:cubicBezTo>
                    <a:pt x="10403" y="11853"/>
                    <a:pt x="10358" y="6233"/>
                    <a:pt x="11107" y="2843"/>
                  </a:cubicBezTo>
                  <a:cubicBezTo>
                    <a:pt x="11206" y="2397"/>
                    <a:pt x="11598" y="2067"/>
                    <a:pt x="12053" y="2058"/>
                  </a:cubicBezTo>
                  <a:lnTo>
                    <a:pt x="14319" y="1995"/>
                  </a:lnTo>
                  <a:cubicBezTo>
                    <a:pt x="14819" y="2147"/>
                    <a:pt x="15068" y="2736"/>
                    <a:pt x="15184" y="3199"/>
                  </a:cubicBezTo>
                  <a:cubicBezTo>
                    <a:pt x="15262" y="3534"/>
                    <a:pt x="15570" y="3754"/>
                    <a:pt x="15912" y="3754"/>
                  </a:cubicBezTo>
                  <a:cubicBezTo>
                    <a:pt x="15925" y="3754"/>
                    <a:pt x="15938" y="3753"/>
                    <a:pt x="15952" y="3753"/>
                  </a:cubicBezTo>
                  <a:cubicBezTo>
                    <a:pt x="16255" y="3735"/>
                    <a:pt x="16594" y="3717"/>
                    <a:pt x="16888" y="3699"/>
                  </a:cubicBezTo>
                  <a:cubicBezTo>
                    <a:pt x="17317" y="3681"/>
                    <a:pt x="17647" y="3307"/>
                    <a:pt x="17602" y="2878"/>
                  </a:cubicBezTo>
                  <a:cubicBezTo>
                    <a:pt x="17513" y="2147"/>
                    <a:pt x="17272" y="1478"/>
                    <a:pt x="17040" y="978"/>
                  </a:cubicBezTo>
                  <a:cubicBezTo>
                    <a:pt x="16790" y="407"/>
                    <a:pt x="16228" y="41"/>
                    <a:pt x="15604" y="24"/>
                  </a:cubicBezTo>
                  <a:cubicBezTo>
                    <a:pt x="15100" y="9"/>
                    <a:pt x="14456" y="0"/>
                    <a:pt x="13770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1" name="Google Shape;3121;p18"/>
            <p:cNvSpPr/>
            <p:nvPr/>
          </p:nvSpPr>
          <p:spPr>
            <a:xfrm>
              <a:off x="2029225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7" y="119"/>
                    <a:pt x="7001" y="119"/>
                  </a:cubicBezTo>
                  <a:cubicBezTo>
                    <a:pt x="6096" y="119"/>
                    <a:pt x="5177" y="116"/>
                    <a:pt x="4319" y="116"/>
                  </a:cubicBezTo>
                  <a:cubicBezTo>
                    <a:pt x="2926" y="116"/>
                    <a:pt x="1696" y="124"/>
                    <a:pt x="955" y="165"/>
                  </a:cubicBezTo>
                  <a:cubicBezTo>
                    <a:pt x="599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4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3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2" name="Google Shape;3122;p18"/>
            <p:cNvSpPr/>
            <p:nvPr/>
          </p:nvSpPr>
          <p:spPr>
            <a:xfrm>
              <a:off x="1961200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45" y="1"/>
                  </a:moveTo>
                  <a:cubicBezTo>
                    <a:pt x="9125" y="1"/>
                    <a:pt x="9104" y="2"/>
                    <a:pt x="9083" y="5"/>
                  </a:cubicBezTo>
                  <a:cubicBezTo>
                    <a:pt x="8301" y="109"/>
                    <a:pt x="6796" y="126"/>
                    <a:pt x="5242" y="126"/>
                  </a:cubicBezTo>
                  <a:cubicBezTo>
                    <a:pt x="4501" y="126"/>
                    <a:pt x="3749" y="122"/>
                    <a:pt x="3060" y="122"/>
                  </a:cubicBezTo>
                  <a:cubicBezTo>
                    <a:pt x="2090" y="122"/>
                    <a:pt x="1244" y="129"/>
                    <a:pt x="724" y="166"/>
                  </a:cubicBezTo>
                  <a:cubicBezTo>
                    <a:pt x="447" y="192"/>
                    <a:pt x="215" y="433"/>
                    <a:pt x="153" y="790"/>
                  </a:cubicBezTo>
                  <a:cubicBezTo>
                    <a:pt x="46" y="1334"/>
                    <a:pt x="1" y="1959"/>
                    <a:pt x="72" y="2449"/>
                  </a:cubicBezTo>
                  <a:cubicBezTo>
                    <a:pt x="134" y="2827"/>
                    <a:pt x="385" y="3092"/>
                    <a:pt x="682" y="3092"/>
                  </a:cubicBezTo>
                  <a:cubicBezTo>
                    <a:pt x="687" y="3092"/>
                    <a:pt x="692" y="3092"/>
                    <a:pt x="697" y="3092"/>
                  </a:cubicBezTo>
                  <a:cubicBezTo>
                    <a:pt x="802" y="3091"/>
                    <a:pt x="912" y="3091"/>
                    <a:pt x="1026" y="3091"/>
                  </a:cubicBezTo>
                  <a:cubicBezTo>
                    <a:pt x="1749" y="3091"/>
                    <a:pt x="2656" y="3098"/>
                    <a:pt x="3619" y="3098"/>
                  </a:cubicBezTo>
                  <a:cubicBezTo>
                    <a:pt x="5726" y="3098"/>
                    <a:pt x="8096" y="3063"/>
                    <a:pt x="9368" y="2842"/>
                  </a:cubicBezTo>
                  <a:cubicBezTo>
                    <a:pt x="10302" y="2685"/>
                    <a:pt x="10066" y="1"/>
                    <a:pt x="9145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3" name="Google Shape;3123;p18"/>
            <p:cNvSpPr/>
            <p:nvPr/>
          </p:nvSpPr>
          <p:spPr>
            <a:xfrm>
              <a:off x="2661800" y="3241375"/>
              <a:ext cx="312650" cy="304150"/>
            </a:xfrm>
            <a:custGeom>
              <a:avLst/>
              <a:gdLst/>
              <a:ahLst/>
              <a:cxnLst/>
              <a:rect l="l" t="t" r="r" b="b"/>
              <a:pathLst>
                <a:path w="12506" h="12166" extrusionOk="0">
                  <a:moveTo>
                    <a:pt x="10516" y="0"/>
                  </a:moveTo>
                  <a:cubicBezTo>
                    <a:pt x="10268" y="0"/>
                    <a:pt x="10021" y="100"/>
                    <a:pt x="9838" y="287"/>
                  </a:cubicBezTo>
                  <a:cubicBezTo>
                    <a:pt x="7465" y="2687"/>
                    <a:pt x="2523" y="7460"/>
                    <a:pt x="712" y="9824"/>
                  </a:cubicBezTo>
                  <a:cubicBezTo>
                    <a:pt x="1" y="10739"/>
                    <a:pt x="1456" y="12165"/>
                    <a:pt x="2562" y="12165"/>
                  </a:cubicBezTo>
                  <a:cubicBezTo>
                    <a:pt x="2857" y="12165"/>
                    <a:pt x="3128" y="12063"/>
                    <a:pt x="3326" y="11822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93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4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4" name="Google Shape;3124;p18"/>
            <p:cNvSpPr/>
            <p:nvPr/>
          </p:nvSpPr>
          <p:spPr>
            <a:xfrm>
              <a:off x="2657950" y="3787050"/>
              <a:ext cx="341400" cy="77375"/>
            </a:xfrm>
            <a:custGeom>
              <a:avLst/>
              <a:gdLst/>
              <a:ahLst/>
              <a:cxnLst/>
              <a:rect l="l" t="t" r="r" b="b"/>
              <a:pathLst>
                <a:path w="13656" h="3095" extrusionOk="0">
                  <a:moveTo>
                    <a:pt x="12123" y="0"/>
                  </a:moveTo>
                  <a:cubicBezTo>
                    <a:pt x="12094" y="0"/>
                    <a:pt x="12065" y="2"/>
                    <a:pt x="12035" y="5"/>
                  </a:cubicBezTo>
                  <a:cubicBezTo>
                    <a:pt x="11005" y="103"/>
                    <a:pt x="9039" y="119"/>
                    <a:pt x="7003" y="119"/>
                  </a:cubicBezTo>
                  <a:cubicBezTo>
                    <a:pt x="6098" y="119"/>
                    <a:pt x="5179" y="116"/>
                    <a:pt x="4322" y="116"/>
                  </a:cubicBezTo>
                  <a:cubicBezTo>
                    <a:pt x="2929" y="116"/>
                    <a:pt x="1701" y="124"/>
                    <a:pt x="964" y="165"/>
                  </a:cubicBezTo>
                  <a:cubicBezTo>
                    <a:pt x="598" y="183"/>
                    <a:pt x="286" y="433"/>
                    <a:pt x="206" y="781"/>
                  </a:cubicBezTo>
                  <a:cubicBezTo>
                    <a:pt x="63" y="1334"/>
                    <a:pt x="0" y="1958"/>
                    <a:pt x="98" y="2440"/>
                  </a:cubicBezTo>
                  <a:cubicBezTo>
                    <a:pt x="179" y="2824"/>
                    <a:pt x="527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3" y="3094"/>
                    <a:pt x="4814" y="3094"/>
                  </a:cubicBezTo>
                  <a:cubicBezTo>
                    <a:pt x="7604" y="3094"/>
                    <a:pt x="10736" y="3063"/>
                    <a:pt x="12418" y="2842"/>
                  </a:cubicBezTo>
                  <a:cubicBezTo>
                    <a:pt x="13656" y="2676"/>
                    <a:pt x="13336" y="0"/>
                    <a:pt x="1212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5" name="Google Shape;3125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6" name="Google Shape;3126;p18"/>
            <p:cNvSpPr/>
            <p:nvPr/>
          </p:nvSpPr>
          <p:spPr>
            <a:xfrm>
              <a:off x="1256275" y="3469250"/>
              <a:ext cx="85450" cy="76250"/>
            </a:xfrm>
            <a:custGeom>
              <a:avLst/>
              <a:gdLst/>
              <a:ahLst/>
              <a:cxnLst/>
              <a:rect l="l" t="t" r="r" b="b"/>
              <a:pathLst>
                <a:path w="3418" h="3050" extrusionOk="0">
                  <a:moveTo>
                    <a:pt x="1464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61" y="2830"/>
                    <a:pt x="913" y="3050"/>
                    <a:pt x="1417" y="3050"/>
                  </a:cubicBezTo>
                  <a:cubicBezTo>
                    <a:pt x="2332" y="3050"/>
                    <a:pt x="3418" y="2328"/>
                    <a:pt x="2969" y="1235"/>
                  </a:cubicBezTo>
                  <a:cubicBezTo>
                    <a:pt x="2623" y="400"/>
                    <a:pt x="2017" y="1"/>
                    <a:pt x="14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7" name="Google Shape;3127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8" name="Google Shape;3128;p18"/>
            <p:cNvSpPr/>
            <p:nvPr/>
          </p:nvSpPr>
          <p:spPr>
            <a:xfrm>
              <a:off x="1173250" y="3698750"/>
              <a:ext cx="74400" cy="66425"/>
            </a:xfrm>
            <a:custGeom>
              <a:avLst/>
              <a:gdLst/>
              <a:ahLst/>
              <a:cxnLst/>
              <a:rect l="l" t="t" r="r" b="b"/>
              <a:pathLst>
                <a:path w="2976" h="2657" extrusionOk="0">
                  <a:moveTo>
                    <a:pt x="1272" y="0"/>
                  </a:moveTo>
                  <a:cubicBezTo>
                    <a:pt x="588" y="0"/>
                    <a:pt x="1" y="704"/>
                    <a:pt x="304" y="2029"/>
                  </a:cubicBezTo>
                  <a:cubicBezTo>
                    <a:pt x="403" y="2464"/>
                    <a:pt x="797" y="2656"/>
                    <a:pt x="1237" y="2656"/>
                  </a:cubicBezTo>
                  <a:cubicBezTo>
                    <a:pt x="2033" y="2656"/>
                    <a:pt x="2976" y="2028"/>
                    <a:pt x="2579" y="1074"/>
                  </a:cubicBezTo>
                  <a:cubicBezTo>
                    <a:pt x="2281" y="349"/>
                    <a:pt x="1752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29" name="Google Shape;3129;p18"/>
            <p:cNvSpPr/>
            <p:nvPr/>
          </p:nvSpPr>
          <p:spPr>
            <a:xfrm>
              <a:off x="1173250" y="3890675"/>
              <a:ext cx="74425" cy="66375"/>
            </a:xfrm>
            <a:custGeom>
              <a:avLst/>
              <a:gdLst/>
              <a:ahLst/>
              <a:cxnLst/>
              <a:rect l="l" t="t" r="r" b="b"/>
              <a:pathLst>
                <a:path w="2977" h="2655" extrusionOk="0">
                  <a:moveTo>
                    <a:pt x="1273" y="0"/>
                  </a:moveTo>
                  <a:cubicBezTo>
                    <a:pt x="589" y="0"/>
                    <a:pt x="0" y="707"/>
                    <a:pt x="304" y="2033"/>
                  </a:cubicBezTo>
                  <a:cubicBezTo>
                    <a:pt x="402" y="2464"/>
                    <a:pt x="796" y="2654"/>
                    <a:pt x="1234" y="2654"/>
                  </a:cubicBezTo>
                  <a:cubicBezTo>
                    <a:pt x="2030" y="2654"/>
                    <a:pt x="2976" y="2028"/>
                    <a:pt x="2579" y="1078"/>
                  </a:cubicBezTo>
                  <a:cubicBezTo>
                    <a:pt x="2281" y="350"/>
                    <a:pt x="1753" y="0"/>
                    <a:pt x="127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0" name="Google Shape;3130;p18"/>
            <p:cNvSpPr/>
            <p:nvPr/>
          </p:nvSpPr>
          <p:spPr>
            <a:xfrm>
              <a:off x="1451600" y="3472475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5" y="1"/>
                    <a:pt x="5654" y="55"/>
                    <a:pt x="5210" y="214"/>
                  </a:cubicBezTo>
                  <a:cubicBezTo>
                    <a:pt x="4871" y="330"/>
                    <a:pt x="4657" y="678"/>
                    <a:pt x="4684" y="1044"/>
                  </a:cubicBezTo>
                  <a:cubicBezTo>
                    <a:pt x="4782" y="2400"/>
                    <a:pt x="5442" y="4853"/>
                    <a:pt x="5291" y="5424"/>
                  </a:cubicBezTo>
                  <a:cubicBezTo>
                    <a:pt x="5175" y="5843"/>
                    <a:pt x="536" y="5763"/>
                    <a:pt x="259" y="6245"/>
                  </a:cubicBezTo>
                  <a:cubicBezTo>
                    <a:pt x="0" y="6700"/>
                    <a:pt x="322" y="7851"/>
                    <a:pt x="634" y="8636"/>
                  </a:cubicBezTo>
                  <a:cubicBezTo>
                    <a:pt x="764" y="8950"/>
                    <a:pt x="1065" y="9152"/>
                    <a:pt x="1396" y="9152"/>
                  </a:cubicBezTo>
                  <a:cubicBezTo>
                    <a:pt x="1451" y="9152"/>
                    <a:pt x="1506" y="9147"/>
                    <a:pt x="1562" y="9135"/>
                  </a:cubicBezTo>
                  <a:cubicBezTo>
                    <a:pt x="2739" y="8912"/>
                    <a:pt x="3828" y="8823"/>
                    <a:pt x="4746" y="8787"/>
                  </a:cubicBezTo>
                  <a:cubicBezTo>
                    <a:pt x="4762" y="8786"/>
                    <a:pt x="4777" y="8786"/>
                    <a:pt x="4792" y="8786"/>
                  </a:cubicBezTo>
                  <a:cubicBezTo>
                    <a:pt x="5253" y="8786"/>
                    <a:pt x="5629" y="9177"/>
                    <a:pt x="5603" y="9644"/>
                  </a:cubicBezTo>
                  <a:cubicBezTo>
                    <a:pt x="5558" y="10866"/>
                    <a:pt x="5451" y="12186"/>
                    <a:pt x="5639" y="13337"/>
                  </a:cubicBezTo>
                  <a:cubicBezTo>
                    <a:pt x="5701" y="13721"/>
                    <a:pt x="6031" y="13997"/>
                    <a:pt x="6415" y="14015"/>
                  </a:cubicBezTo>
                  <a:cubicBezTo>
                    <a:pt x="6823" y="14036"/>
                    <a:pt x="7253" y="14050"/>
                    <a:pt x="7691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3997"/>
                    <a:pt x="9394" y="13667"/>
                    <a:pt x="9421" y="13257"/>
                  </a:cubicBezTo>
                  <a:cubicBezTo>
                    <a:pt x="9501" y="12177"/>
                    <a:pt x="9412" y="10607"/>
                    <a:pt x="9243" y="9430"/>
                  </a:cubicBezTo>
                  <a:cubicBezTo>
                    <a:pt x="9174" y="8927"/>
                    <a:pt x="9562" y="8481"/>
                    <a:pt x="10064" y="8481"/>
                  </a:cubicBezTo>
                  <a:cubicBezTo>
                    <a:pt x="10087" y="8481"/>
                    <a:pt x="10111" y="8482"/>
                    <a:pt x="10135" y="8484"/>
                  </a:cubicBezTo>
                  <a:cubicBezTo>
                    <a:pt x="11098" y="8555"/>
                    <a:pt x="12124" y="8698"/>
                    <a:pt x="13043" y="8725"/>
                  </a:cubicBezTo>
                  <a:cubicBezTo>
                    <a:pt x="13053" y="8725"/>
                    <a:pt x="13064" y="8725"/>
                    <a:pt x="13074" y="8725"/>
                  </a:cubicBezTo>
                  <a:cubicBezTo>
                    <a:pt x="13533" y="8725"/>
                    <a:pt x="13908" y="8340"/>
                    <a:pt x="13890" y="7877"/>
                  </a:cubicBezTo>
                  <a:cubicBezTo>
                    <a:pt x="13873" y="7315"/>
                    <a:pt x="13783" y="6789"/>
                    <a:pt x="13694" y="6218"/>
                  </a:cubicBezTo>
                  <a:cubicBezTo>
                    <a:pt x="13632" y="5852"/>
                    <a:pt x="13337" y="5567"/>
                    <a:pt x="12972" y="5531"/>
                  </a:cubicBezTo>
                  <a:cubicBezTo>
                    <a:pt x="12093" y="5426"/>
                    <a:pt x="11132" y="5334"/>
                    <a:pt x="10248" y="5334"/>
                  </a:cubicBezTo>
                  <a:cubicBezTo>
                    <a:pt x="10083" y="5334"/>
                    <a:pt x="9919" y="5337"/>
                    <a:pt x="9760" y="5344"/>
                  </a:cubicBezTo>
                  <a:cubicBezTo>
                    <a:pt x="9749" y="5344"/>
                    <a:pt x="9738" y="5344"/>
                    <a:pt x="9727" y="5344"/>
                  </a:cubicBezTo>
                  <a:cubicBezTo>
                    <a:pt x="9286" y="5344"/>
                    <a:pt x="8912" y="4994"/>
                    <a:pt x="8904" y="4550"/>
                  </a:cubicBezTo>
                  <a:cubicBezTo>
                    <a:pt x="8859" y="3479"/>
                    <a:pt x="8752" y="1998"/>
                    <a:pt x="8636" y="785"/>
                  </a:cubicBezTo>
                  <a:cubicBezTo>
                    <a:pt x="8600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1" name="Google Shape;3131;p18"/>
            <p:cNvSpPr/>
            <p:nvPr/>
          </p:nvSpPr>
          <p:spPr>
            <a:xfrm>
              <a:off x="347175" y="1191275"/>
              <a:ext cx="257550" cy="77525"/>
            </a:xfrm>
            <a:custGeom>
              <a:avLst/>
              <a:gdLst/>
              <a:ahLst/>
              <a:cxnLst/>
              <a:rect l="l" t="t" r="r" b="b"/>
              <a:pathLst>
                <a:path w="10302" h="3101" extrusionOk="0">
                  <a:moveTo>
                    <a:pt x="9136" y="0"/>
                  </a:moveTo>
                  <a:cubicBezTo>
                    <a:pt x="9115" y="0"/>
                    <a:pt x="9094" y="1"/>
                    <a:pt x="9073" y="4"/>
                  </a:cubicBezTo>
                  <a:cubicBezTo>
                    <a:pt x="8268" y="111"/>
                    <a:pt x="6696" y="126"/>
                    <a:pt x="5094" y="126"/>
                  </a:cubicBezTo>
                  <a:cubicBezTo>
                    <a:pt x="4497" y="126"/>
                    <a:pt x="3895" y="124"/>
                    <a:pt x="3328" y="124"/>
                  </a:cubicBezTo>
                  <a:cubicBezTo>
                    <a:pt x="2248" y="124"/>
                    <a:pt x="1292" y="131"/>
                    <a:pt x="723" y="174"/>
                  </a:cubicBezTo>
                  <a:cubicBezTo>
                    <a:pt x="446" y="192"/>
                    <a:pt x="214" y="441"/>
                    <a:pt x="143" y="789"/>
                  </a:cubicBezTo>
                  <a:cubicBezTo>
                    <a:pt x="45" y="1342"/>
                    <a:pt x="0" y="1958"/>
                    <a:pt x="72" y="2449"/>
                  </a:cubicBezTo>
                  <a:cubicBezTo>
                    <a:pt x="125" y="2832"/>
                    <a:pt x="393" y="3100"/>
                    <a:pt x="687" y="3100"/>
                  </a:cubicBezTo>
                  <a:cubicBezTo>
                    <a:pt x="913" y="3098"/>
                    <a:pt x="1162" y="3097"/>
                    <a:pt x="1429" y="3097"/>
                  </a:cubicBezTo>
                  <a:cubicBezTo>
                    <a:pt x="2000" y="3097"/>
                    <a:pt x="2655" y="3100"/>
                    <a:pt x="3344" y="3100"/>
                  </a:cubicBezTo>
                  <a:cubicBezTo>
                    <a:pt x="5519" y="3100"/>
                    <a:pt x="8041" y="3072"/>
                    <a:pt x="9367" y="2841"/>
                  </a:cubicBezTo>
                  <a:cubicBezTo>
                    <a:pt x="10301" y="2684"/>
                    <a:pt x="10057" y="0"/>
                    <a:pt x="913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2" name="Google Shape;3132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3" name="Google Shape;3133;p18"/>
            <p:cNvSpPr/>
            <p:nvPr/>
          </p:nvSpPr>
          <p:spPr>
            <a:xfrm>
              <a:off x="671675" y="791800"/>
              <a:ext cx="441400" cy="378250"/>
            </a:xfrm>
            <a:custGeom>
              <a:avLst/>
              <a:gdLst/>
              <a:ahLst/>
              <a:cxnLst/>
              <a:rect l="l" t="t" r="r" b="b"/>
              <a:pathLst>
                <a:path w="17656" h="15130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48"/>
                    <a:pt x="8083" y="7357"/>
                    <a:pt x="7441" y="11621"/>
                  </a:cubicBezTo>
                  <a:cubicBezTo>
                    <a:pt x="7412" y="11796"/>
                    <a:pt x="7266" y="11888"/>
                    <a:pt x="7120" y="11888"/>
                  </a:cubicBezTo>
                  <a:cubicBezTo>
                    <a:pt x="6991" y="11888"/>
                    <a:pt x="6862" y="11816"/>
                    <a:pt x="6816" y="11665"/>
                  </a:cubicBezTo>
                  <a:cubicBezTo>
                    <a:pt x="5969" y="8864"/>
                    <a:pt x="5772" y="7758"/>
                    <a:pt x="4666" y="5349"/>
                  </a:cubicBezTo>
                  <a:cubicBezTo>
                    <a:pt x="4517" y="5026"/>
                    <a:pt x="4189" y="4805"/>
                    <a:pt x="3831" y="4805"/>
                  </a:cubicBezTo>
                  <a:cubicBezTo>
                    <a:pt x="3824" y="4805"/>
                    <a:pt x="3817" y="4805"/>
                    <a:pt x="3810" y="4805"/>
                  </a:cubicBezTo>
                  <a:cubicBezTo>
                    <a:pt x="2391" y="4814"/>
                    <a:pt x="884" y="5233"/>
                    <a:pt x="224" y="6527"/>
                  </a:cubicBezTo>
                  <a:cubicBezTo>
                    <a:pt x="1" y="7169"/>
                    <a:pt x="232" y="7562"/>
                    <a:pt x="536" y="8026"/>
                  </a:cubicBezTo>
                  <a:cubicBezTo>
                    <a:pt x="644" y="8181"/>
                    <a:pt x="816" y="8261"/>
                    <a:pt x="990" y="8261"/>
                  </a:cubicBezTo>
                  <a:cubicBezTo>
                    <a:pt x="1116" y="8261"/>
                    <a:pt x="1243" y="8219"/>
                    <a:pt x="1348" y="8133"/>
                  </a:cubicBezTo>
                  <a:cubicBezTo>
                    <a:pt x="2007" y="7559"/>
                    <a:pt x="2814" y="7165"/>
                    <a:pt x="3250" y="7165"/>
                  </a:cubicBezTo>
                  <a:cubicBezTo>
                    <a:pt x="3404" y="7165"/>
                    <a:pt x="3512" y="7214"/>
                    <a:pt x="3551" y="7321"/>
                  </a:cubicBezTo>
                  <a:cubicBezTo>
                    <a:pt x="4238" y="9230"/>
                    <a:pt x="5139" y="13485"/>
                    <a:pt x="5728" y="14645"/>
                  </a:cubicBezTo>
                  <a:cubicBezTo>
                    <a:pt x="5886" y="14953"/>
                    <a:pt x="6558" y="15129"/>
                    <a:pt x="7253" y="15129"/>
                  </a:cubicBezTo>
                  <a:cubicBezTo>
                    <a:pt x="7965" y="15129"/>
                    <a:pt x="8700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05" y="2388"/>
                    <a:pt x="11598" y="2066"/>
                    <a:pt x="12062" y="2049"/>
                  </a:cubicBezTo>
                  <a:lnTo>
                    <a:pt x="14319" y="1986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70" y="3526"/>
                    <a:pt x="15572" y="3753"/>
                    <a:pt x="15913" y="3753"/>
                  </a:cubicBezTo>
                  <a:cubicBezTo>
                    <a:pt x="15926" y="3753"/>
                    <a:pt x="15938" y="3753"/>
                    <a:pt x="15951" y="3753"/>
                  </a:cubicBezTo>
                  <a:cubicBezTo>
                    <a:pt x="16255" y="3735"/>
                    <a:pt x="16603" y="3717"/>
                    <a:pt x="16897" y="3699"/>
                  </a:cubicBezTo>
                  <a:cubicBezTo>
                    <a:pt x="17325" y="3672"/>
                    <a:pt x="17655" y="3298"/>
                    <a:pt x="17602" y="2878"/>
                  </a:cubicBezTo>
                  <a:cubicBezTo>
                    <a:pt x="17513" y="2147"/>
                    <a:pt x="17272" y="1478"/>
                    <a:pt x="17049" y="978"/>
                  </a:cubicBezTo>
                  <a:cubicBezTo>
                    <a:pt x="16790" y="407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4" name="Google Shape;3134;p18"/>
            <p:cNvSpPr/>
            <p:nvPr/>
          </p:nvSpPr>
          <p:spPr>
            <a:xfrm>
              <a:off x="-57625" y="77312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7" y="0"/>
                  </a:moveTo>
                  <a:cubicBezTo>
                    <a:pt x="9350" y="0"/>
                    <a:pt x="9135" y="87"/>
                    <a:pt x="8975" y="253"/>
                  </a:cubicBezTo>
                  <a:cubicBezTo>
                    <a:pt x="8253" y="994"/>
                    <a:pt x="7468" y="1841"/>
                    <a:pt x="6897" y="2653"/>
                  </a:cubicBezTo>
                  <a:cubicBezTo>
                    <a:pt x="6733" y="2881"/>
                    <a:pt x="6481" y="3004"/>
                    <a:pt x="6223" y="3004"/>
                  </a:cubicBezTo>
                  <a:cubicBezTo>
                    <a:pt x="6059" y="3004"/>
                    <a:pt x="5892" y="2954"/>
                    <a:pt x="5746" y="2849"/>
                  </a:cubicBezTo>
                  <a:cubicBezTo>
                    <a:pt x="4889" y="2234"/>
                    <a:pt x="3658" y="1422"/>
                    <a:pt x="2632" y="771"/>
                  </a:cubicBezTo>
                  <a:cubicBezTo>
                    <a:pt x="2498" y="685"/>
                    <a:pt x="2346" y="644"/>
                    <a:pt x="2196" y="644"/>
                  </a:cubicBezTo>
                  <a:cubicBezTo>
                    <a:pt x="1967" y="644"/>
                    <a:pt x="1741" y="739"/>
                    <a:pt x="1580" y="922"/>
                  </a:cubicBezTo>
                  <a:cubicBezTo>
                    <a:pt x="1027" y="1556"/>
                    <a:pt x="331" y="2448"/>
                    <a:pt x="117" y="3117"/>
                  </a:cubicBezTo>
                  <a:cubicBezTo>
                    <a:pt x="1" y="3456"/>
                    <a:pt x="143" y="3839"/>
                    <a:pt x="447" y="4036"/>
                  </a:cubicBezTo>
                  <a:cubicBezTo>
                    <a:pt x="1571" y="4776"/>
                    <a:pt x="3899" y="5740"/>
                    <a:pt x="4247" y="6203"/>
                  </a:cubicBezTo>
                  <a:cubicBezTo>
                    <a:pt x="4515" y="6551"/>
                    <a:pt x="1642" y="10147"/>
                    <a:pt x="1847" y="10655"/>
                  </a:cubicBezTo>
                  <a:cubicBezTo>
                    <a:pt x="2053" y="11128"/>
                    <a:pt x="3150" y="11574"/>
                    <a:pt x="3953" y="11797"/>
                  </a:cubicBezTo>
                  <a:cubicBezTo>
                    <a:pt x="4028" y="11818"/>
                    <a:pt x="4104" y="11829"/>
                    <a:pt x="4179" y="11829"/>
                  </a:cubicBezTo>
                  <a:cubicBezTo>
                    <a:pt x="4479" y="11829"/>
                    <a:pt x="4765" y="11663"/>
                    <a:pt x="4907" y="11378"/>
                  </a:cubicBezTo>
                  <a:cubicBezTo>
                    <a:pt x="5443" y="10316"/>
                    <a:pt x="6031" y="9415"/>
                    <a:pt x="6558" y="8666"/>
                  </a:cubicBezTo>
                  <a:cubicBezTo>
                    <a:pt x="6718" y="8443"/>
                    <a:pt x="6972" y="8325"/>
                    <a:pt x="7228" y="8325"/>
                  </a:cubicBezTo>
                  <a:cubicBezTo>
                    <a:pt x="7413" y="8325"/>
                    <a:pt x="7600" y="8387"/>
                    <a:pt x="7753" y="8514"/>
                  </a:cubicBezTo>
                  <a:cubicBezTo>
                    <a:pt x="8681" y="9290"/>
                    <a:pt x="9653" y="10173"/>
                    <a:pt x="10661" y="10726"/>
                  </a:cubicBezTo>
                  <a:cubicBezTo>
                    <a:pt x="10779" y="10788"/>
                    <a:pt x="10907" y="10818"/>
                    <a:pt x="11033" y="10818"/>
                  </a:cubicBezTo>
                  <a:cubicBezTo>
                    <a:pt x="11271" y="10818"/>
                    <a:pt x="11506" y="10713"/>
                    <a:pt x="11669" y="10521"/>
                  </a:cubicBezTo>
                  <a:cubicBezTo>
                    <a:pt x="12115" y="9995"/>
                    <a:pt x="12597" y="9397"/>
                    <a:pt x="13025" y="8782"/>
                  </a:cubicBezTo>
                  <a:cubicBezTo>
                    <a:pt x="13257" y="8443"/>
                    <a:pt x="13195" y="7979"/>
                    <a:pt x="12892" y="7711"/>
                  </a:cubicBezTo>
                  <a:cubicBezTo>
                    <a:pt x="12098" y="6997"/>
                    <a:pt x="10813" y="6114"/>
                    <a:pt x="9778" y="5525"/>
                  </a:cubicBezTo>
                  <a:cubicBezTo>
                    <a:pt x="9323" y="5267"/>
                    <a:pt x="9225" y="4651"/>
                    <a:pt x="9582" y="4268"/>
                  </a:cubicBezTo>
                  <a:cubicBezTo>
                    <a:pt x="10224" y="3545"/>
                    <a:pt x="10947" y="2831"/>
                    <a:pt x="11536" y="2127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1"/>
                  </a:cubicBezTo>
                  <a:cubicBezTo>
                    <a:pt x="9834" y="33"/>
                    <a:pt x="9700" y="0"/>
                    <a:pt x="956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5" name="Google Shape;3135;p18"/>
            <p:cNvSpPr/>
            <p:nvPr/>
          </p:nvSpPr>
          <p:spPr>
            <a:xfrm>
              <a:off x="347175" y="3319800"/>
              <a:ext cx="257500" cy="77375"/>
            </a:xfrm>
            <a:custGeom>
              <a:avLst/>
              <a:gdLst/>
              <a:ahLst/>
              <a:cxnLst/>
              <a:rect l="l" t="t" r="r" b="b"/>
              <a:pathLst>
                <a:path w="10300" h="3095" extrusionOk="0">
                  <a:moveTo>
                    <a:pt x="9140" y="1"/>
                  </a:moveTo>
                  <a:cubicBezTo>
                    <a:pt x="9118" y="1"/>
                    <a:pt x="9096" y="2"/>
                    <a:pt x="9073" y="5"/>
                  </a:cubicBezTo>
                  <a:cubicBezTo>
                    <a:pt x="8318" y="106"/>
                    <a:pt x="6889" y="123"/>
                    <a:pt x="5393" y="123"/>
                  </a:cubicBezTo>
                  <a:cubicBezTo>
                    <a:pt x="4611" y="123"/>
                    <a:pt x="3810" y="118"/>
                    <a:pt x="3078" y="118"/>
                  </a:cubicBezTo>
                  <a:cubicBezTo>
                    <a:pt x="2101" y="118"/>
                    <a:pt x="1247" y="127"/>
                    <a:pt x="723" y="166"/>
                  </a:cubicBezTo>
                  <a:cubicBezTo>
                    <a:pt x="446" y="184"/>
                    <a:pt x="214" y="433"/>
                    <a:pt x="143" y="781"/>
                  </a:cubicBezTo>
                  <a:cubicBezTo>
                    <a:pt x="45" y="1334"/>
                    <a:pt x="0" y="1959"/>
                    <a:pt x="72" y="2441"/>
                  </a:cubicBezTo>
                  <a:cubicBezTo>
                    <a:pt x="125" y="2824"/>
                    <a:pt x="393" y="3092"/>
                    <a:pt x="687" y="3092"/>
                  </a:cubicBezTo>
                  <a:cubicBezTo>
                    <a:pt x="887" y="3090"/>
                    <a:pt x="1105" y="3090"/>
                    <a:pt x="1338" y="3090"/>
                  </a:cubicBezTo>
                  <a:cubicBezTo>
                    <a:pt x="2007" y="3090"/>
                    <a:pt x="2799" y="3095"/>
                    <a:pt x="3631" y="3095"/>
                  </a:cubicBezTo>
                  <a:cubicBezTo>
                    <a:pt x="5736" y="3095"/>
                    <a:pt x="8099" y="3063"/>
                    <a:pt x="9367" y="2842"/>
                  </a:cubicBezTo>
                  <a:cubicBezTo>
                    <a:pt x="10300" y="2685"/>
                    <a:pt x="10058" y="1"/>
                    <a:pt x="91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6" name="Google Shape;3136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7" name="Google Shape;3137;p18"/>
            <p:cNvSpPr/>
            <p:nvPr/>
          </p:nvSpPr>
          <p:spPr>
            <a:xfrm>
              <a:off x="671675" y="2920125"/>
              <a:ext cx="441400" cy="378275"/>
            </a:xfrm>
            <a:custGeom>
              <a:avLst/>
              <a:gdLst/>
              <a:ahLst/>
              <a:cxnLst/>
              <a:rect l="l" t="t" r="r" b="b"/>
              <a:pathLst>
                <a:path w="17656" h="15131" extrusionOk="0">
                  <a:moveTo>
                    <a:pt x="13777" y="0"/>
                  </a:moveTo>
                  <a:cubicBezTo>
                    <a:pt x="11895" y="0"/>
                    <a:pt x="9687" y="69"/>
                    <a:pt x="9145" y="291"/>
                  </a:cubicBezTo>
                  <a:cubicBezTo>
                    <a:pt x="8270" y="657"/>
                    <a:pt x="8083" y="7357"/>
                    <a:pt x="7441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9" y="8864"/>
                    <a:pt x="5772" y="7767"/>
                    <a:pt x="4666" y="5358"/>
                  </a:cubicBezTo>
                  <a:cubicBezTo>
                    <a:pt x="4515" y="5019"/>
                    <a:pt x="4176" y="4805"/>
                    <a:pt x="3810" y="4805"/>
                  </a:cubicBezTo>
                  <a:cubicBezTo>
                    <a:pt x="2391" y="4823"/>
                    <a:pt x="884" y="5233"/>
                    <a:pt x="224" y="6536"/>
                  </a:cubicBezTo>
                  <a:cubicBezTo>
                    <a:pt x="1" y="7178"/>
                    <a:pt x="232" y="7571"/>
                    <a:pt x="536" y="8026"/>
                  </a:cubicBezTo>
                  <a:cubicBezTo>
                    <a:pt x="644" y="8185"/>
                    <a:pt x="814" y="8268"/>
                    <a:pt x="987" y="8268"/>
                  </a:cubicBezTo>
                  <a:cubicBezTo>
                    <a:pt x="1114" y="8268"/>
                    <a:pt x="1242" y="8223"/>
                    <a:pt x="1348" y="8133"/>
                  </a:cubicBezTo>
                  <a:cubicBezTo>
                    <a:pt x="2005" y="7561"/>
                    <a:pt x="2808" y="7173"/>
                    <a:pt x="3246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38" y="9239"/>
                    <a:pt x="5139" y="13485"/>
                    <a:pt x="5728" y="14654"/>
                  </a:cubicBezTo>
                  <a:cubicBezTo>
                    <a:pt x="5886" y="14957"/>
                    <a:pt x="6554" y="15130"/>
                    <a:pt x="7246" y="15130"/>
                  </a:cubicBezTo>
                  <a:cubicBezTo>
                    <a:pt x="7960" y="15130"/>
                    <a:pt x="8699" y="14946"/>
                    <a:pt x="8930" y="14529"/>
                  </a:cubicBezTo>
                  <a:cubicBezTo>
                    <a:pt x="10402" y="11853"/>
                    <a:pt x="10358" y="6242"/>
                    <a:pt x="11107" y="2843"/>
                  </a:cubicBezTo>
                  <a:cubicBezTo>
                    <a:pt x="11205" y="2397"/>
                    <a:pt x="11598" y="2067"/>
                    <a:pt x="12062" y="2058"/>
                  </a:cubicBezTo>
                  <a:lnTo>
                    <a:pt x="14319" y="1995"/>
                  </a:lnTo>
                  <a:cubicBezTo>
                    <a:pt x="14818" y="2147"/>
                    <a:pt x="15068" y="2736"/>
                    <a:pt x="15184" y="3199"/>
                  </a:cubicBezTo>
                  <a:cubicBezTo>
                    <a:pt x="15269" y="3529"/>
                    <a:pt x="15561" y="3755"/>
                    <a:pt x="15895" y="3755"/>
                  </a:cubicBezTo>
                  <a:cubicBezTo>
                    <a:pt x="15914" y="3755"/>
                    <a:pt x="15933" y="3754"/>
                    <a:pt x="15951" y="3753"/>
                  </a:cubicBezTo>
                  <a:cubicBezTo>
                    <a:pt x="16255" y="3735"/>
                    <a:pt x="16603" y="3717"/>
                    <a:pt x="16897" y="3708"/>
                  </a:cubicBezTo>
                  <a:cubicBezTo>
                    <a:pt x="17325" y="3681"/>
                    <a:pt x="17655" y="3307"/>
                    <a:pt x="17602" y="2878"/>
                  </a:cubicBezTo>
                  <a:cubicBezTo>
                    <a:pt x="17513" y="2156"/>
                    <a:pt x="17272" y="1487"/>
                    <a:pt x="17049" y="978"/>
                  </a:cubicBezTo>
                  <a:cubicBezTo>
                    <a:pt x="16790" y="416"/>
                    <a:pt x="16228" y="41"/>
                    <a:pt x="15612" y="24"/>
                  </a:cubicBezTo>
                  <a:cubicBezTo>
                    <a:pt x="15109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8" name="Google Shape;3138;p18"/>
            <p:cNvSpPr/>
            <p:nvPr/>
          </p:nvSpPr>
          <p:spPr>
            <a:xfrm>
              <a:off x="-57625" y="2901550"/>
              <a:ext cx="331450" cy="295825"/>
            </a:xfrm>
            <a:custGeom>
              <a:avLst/>
              <a:gdLst/>
              <a:ahLst/>
              <a:cxnLst/>
              <a:rect l="l" t="t" r="r" b="b"/>
              <a:pathLst>
                <a:path w="13258" h="11833" extrusionOk="0">
                  <a:moveTo>
                    <a:pt x="9565" y="0"/>
                  </a:moveTo>
                  <a:cubicBezTo>
                    <a:pt x="9349" y="0"/>
                    <a:pt x="9135" y="84"/>
                    <a:pt x="8975" y="249"/>
                  </a:cubicBezTo>
                  <a:cubicBezTo>
                    <a:pt x="8253" y="999"/>
                    <a:pt x="7468" y="1837"/>
                    <a:pt x="6897" y="2658"/>
                  </a:cubicBezTo>
                  <a:cubicBezTo>
                    <a:pt x="6735" y="2884"/>
                    <a:pt x="6486" y="3003"/>
                    <a:pt x="6232" y="3003"/>
                  </a:cubicBezTo>
                  <a:cubicBezTo>
                    <a:pt x="6064" y="3003"/>
                    <a:pt x="5894" y="2951"/>
                    <a:pt x="5746" y="2845"/>
                  </a:cubicBezTo>
                  <a:cubicBezTo>
                    <a:pt x="4889" y="2230"/>
                    <a:pt x="3658" y="1427"/>
                    <a:pt x="2632" y="776"/>
                  </a:cubicBezTo>
                  <a:cubicBezTo>
                    <a:pt x="2498" y="687"/>
                    <a:pt x="2348" y="645"/>
                    <a:pt x="2198" y="645"/>
                  </a:cubicBezTo>
                  <a:cubicBezTo>
                    <a:pt x="1969" y="645"/>
                    <a:pt x="1742" y="744"/>
                    <a:pt x="1580" y="927"/>
                  </a:cubicBezTo>
                  <a:cubicBezTo>
                    <a:pt x="1027" y="1552"/>
                    <a:pt x="331" y="2444"/>
                    <a:pt x="117" y="3113"/>
                  </a:cubicBezTo>
                  <a:cubicBezTo>
                    <a:pt x="1" y="3461"/>
                    <a:pt x="143" y="3835"/>
                    <a:pt x="447" y="4032"/>
                  </a:cubicBezTo>
                  <a:cubicBezTo>
                    <a:pt x="1571" y="4772"/>
                    <a:pt x="3899" y="5745"/>
                    <a:pt x="4247" y="6208"/>
                  </a:cubicBezTo>
                  <a:cubicBezTo>
                    <a:pt x="4515" y="6556"/>
                    <a:pt x="1642" y="10143"/>
                    <a:pt x="1847" y="10651"/>
                  </a:cubicBezTo>
                  <a:cubicBezTo>
                    <a:pt x="2053" y="11133"/>
                    <a:pt x="3150" y="11579"/>
                    <a:pt x="3953" y="11802"/>
                  </a:cubicBezTo>
                  <a:cubicBezTo>
                    <a:pt x="4026" y="11823"/>
                    <a:pt x="4100" y="11833"/>
                    <a:pt x="4173" y="11833"/>
                  </a:cubicBezTo>
                  <a:cubicBezTo>
                    <a:pt x="4476" y="11833"/>
                    <a:pt x="4764" y="11663"/>
                    <a:pt x="4907" y="11383"/>
                  </a:cubicBezTo>
                  <a:cubicBezTo>
                    <a:pt x="5443" y="10321"/>
                    <a:pt x="6031" y="9411"/>
                    <a:pt x="6558" y="8671"/>
                  </a:cubicBezTo>
                  <a:cubicBezTo>
                    <a:pt x="6719" y="8442"/>
                    <a:pt x="6974" y="8322"/>
                    <a:pt x="7231" y="8322"/>
                  </a:cubicBezTo>
                  <a:cubicBezTo>
                    <a:pt x="7415" y="8322"/>
                    <a:pt x="7600" y="8383"/>
                    <a:pt x="7753" y="8510"/>
                  </a:cubicBezTo>
                  <a:cubicBezTo>
                    <a:pt x="8681" y="9286"/>
                    <a:pt x="9653" y="10178"/>
                    <a:pt x="10661" y="10722"/>
                  </a:cubicBezTo>
                  <a:cubicBezTo>
                    <a:pt x="10782" y="10786"/>
                    <a:pt x="10913" y="10817"/>
                    <a:pt x="11042" y="10817"/>
                  </a:cubicBezTo>
                  <a:cubicBezTo>
                    <a:pt x="11277" y="10817"/>
                    <a:pt x="11508" y="10716"/>
                    <a:pt x="11669" y="10526"/>
                  </a:cubicBezTo>
                  <a:cubicBezTo>
                    <a:pt x="12115" y="9991"/>
                    <a:pt x="12597" y="9402"/>
                    <a:pt x="13025" y="8778"/>
                  </a:cubicBezTo>
                  <a:cubicBezTo>
                    <a:pt x="13257" y="8439"/>
                    <a:pt x="13195" y="7984"/>
                    <a:pt x="12892" y="7707"/>
                  </a:cubicBezTo>
                  <a:cubicBezTo>
                    <a:pt x="12098" y="6993"/>
                    <a:pt x="10813" y="6110"/>
                    <a:pt x="9778" y="5530"/>
                  </a:cubicBezTo>
                  <a:cubicBezTo>
                    <a:pt x="9323" y="5272"/>
                    <a:pt x="9225" y="4656"/>
                    <a:pt x="9582" y="4264"/>
                  </a:cubicBezTo>
                  <a:cubicBezTo>
                    <a:pt x="10224" y="3550"/>
                    <a:pt x="10947" y="2827"/>
                    <a:pt x="11536" y="2132"/>
                  </a:cubicBezTo>
                  <a:cubicBezTo>
                    <a:pt x="11830" y="1775"/>
                    <a:pt x="11759" y="1230"/>
                    <a:pt x="11384" y="954"/>
                  </a:cubicBezTo>
                  <a:cubicBezTo>
                    <a:pt x="10929" y="624"/>
                    <a:pt x="10465" y="374"/>
                    <a:pt x="9957" y="98"/>
                  </a:cubicBezTo>
                  <a:cubicBezTo>
                    <a:pt x="9834" y="33"/>
                    <a:pt x="9699" y="0"/>
                    <a:pt x="95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39" name="Google Shape;3139;p18"/>
            <p:cNvSpPr/>
            <p:nvPr/>
          </p:nvSpPr>
          <p:spPr>
            <a:xfrm>
              <a:off x="240600" y="2177150"/>
              <a:ext cx="312675" cy="304125"/>
            </a:xfrm>
            <a:custGeom>
              <a:avLst/>
              <a:gdLst/>
              <a:ahLst/>
              <a:cxnLst/>
              <a:rect l="l" t="t" r="r" b="b"/>
              <a:pathLst>
                <a:path w="12507" h="12165" extrusionOk="0">
                  <a:moveTo>
                    <a:pt x="10523" y="1"/>
                  </a:moveTo>
                  <a:cubicBezTo>
                    <a:pt x="10271" y="1"/>
                    <a:pt x="10020" y="101"/>
                    <a:pt x="9830" y="285"/>
                  </a:cubicBezTo>
                  <a:cubicBezTo>
                    <a:pt x="7466" y="2685"/>
                    <a:pt x="2524" y="7458"/>
                    <a:pt x="704" y="9822"/>
                  </a:cubicBezTo>
                  <a:cubicBezTo>
                    <a:pt x="0" y="10743"/>
                    <a:pt x="1449" y="12164"/>
                    <a:pt x="2557" y="12164"/>
                  </a:cubicBezTo>
                  <a:cubicBezTo>
                    <a:pt x="2854" y="12164"/>
                    <a:pt x="3127" y="12062"/>
                    <a:pt x="3327" y="11820"/>
                  </a:cubicBezTo>
                  <a:cubicBezTo>
                    <a:pt x="4950" y="9831"/>
                    <a:pt x="10481" y="4594"/>
                    <a:pt x="12176" y="2694"/>
                  </a:cubicBezTo>
                  <a:cubicBezTo>
                    <a:pt x="12453" y="2391"/>
                    <a:pt x="12506" y="1936"/>
                    <a:pt x="12292" y="1579"/>
                  </a:cubicBezTo>
                  <a:cubicBezTo>
                    <a:pt x="11962" y="1017"/>
                    <a:pt x="11498" y="473"/>
                    <a:pt x="11026" y="152"/>
                  </a:cubicBezTo>
                  <a:cubicBezTo>
                    <a:pt x="10872" y="49"/>
                    <a:pt x="10697" y="1"/>
                    <a:pt x="1052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0" name="Google Shape;3140;p18"/>
            <p:cNvSpPr/>
            <p:nvPr/>
          </p:nvSpPr>
          <p:spPr>
            <a:xfrm>
              <a:off x="272050" y="2163225"/>
              <a:ext cx="85475" cy="76150"/>
            </a:xfrm>
            <a:custGeom>
              <a:avLst/>
              <a:gdLst/>
              <a:ahLst/>
              <a:cxnLst/>
              <a:rect l="l" t="t" r="r" b="b"/>
              <a:pathLst>
                <a:path w="3419" h="3046" extrusionOk="0">
                  <a:moveTo>
                    <a:pt x="1465" y="0"/>
                  </a:moveTo>
                  <a:cubicBezTo>
                    <a:pt x="678" y="0"/>
                    <a:pt x="1" y="812"/>
                    <a:pt x="347" y="2332"/>
                  </a:cubicBezTo>
                  <a:cubicBezTo>
                    <a:pt x="461" y="2827"/>
                    <a:pt x="914" y="3046"/>
                    <a:pt x="1418" y="3046"/>
                  </a:cubicBezTo>
                  <a:cubicBezTo>
                    <a:pt x="2333" y="3046"/>
                    <a:pt x="3418" y="2327"/>
                    <a:pt x="2970" y="1235"/>
                  </a:cubicBezTo>
                  <a:cubicBezTo>
                    <a:pt x="2624" y="400"/>
                    <a:pt x="2017" y="0"/>
                    <a:pt x="146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1" name="Google Shape;3141;p18"/>
            <p:cNvSpPr/>
            <p:nvPr/>
          </p:nvSpPr>
          <p:spPr>
            <a:xfrm>
              <a:off x="449375" y="2405075"/>
              <a:ext cx="85200" cy="76225"/>
            </a:xfrm>
            <a:custGeom>
              <a:avLst/>
              <a:gdLst/>
              <a:ahLst/>
              <a:cxnLst/>
              <a:rect l="l" t="t" r="r" b="b"/>
              <a:pathLst>
                <a:path w="3408" h="3049" extrusionOk="0">
                  <a:moveTo>
                    <a:pt x="1461" y="0"/>
                  </a:moveTo>
                  <a:cubicBezTo>
                    <a:pt x="676" y="0"/>
                    <a:pt x="0" y="809"/>
                    <a:pt x="346" y="2329"/>
                  </a:cubicBezTo>
                  <a:cubicBezTo>
                    <a:pt x="457" y="2828"/>
                    <a:pt x="909" y="3048"/>
                    <a:pt x="1414" y="3048"/>
                  </a:cubicBezTo>
                  <a:cubicBezTo>
                    <a:pt x="2325" y="3048"/>
                    <a:pt x="3408" y="2328"/>
                    <a:pt x="2960" y="1231"/>
                  </a:cubicBezTo>
                  <a:cubicBezTo>
                    <a:pt x="2618" y="399"/>
                    <a:pt x="2013" y="0"/>
                    <a:pt x="146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2" name="Google Shape;3142;p18"/>
            <p:cNvSpPr/>
            <p:nvPr/>
          </p:nvSpPr>
          <p:spPr>
            <a:xfrm>
              <a:off x="236775" y="2722775"/>
              <a:ext cx="341225" cy="77375"/>
            </a:xfrm>
            <a:custGeom>
              <a:avLst/>
              <a:gdLst/>
              <a:ahLst/>
              <a:cxnLst/>
              <a:rect l="l" t="t" r="r" b="b"/>
              <a:pathLst>
                <a:path w="13649" h="3095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9000" y="125"/>
                    <a:pt x="6943" y="125"/>
                  </a:cubicBezTo>
                  <a:cubicBezTo>
                    <a:pt x="5963" y="125"/>
                    <a:pt x="4968" y="122"/>
                    <a:pt x="4054" y="122"/>
                  </a:cubicBezTo>
                  <a:cubicBezTo>
                    <a:pt x="2770" y="122"/>
                    <a:pt x="1648" y="129"/>
                    <a:pt x="955" y="165"/>
                  </a:cubicBezTo>
                  <a:cubicBezTo>
                    <a:pt x="598" y="183"/>
                    <a:pt x="286" y="433"/>
                    <a:pt x="197" y="790"/>
                  </a:cubicBezTo>
                  <a:cubicBezTo>
                    <a:pt x="63" y="1334"/>
                    <a:pt x="0" y="1958"/>
                    <a:pt x="99" y="2449"/>
                  </a:cubicBezTo>
                  <a:cubicBezTo>
                    <a:pt x="178" y="2826"/>
                    <a:pt x="516" y="3092"/>
                    <a:pt x="900" y="3092"/>
                  </a:cubicBezTo>
                  <a:cubicBezTo>
                    <a:pt x="907" y="3092"/>
                    <a:pt x="913" y="3091"/>
                    <a:pt x="919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1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3" name="Google Shape;3143;p18"/>
            <p:cNvSpPr/>
            <p:nvPr/>
          </p:nvSpPr>
          <p:spPr>
            <a:xfrm>
              <a:off x="366250" y="26345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3" y="1"/>
                  </a:moveTo>
                  <a:cubicBezTo>
                    <a:pt x="589" y="1"/>
                    <a:pt x="0" y="706"/>
                    <a:pt x="299" y="2027"/>
                  </a:cubicBezTo>
                  <a:cubicBezTo>
                    <a:pt x="397" y="2462"/>
                    <a:pt x="792" y="2654"/>
                    <a:pt x="1232" y="2654"/>
                  </a:cubicBezTo>
                  <a:cubicBezTo>
                    <a:pt x="2029" y="2654"/>
                    <a:pt x="2973" y="2026"/>
                    <a:pt x="2583" y="1072"/>
                  </a:cubicBezTo>
                  <a:cubicBezTo>
                    <a:pt x="2281" y="348"/>
                    <a:pt x="1754" y="1"/>
                    <a:pt x="1273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4" name="Google Shape;3144;p18"/>
            <p:cNvSpPr/>
            <p:nvPr/>
          </p:nvSpPr>
          <p:spPr>
            <a:xfrm>
              <a:off x="366250" y="2826500"/>
              <a:ext cx="74350" cy="66425"/>
            </a:xfrm>
            <a:custGeom>
              <a:avLst/>
              <a:gdLst/>
              <a:ahLst/>
              <a:cxnLst/>
              <a:rect l="l" t="t" r="r" b="b"/>
              <a:pathLst>
                <a:path w="2974" h="2657" extrusionOk="0">
                  <a:moveTo>
                    <a:pt x="1271" y="0"/>
                  </a:moveTo>
                  <a:cubicBezTo>
                    <a:pt x="587" y="0"/>
                    <a:pt x="1" y="704"/>
                    <a:pt x="299" y="2029"/>
                  </a:cubicBezTo>
                  <a:cubicBezTo>
                    <a:pt x="397" y="2464"/>
                    <a:pt x="792" y="2656"/>
                    <a:pt x="1232" y="2656"/>
                  </a:cubicBezTo>
                  <a:cubicBezTo>
                    <a:pt x="2029" y="2656"/>
                    <a:pt x="2973" y="2028"/>
                    <a:pt x="2583" y="1074"/>
                  </a:cubicBezTo>
                  <a:cubicBezTo>
                    <a:pt x="2281" y="349"/>
                    <a:pt x="1752" y="0"/>
                    <a:pt x="1271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5" name="Google Shape;3145;p18"/>
            <p:cNvSpPr/>
            <p:nvPr/>
          </p:nvSpPr>
          <p:spPr>
            <a:xfrm>
              <a:off x="644475" y="2408200"/>
              <a:ext cx="347700" cy="351275"/>
            </a:xfrm>
            <a:custGeom>
              <a:avLst/>
              <a:gdLst/>
              <a:ahLst/>
              <a:cxnLst/>
              <a:rect l="l" t="t" r="r" b="b"/>
              <a:pathLst>
                <a:path w="13908" h="14051" extrusionOk="0">
                  <a:moveTo>
                    <a:pt x="6940" y="1"/>
                  </a:moveTo>
                  <a:cubicBezTo>
                    <a:pt x="6304" y="1"/>
                    <a:pt x="5653" y="55"/>
                    <a:pt x="5210" y="214"/>
                  </a:cubicBezTo>
                  <a:cubicBezTo>
                    <a:pt x="4871" y="339"/>
                    <a:pt x="4657" y="678"/>
                    <a:pt x="4684" y="1044"/>
                  </a:cubicBezTo>
                  <a:cubicBezTo>
                    <a:pt x="4791" y="2400"/>
                    <a:pt x="5451" y="4853"/>
                    <a:pt x="5290" y="5424"/>
                  </a:cubicBezTo>
                  <a:cubicBezTo>
                    <a:pt x="5174" y="5852"/>
                    <a:pt x="535" y="5772"/>
                    <a:pt x="259" y="6245"/>
                  </a:cubicBezTo>
                  <a:cubicBezTo>
                    <a:pt x="0" y="6700"/>
                    <a:pt x="321" y="7851"/>
                    <a:pt x="642" y="8636"/>
                  </a:cubicBezTo>
                  <a:cubicBezTo>
                    <a:pt x="767" y="8954"/>
                    <a:pt x="1081" y="9158"/>
                    <a:pt x="1419" y="9158"/>
                  </a:cubicBezTo>
                  <a:cubicBezTo>
                    <a:pt x="1469" y="9158"/>
                    <a:pt x="1520" y="9153"/>
                    <a:pt x="1570" y="9144"/>
                  </a:cubicBezTo>
                  <a:cubicBezTo>
                    <a:pt x="2739" y="8912"/>
                    <a:pt x="3836" y="8832"/>
                    <a:pt x="4746" y="8787"/>
                  </a:cubicBezTo>
                  <a:cubicBezTo>
                    <a:pt x="4757" y="8787"/>
                    <a:pt x="4767" y="8787"/>
                    <a:pt x="4778" y="8787"/>
                  </a:cubicBezTo>
                  <a:cubicBezTo>
                    <a:pt x="5245" y="8787"/>
                    <a:pt x="5629" y="9173"/>
                    <a:pt x="5611" y="9644"/>
                  </a:cubicBezTo>
                  <a:cubicBezTo>
                    <a:pt x="5558" y="10866"/>
                    <a:pt x="5451" y="12186"/>
                    <a:pt x="5638" y="13337"/>
                  </a:cubicBezTo>
                  <a:cubicBezTo>
                    <a:pt x="5701" y="13721"/>
                    <a:pt x="6031" y="14006"/>
                    <a:pt x="6423" y="14015"/>
                  </a:cubicBezTo>
                  <a:cubicBezTo>
                    <a:pt x="6827" y="14036"/>
                    <a:pt x="7254" y="14050"/>
                    <a:pt x="7692" y="14050"/>
                  </a:cubicBezTo>
                  <a:cubicBezTo>
                    <a:pt x="8009" y="14050"/>
                    <a:pt x="8331" y="14043"/>
                    <a:pt x="8654" y="14024"/>
                  </a:cubicBezTo>
                  <a:cubicBezTo>
                    <a:pt x="9064" y="14006"/>
                    <a:pt x="9394" y="13667"/>
                    <a:pt x="9421" y="13257"/>
                  </a:cubicBezTo>
                  <a:cubicBezTo>
                    <a:pt x="9501" y="12177"/>
                    <a:pt x="9421" y="10616"/>
                    <a:pt x="9251" y="9430"/>
                  </a:cubicBezTo>
                  <a:cubicBezTo>
                    <a:pt x="9174" y="8923"/>
                    <a:pt x="9568" y="8482"/>
                    <a:pt x="10076" y="8482"/>
                  </a:cubicBezTo>
                  <a:cubicBezTo>
                    <a:pt x="10095" y="8482"/>
                    <a:pt x="10115" y="8483"/>
                    <a:pt x="10134" y="8484"/>
                  </a:cubicBezTo>
                  <a:cubicBezTo>
                    <a:pt x="11107" y="8564"/>
                    <a:pt x="12124" y="8698"/>
                    <a:pt x="13043" y="8734"/>
                  </a:cubicBezTo>
                  <a:cubicBezTo>
                    <a:pt x="13053" y="8734"/>
                    <a:pt x="13063" y="8734"/>
                    <a:pt x="13074" y="8734"/>
                  </a:cubicBezTo>
                  <a:cubicBezTo>
                    <a:pt x="13533" y="8734"/>
                    <a:pt x="13908" y="8349"/>
                    <a:pt x="13890" y="7886"/>
                  </a:cubicBezTo>
                  <a:cubicBezTo>
                    <a:pt x="13881" y="7315"/>
                    <a:pt x="13783" y="6798"/>
                    <a:pt x="13694" y="6218"/>
                  </a:cubicBezTo>
                  <a:cubicBezTo>
                    <a:pt x="13640" y="5852"/>
                    <a:pt x="13337" y="5567"/>
                    <a:pt x="12971" y="5531"/>
                  </a:cubicBezTo>
                  <a:cubicBezTo>
                    <a:pt x="12084" y="5433"/>
                    <a:pt x="11114" y="5334"/>
                    <a:pt x="10223" y="5334"/>
                  </a:cubicBezTo>
                  <a:cubicBezTo>
                    <a:pt x="10066" y="5334"/>
                    <a:pt x="9911" y="5337"/>
                    <a:pt x="9760" y="5344"/>
                  </a:cubicBezTo>
                  <a:cubicBezTo>
                    <a:pt x="9744" y="5345"/>
                    <a:pt x="9728" y="5345"/>
                    <a:pt x="9713" y="5345"/>
                  </a:cubicBezTo>
                  <a:cubicBezTo>
                    <a:pt x="9279" y="5345"/>
                    <a:pt x="8921" y="4989"/>
                    <a:pt x="8903" y="4550"/>
                  </a:cubicBezTo>
                  <a:cubicBezTo>
                    <a:pt x="8868" y="3488"/>
                    <a:pt x="8752" y="1998"/>
                    <a:pt x="8645" y="785"/>
                  </a:cubicBezTo>
                  <a:cubicBezTo>
                    <a:pt x="8609" y="375"/>
                    <a:pt x="8279" y="63"/>
                    <a:pt x="7869" y="36"/>
                  </a:cubicBezTo>
                  <a:cubicBezTo>
                    <a:pt x="7583" y="15"/>
                    <a:pt x="7263" y="1"/>
                    <a:pt x="6940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6" name="Google Shape;3146;p18"/>
            <p:cNvSpPr/>
            <p:nvPr/>
          </p:nvSpPr>
          <p:spPr>
            <a:xfrm>
              <a:off x="749500" y="1837375"/>
              <a:ext cx="331450" cy="295725"/>
            </a:xfrm>
            <a:custGeom>
              <a:avLst/>
              <a:gdLst/>
              <a:ahLst/>
              <a:cxnLst/>
              <a:rect l="l" t="t" r="r" b="b"/>
              <a:pathLst>
                <a:path w="13258" h="11829" extrusionOk="0">
                  <a:moveTo>
                    <a:pt x="9564" y="1"/>
                  </a:moveTo>
                  <a:cubicBezTo>
                    <a:pt x="9348" y="1"/>
                    <a:pt x="9135" y="86"/>
                    <a:pt x="8976" y="245"/>
                  </a:cubicBezTo>
                  <a:cubicBezTo>
                    <a:pt x="8253" y="995"/>
                    <a:pt x="7468" y="1833"/>
                    <a:pt x="6888" y="2654"/>
                  </a:cubicBezTo>
                  <a:cubicBezTo>
                    <a:pt x="6731" y="2882"/>
                    <a:pt x="6478" y="3001"/>
                    <a:pt x="6221" y="3001"/>
                  </a:cubicBezTo>
                  <a:cubicBezTo>
                    <a:pt x="6056" y="3001"/>
                    <a:pt x="5889" y="2951"/>
                    <a:pt x="5746" y="2850"/>
                  </a:cubicBezTo>
                  <a:cubicBezTo>
                    <a:pt x="4890" y="2235"/>
                    <a:pt x="3659" y="1423"/>
                    <a:pt x="2633" y="772"/>
                  </a:cubicBezTo>
                  <a:cubicBezTo>
                    <a:pt x="2498" y="686"/>
                    <a:pt x="2346" y="645"/>
                    <a:pt x="2196" y="645"/>
                  </a:cubicBezTo>
                  <a:cubicBezTo>
                    <a:pt x="1967" y="645"/>
                    <a:pt x="1741" y="740"/>
                    <a:pt x="1580" y="923"/>
                  </a:cubicBezTo>
                  <a:cubicBezTo>
                    <a:pt x="1018" y="1557"/>
                    <a:pt x="331" y="2449"/>
                    <a:pt x="108" y="3118"/>
                  </a:cubicBezTo>
                  <a:cubicBezTo>
                    <a:pt x="1" y="3457"/>
                    <a:pt x="144" y="3831"/>
                    <a:pt x="447" y="4037"/>
                  </a:cubicBezTo>
                  <a:cubicBezTo>
                    <a:pt x="1571" y="4777"/>
                    <a:pt x="3891" y="5741"/>
                    <a:pt x="4247" y="6204"/>
                  </a:cubicBezTo>
                  <a:cubicBezTo>
                    <a:pt x="4506" y="6552"/>
                    <a:pt x="1634" y="10148"/>
                    <a:pt x="1848" y="10647"/>
                  </a:cubicBezTo>
                  <a:cubicBezTo>
                    <a:pt x="2044" y="11129"/>
                    <a:pt x="3141" y="11575"/>
                    <a:pt x="3944" y="11798"/>
                  </a:cubicBezTo>
                  <a:cubicBezTo>
                    <a:pt x="4019" y="11819"/>
                    <a:pt x="4095" y="11829"/>
                    <a:pt x="4169" y="11829"/>
                  </a:cubicBezTo>
                  <a:cubicBezTo>
                    <a:pt x="4476" y="11829"/>
                    <a:pt x="4764" y="11659"/>
                    <a:pt x="4908" y="11379"/>
                  </a:cubicBezTo>
                  <a:cubicBezTo>
                    <a:pt x="5443" y="10317"/>
                    <a:pt x="6032" y="9407"/>
                    <a:pt x="6558" y="8667"/>
                  </a:cubicBezTo>
                  <a:cubicBezTo>
                    <a:pt x="6718" y="8440"/>
                    <a:pt x="6968" y="8320"/>
                    <a:pt x="7220" y="8320"/>
                  </a:cubicBezTo>
                  <a:cubicBezTo>
                    <a:pt x="7404" y="8320"/>
                    <a:pt x="7590" y="8383"/>
                    <a:pt x="7744" y="8515"/>
                  </a:cubicBezTo>
                  <a:cubicBezTo>
                    <a:pt x="8681" y="9291"/>
                    <a:pt x="9645" y="10174"/>
                    <a:pt x="10662" y="10718"/>
                  </a:cubicBezTo>
                  <a:cubicBezTo>
                    <a:pt x="10782" y="10785"/>
                    <a:pt x="10912" y="10817"/>
                    <a:pt x="11042" y="10817"/>
                  </a:cubicBezTo>
                  <a:cubicBezTo>
                    <a:pt x="11277" y="10817"/>
                    <a:pt x="11509" y="10712"/>
                    <a:pt x="11670" y="10522"/>
                  </a:cubicBezTo>
                  <a:cubicBezTo>
                    <a:pt x="12116" y="9987"/>
                    <a:pt x="12597" y="9398"/>
                    <a:pt x="13026" y="8774"/>
                  </a:cubicBezTo>
                  <a:cubicBezTo>
                    <a:pt x="13258" y="8435"/>
                    <a:pt x="13195" y="7980"/>
                    <a:pt x="12892" y="7712"/>
                  </a:cubicBezTo>
                  <a:cubicBezTo>
                    <a:pt x="12089" y="6998"/>
                    <a:pt x="10813" y="6115"/>
                    <a:pt x="9778" y="5526"/>
                  </a:cubicBezTo>
                  <a:cubicBezTo>
                    <a:pt x="9323" y="5268"/>
                    <a:pt x="9225" y="4652"/>
                    <a:pt x="9573" y="4260"/>
                  </a:cubicBezTo>
                  <a:cubicBezTo>
                    <a:pt x="10224" y="3546"/>
                    <a:pt x="10947" y="2823"/>
                    <a:pt x="11527" y="2128"/>
                  </a:cubicBezTo>
                  <a:cubicBezTo>
                    <a:pt x="11830" y="1771"/>
                    <a:pt x="11759" y="1227"/>
                    <a:pt x="11384" y="950"/>
                  </a:cubicBezTo>
                  <a:cubicBezTo>
                    <a:pt x="10929" y="620"/>
                    <a:pt x="10465" y="379"/>
                    <a:pt x="9957" y="102"/>
                  </a:cubicBezTo>
                  <a:cubicBezTo>
                    <a:pt x="9834" y="34"/>
                    <a:pt x="9698" y="1"/>
                    <a:pt x="9564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7" name="Google Shape;3147;p18"/>
            <p:cNvSpPr/>
            <p:nvPr/>
          </p:nvSpPr>
          <p:spPr>
            <a:xfrm>
              <a:off x="-135450" y="1855850"/>
              <a:ext cx="441375" cy="378350"/>
            </a:xfrm>
            <a:custGeom>
              <a:avLst/>
              <a:gdLst/>
              <a:ahLst/>
              <a:cxnLst/>
              <a:rect l="l" t="t" r="r" b="b"/>
              <a:pathLst>
                <a:path w="17655" h="15134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66"/>
                    <a:pt x="7440" y="11621"/>
                  </a:cubicBezTo>
                  <a:cubicBezTo>
                    <a:pt x="7412" y="11801"/>
                    <a:pt x="7266" y="11895"/>
                    <a:pt x="7120" y="11895"/>
                  </a:cubicBezTo>
                  <a:cubicBezTo>
                    <a:pt x="6991" y="11895"/>
                    <a:pt x="6862" y="11821"/>
                    <a:pt x="6816" y="11666"/>
                  </a:cubicBezTo>
                  <a:cubicBezTo>
                    <a:pt x="5968" y="8873"/>
                    <a:pt x="5772" y="7767"/>
                    <a:pt x="4666" y="5358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23"/>
                    <a:pt x="883" y="5233"/>
                    <a:pt x="232" y="6536"/>
                  </a:cubicBezTo>
                  <a:cubicBezTo>
                    <a:pt x="0" y="7178"/>
                    <a:pt x="232" y="7571"/>
                    <a:pt x="544" y="8026"/>
                  </a:cubicBezTo>
                  <a:cubicBezTo>
                    <a:pt x="647" y="8185"/>
                    <a:pt x="816" y="8268"/>
                    <a:pt x="988" y="8268"/>
                  </a:cubicBezTo>
                  <a:cubicBezTo>
                    <a:pt x="1114" y="8268"/>
                    <a:pt x="1242" y="8223"/>
                    <a:pt x="1347" y="8133"/>
                  </a:cubicBezTo>
                  <a:cubicBezTo>
                    <a:pt x="2012" y="7561"/>
                    <a:pt x="2811" y="7173"/>
                    <a:pt x="3247" y="7173"/>
                  </a:cubicBezTo>
                  <a:cubicBezTo>
                    <a:pt x="3402" y="7173"/>
                    <a:pt x="3511" y="7222"/>
                    <a:pt x="3551" y="7330"/>
                  </a:cubicBezTo>
                  <a:cubicBezTo>
                    <a:pt x="4247" y="9239"/>
                    <a:pt x="5139" y="13485"/>
                    <a:pt x="5736" y="14654"/>
                  </a:cubicBezTo>
                  <a:cubicBezTo>
                    <a:pt x="5890" y="14960"/>
                    <a:pt x="6554" y="15134"/>
                    <a:pt x="7244" y="15134"/>
                  </a:cubicBezTo>
                  <a:cubicBezTo>
                    <a:pt x="7960" y="15134"/>
                    <a:pt x="8703" y="14947"/>
                    <a:pt x="8930" y="14529"/>
                  </a:cubicBezTo>
                  <a:cubicBezTo>
                    <a:pt x="10402" y="11862"/>
                    <a:pt x="10358" y="6242"/>
                    <a:pt x="11107" y="2852"/>
                  </a:cubicBezTo>
                  <a:cubicBezTo>
                    <a:pt x="11214" y="2397"/>
                    <a:pt x="11598" y="2075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5"/>
                    <a:pt x="15571" y="3762"/>
                    <a:pt x="15913" y="3762"/>
                  </a:cubicBezTo>
                  <a:cubicBezTo>
                    <a:pt x="15925" y="3762"/>
                    <a:pt x="15938" y="3762"/>
                    <a:pt x="15951" y="3762"/>
                  </a:cubicBezTo>
                  <a:cubicBezTo>
                    <a:pt x="16263" y="3744"/>
                    <a:pt x="16602" y="3726"/>
                    <a:pt x="16897" y="3708"/>
                  </a:cubicBezTo>
                  <a:cubicBezTo>
                    <a:pt x="17325" y="3681"/>
                    <a:pt x="17655" y="3307"/>
                    <a:pt x="17601" y="2887"/>
                  </a:cubicBezTo>
                  <a:cubicBezTo>
                    <a:pt x="17512" y="2156"/>
                    <a:pt x="17280" y="1487"/>
                    <a:pt x="17048" y="987"/>
                  </a:cubicBezTo>
                  <a:cubicBezTo>
                    <a:pt x="16790" y="416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8" name="Google Shape;3148;p18"/>
            <p:cNvSpPr/>
            <p:nvPr/>
          </p:nvSpPr>
          <p:spPr>
            <a:xfrm>
              <a:off x="415200" y="16585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1" y="1"/>
                    <a:pt x="12054" y="2"/>
                    <a:pt x="12026" y="5"/>
                  </a:cubicBezTo>
                  <a:cubicBezTo>
                    <a:pt x="10987" y="109"/>
                    <a:pt x="8993" y="125"/>
                    <a:pt x="6936" y="125"/>
                  </a:cubicBezTo>
                  <a:cubicBezTo>
                    <a:pt x="5956" y="125"/>
                    <a:pt x="4961" y="122"/>
                    <a:pt x="4048" y="122"/>
                  </a:cubicBezTo>
                  <a:cubicBezTo>
                    <a:pt x="2766" y="122"/>
                    <a:pt x="1645" y="129"/>
                    <a:pt x="955" y="165"/>
                  </a:cubicBezTo>
                  <a:cubicBezTo>
                    <a:pt x="589" y="192"/>
                    <a:pt x="286" y="442"/>
                    <a:pt x="197" y="790"/>
                  </a:cubicBezTo>
                  <a:cubicBezTo>
                    <a:pt x="54" y="1334"/>
                    <a:pt x="0" y="1958"/>
                    <a:pt x="98" y="2449"/>
                  </a:cubicBezTo>
                  <a:cubicBezTo>
                    <a:pt x="170" y="2833"/>
                    <a:pt x="518" y="3100"/>
                    <a:pt x="910" y="3100"/>
                  </a:cubicBezTo>
                  <a:cubicBezTo>
                    <a:pt x="1208" y="3098"/>
                    <a:pt x="1537" y="3098"/>
                    <a:pt x="1891" y="3098"/>
                  </a:cubicBezTo>
                  <a:cubicBezTo>
                    <a:pt x="2646" y="3098"/>
                    <a:pt x="3513" y="3101"/>
                    <a:pt x="4427" y="3101"/>
                  </a:cubicBezTo>
                  <a:cubicBezTo>
                    <a:pt x="7307" y="3101"/>
                    <a:pt x="10651" y="3073"/>
                    <a:pt x="12409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49" name="Google Shape;3149;p18"/>
            <p:cNvSpPr/>
            <p:nvPr/>
          </p:nvSpPr>
          <p:spPr>
            <a:xfrm>
              <a:off x="347175" y="1302100"/>
              <a:ext cx="257550" cy="77550"/>
            </a:xfrm>
            <a:custGeom>
              <a:avLst/>
              <a:gdLst/>
              <a:ahLst/>
              <a:cxnLst/>
              <a:rect l="l" t="t" r="r" b="b"/>
              <a:pathLst>
                <a:path w="10302" h="3102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68" y="112"/>
                    <a:pt x="6696" y="127"/>
                    <a:pt x="5094" y="127"/>
                  </a:cubicBezTo>
                  <a:cubicBezTo>
                    <a:pt x="4497" y="127"/>
                    <a:pt x="3895" y="125"/>
                    <a:pt x="3328" y="125"/>
                  </a:cubicBezTo>
                  <a:cubicBezTo>
                    <a:pt x="2248" y="125"/>
                    <a:pt x="1292" y="132"/>
                    <a:pt x="723" y="174"/>
                  </a:cubicBezTo>
                  <a:cubicBezTo>
                    <a:pt x="446" y="192"/>
                    <a:pt x="214" y="442"/>
                    <a:pt x="143" y="790"/>
                  </a:cubicBezTo>
                  <a:cubicBezTo>
                    <a:pt x="45" y="1343"/>
                    <a:pt x="0" y="1959"/>
                    <a:pt x="72" y="2449"/>
                  </a:cubicBezTo>
                  <a:cubicBezTo>
                    <a:pt x="125" y="2833"/>
                    <a:pt x="393" y="3101"/>
                    <a:pt x="687" y="3101"/>
                  </a:cubicBezTo>
                  <a:cubicBezTo>
                    <a:pt x="911" y="3099"/>
                    <a:pt x="1158" y="3098"/>
                    <a:pt x="1423" y="3098"/>
                  </a:cubicBezTo>
                  <a:cubicBezTo>
                    <a:pt x="2015" y="3098"/>
                    <a:pt x="2699" y="3101"/>
                    <a:pt x="3418" y="3101"/>
                  </a:cubicBezTo>
                  <a:cubicBezTo>
                    <a:pt x="5575" y="3101"/>
                    <a:pt x="8056" y="3073"/>
                    <a:pt x="9367" y="2851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0" name="Google Shape;3150;p18"/>
            <p:cNvSpPr/>
            <p:nvPr/>
          </p:nvSpPr>
          <p:spPr>
            <a:xfrm>
              <a:off x="1047725" y="1112900"/>
              <a:ext cx="312450" cy="304100"/>
            </a:xfrm>
            <a:custGeom>
              <a:avLst/>
              <a:gdLst/>
              <a:ahLst/>
              <a:cxnLst/>
              <a:rect l="l" t="t" r="r" b="b"/>
              <a:pathLst>
                <a:path w="12498" h="12164" extrusionOk="0">
                  <a:moveTo>
                    <a:pt x="10526" y="0"/>
                  </a:moveTo>
                  <a:cubicBezTo>
                    <a:pt x="10274" y="0"/>
                    <a:pt x="10021" y="103"/>
                    <a:pt x="9830" y="293"/>
                  </a:cubicBezTo>
                  <a:cubicBezTo>
                    <a:pt x="7457" y="2684"/>
                    <a:pt x="2524" y="7457"/>
                    <a:pt x="704" y="9830"/>
                  </a:cubicBezTo>
                  <a:cubicBezTo>
                    <a:pt x="1" y="10744"/>
                    <a:pt x="1449" y="12163"/>
                    <a:pt x="2552" y="12163"/>
                  </a:cubicBezTo>
                  <a:cubicBezTo>
                    <a:pt x="2848" y="12163"/>
                    <a:pt x="3120" y="12061"/>
                    <a:pt x="3318" y="11819"/>
                  </a:cubicBezTo>
                  <a:cubicBezTo>
                    <a:pt x="4951" y="9830"/>
                    <a:pt x="10473" y="4593"/>
                    <a:pt x="12177" y="2702"/>
                  </a:cubicBezTo>
                  <a:cubicBezTo>
                    <a:pt x="12453" y="2390"/>
                    <a:pt x="12498" y="1935"/>
                    <a:pt x="12293" y="1578"/>
                  </a:cubicBezTo>
                  <a:cubicBezTo>
                    <a:pt x="11954" y="1025"/>
                    <a:pt x="11499" y="472"/>
                    <a:pt x="11026" y="151"/>
                  </a:cubicBezTo>
                  <a:cubicBezTo>
                    <a:pt x="10873" y="49"/>
                    <a:pt x="10700" y="0"/>
                    <a:pt x="1052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1" name="Google Shape;3151;p18"/>
            <p:cNvSpPr/>
            <p:nvPr/>
          </p:nvSpPr>
          <p:spPr>
            <a:xfrm>
              <a:off x="1043900" y="1658500"/>
              <a:ext cx="341250" cy="77525"/>
            </a:xfrm>
            <a:custGeom>
              <a:avLst/>
              <a:gdLst/>
              <a:ahLst/>
              <a:cxnLst/>
              <a:rect l="l" t="t" r="r" b="b"/>
              <a:pathLst>
                <a:path w="13650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91" y="109"/>
                    <a:pt x="8998" y="125"/>
                    <a:pt x="6940" y="125"/>
                  </a:cubicBezTo>
                  <a:cubicBezTo>
                    <a:pt x="5959" y="125"/>
                    <a:pt x="4964" y="122"/>
                    <a:pt x="4050" y="122"/>
                  </a:cubicBezTo>
                  <a:cubicBezTo>
                    <a:pt x="2767" y="122"/>
                    <a:pt x="1646" y="129"/>
                    <a:pt x="955" y="165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54" y="1334"/>
                    <a:pt x="1" y="1958"/>
                    <a:pt x="99" y="2449"/>
                  </a:cubicBezTo>
                  <a:cubicBezTo>
                    <a:pt x="179" y="2833"/>
                    <a:pt x="527" y="3100"/>
                    <a:pt x="920" y="3100"/>
                  </a:cubicBezTo>
                  <a:cubicBezTo>
                    <a:pt x="1217" y="3098"/>
                    <a:pt x="1547" y="3098"/>
                    <a:pt x="1900" y="3098"/>
                  </a:cubicBezTo>
                  <a:cubicBezTo>
                    <a:pt x="2655" y="3098"/>
                    <a:pt x="3521" y="3101"/>
                    <a:pt x="4434" y="3101"/>
                  </a:cubicBezTo>
                  <a:cubicBezTo>
                    <a:pt x="7311" y="3101"/>
                    <a:pt x="10651" y="3073"/>
                    <a:pt x="12410" y="2842"/>
                  </a:cubicBezTo>
                  <a:cubicBezTo>
                    <a:pt x="13649" y="2684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2" name="Google Shape;3152;p18"/>
            <p:cNvSpPr/>
            <p:nvPr/>
          </p:nvSpPr>
          <p:spPr>
            <a:xfrm>
              <a:off x="240625" y="4305650"/>
              <a:ext cx="312650" cy="304025"/>
            </a:xfrm>
            <a:custGeom>
              <a:avLst/>
              <a:gdLst/>
              <a:ahLst/>
              <a:cxnLst/>
              <a:rect l="l" t="t" r="r" b="b"/>
              <a:pathLst>
                <a:path w="12506" h="12161" extrusionOk="0">
                  <a:moveTo>
                    <a:pt x="10516" y="0"/>
                  </a:moveTo>
                  <a:cubicBezTo>
                    <a:pt x="10266" y="0"/>
                    <a:pt x="10017" y="100"/>
                    <a:pt x="9829" y="287"/>
                  </a:cubicBezTo>
                  <a:cubicBezTo>
                    <a:pt x="7465" y="2687"/>
                    <a:pt x="2523" y="7460"/>
                    <a:pt x="703" y="9824"/>
                  </a:cubicBezTo>
                  <a:cubicBezTo>
                    <a:pt x="0" y="10738"/>
                    <a:pt x="1446" y="12161"/>
                    <a:pt x="2553" y="12161"/>
                  </a:cubicBezTo>
                  <a:cubicBezTo>
                    <a:pt x="2851" y="12161"/>
                    <a:pt x="3125" y="12058"/>
                    <a:pt x="3326" y="11813"/>
                  </a:cubicBezTo>
                  <a:cubicBezTo>
                    <a:pt x="4949" y="9833"/>
                    <a:pt x="10480" y="4596"/>
                    <a:pt x="12175" y="2696"/>
                  </a:cubicBezTo>
                  <a:cubicBezTo>
                    <a:pt x="12452" y="2384"/>
                    <a:pt x="12505" y="1938"/>
                    <a:pt x="12291" y="1581"/>
                  </a:cubicBezTo>
                  <a:cubicBezTo>
                    <a:pt x="11961" y="1019"/>
                    <a:pt x="11497" y="466"/>
                    <a:pt x="11025" y="154"/>
                  </a:cubicBezTo>
                  <a:cubicBezTo>
                    <a:pt x="10869" y="50"/>
                    <a:pt x="10692" y="0"/>
                    <a:pt x="10516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3" name="Google Shape;3153;p18"/>
            <p:cNvSpPr/>
            <p:nvPr/>
          </p:nvSpPr>
          <p:spPr>
            <a:xfrm>
              <a:off x="272075" y="4291650"/>
              <a:ext cx="85425" cy="76200"/>
            </a:xfrm>
            <a:custGeom>
              <a:avLst/>
              <a:gdLst/>
              <a:ahLst/>
              <a:cxnLst/>
              <a:rect l="l" t="t" r="r" b="b"/>
              <a:pathLst>
                <a:path w="3417" h="3048" extrusionOk="0">
                  <a:moveTo>
                    <a:pt x="1463" y="0"/>
                  </a:moveTo>
                  <a:cubicBezTo>
                    <a:pt x="676" y="0"/>
                    <a:pt x="0" y="809"/>
                    <a:pt x="346" y="2328"/>
                  </a:cubicBezTo>
                  <a:cubicBezTo>
                    <a:pt x="460" y="2827"/>
                    <a:pt x="914" y="3048"/>
                    <a:pt x="1420" y="3048"/>
                  </a:cubicBezTo>
                  <a:cubicBezTo>
                    <a:pt x="2334" y="3048"/>
                    <a:pt x="3417" y="2328"/>
                    <a:pt x="2969" y="1231"/>
                  </a:cubicBezTo>
                  <a:cubicBezTo>
                    <a:pt x="2623" y="399"/>
                    <a:pt x="2015" y="0"/>
                    <a:pt x="1463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4" name="Google Shape;3154;p18"/>
            <p:cNvSpPr/>
            <p:nvPr/>
          </p:nvSpPr>
          <p:spPr>
            <a:xfrm>
              <a:off x="449375" y="4533525"/>
              <a:ext cx="85225" cy="76150"/>
            </a:xfrm>
            <a:custGeom>
              <a:avLst/>
              <a:gdLst/>
              <a:ahLst/>
              <a:cxnLst/>
              <a:rect l="l" t="t" r="r" b="b"/>
              <a:pathLst>
                <a:path w="3409" h="3046" extrusionOk="0">
                  <a:moveTo>
                    <a:pt x="1462" y="1"/>
                  </a:moveTo>
                  <a:cubicBezTo>
                    <a:pt x="677" y="1"/>
                    <a:pt x="0" y="812"/>
                    <a:pt x="346" y="2333"/>
                  </a:cubicBezTo>
                  <a:cubicBezTo>
                    <a:pt x="457" y="2827"/>
                    <a:pt x="908" y="3046"/>
                    <a:pt x="1411" y="3046"/>
                  </a:cubicBezTo>
                  <a:cubicBezTo>
                    <a:pt x="2323" y="3046"/>
                    <a:pt x="3408" y="2328"/>
                    <a:pt x="2960" y="1235"/>
                  </a:cubicBezTo>
                  <a:cubicBezTo>
                    <a:pt x="2618" y="400"/>
                    <a:pt x="2013" y="1"/>
                    <a:pt x="1462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5" name="Google Shape;3155;p18"/>
            <p:cNvSpPr/>
            <p:nvPr/>
          </p:nvSpPr>
          <p:spPr>
            <a:xfrm>
              <a:off x="236775" y="4851100"/>
              <a:ext cx="341225" cy="77525"/>
            </a:xfrm>
            <a:custGeom>
              <a:avLst/>
              <a:gdLst/>
              <a:ahLst/>
              <a:cxnLst/>
              <a:rect l="l" t="t" r="r" b="b"/>
              <a:pathLst>
                <a:path w="13649" h="3101" extrusionOk="0">
                  <a:moveTo>
                    <a:pt x="12109" y="1"/>
                  </a:moveTo>
                  <a:cubicBezTo>
                    <a:pt x="12082" y="1"/>
                    <a:pt x="12054" y="2"/>
                    <a:pt x="12026" y="5"/>
                  </a:cubicBezTo>
                  <a:cubicBezTo>
                    <a:pt x="10960" y="112"/>
                    <a:pt x="8877" y="126"/>
                    <a:pt x="6754" y="126"/>
                  </a:cubicBezTo>
                  <a:cubicBezTo>
                    <a:pt x="5963" y="126"/>
                    <a:pt x="5166" y="124"/>
                    <a:pt x="4414" y="124"/>
                  </a:cubicBezTo>
                  <a:cubicBezTo>
                    <a:pt x="2981" y="124"/>
                    <a:pt x="1712" y="132"/>
                    <a:pt x="955" y="174"/>
                  </a:cubicBezTo>
                  <a:cubicBezTo>
                    <a:pt x="598" y="192"/>
                    <a:pt x="286" y="442"/>
                    <a:pt x="197" y="790"/>
                  </a:cubicBezTo>
                  <a:cubicBezTo>
                    <a:pt x="63" y="1343"/>
                    <a:pt x="0" y="1958"/>
                    <a:pt x="99" y="2449"/>
                  </a:cubicBezTo>
                  <a:cubicBezTo>
                    <a:pt x="179" y="2833"/>
                    <a:pt x="527" y="3100"/>
                    <a:pt x="919" y="3100"/>
                  </a:cubicBezTo>
                  <a:cubicBezTo>
                    <a:pt x="1215" y="3099"/>
                    <a:pt x="1541" y="3098"/>
                    <a:pt x="1892" y="3098"/>
                  </a:cubicBezTo>
                  <a:cubicBezTo>
                    <a:pt x="2675" y="3098"/>
                    <a:pt x="3579" y="3101"/>
                    <a:pt x="4530" y="3101"/>
                  </a:cubicBezTo>
                  <a:cubicBezTo>
                    <a:pt x="7385" y="3101"/>
                    <a:pt x="10671" y="3073"/>
                    <a:pt x="12410" y="2851"/>
                  </a:cubicBezTo>
                  <a:cubicBezTo>
                    <a:pt x="13649" y="2685"/>
                    <a:pt x="13326" y="1"/>
                    <a:pt x="12109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6" name="Google Shape;3156;p18"/>
            <p:cNvSpPr/>
            <p:nvPr/>
          </p:nvSpPr>
          <p:spPr>
            <a:xfrm>
              <a:off x="366250" y="4762925"/>
              <a:ext cx="74350" cy="66375"/>
            </a:xfrm>
            <a:custGeom>
              <a:avLst/>
              <a:gdLst/>
              <a:ahLst/>
              <a:cxnLst/>
              <a:rect l="l" t="t" r="r" b="b"/>
              <a:pathLst>
                <a:path w="2974" h="2655" extrusionOk="0">
                  <a:moveTo>
                    <a:pt x="1272" y="0"/>
                  </a:moveTo>
                  <a:cubicBezTo>
                    <a:pt x="588" y="0"/>
                    <a:pt x="0" y="707"/>
                    <a:pt x="299" y="2033"/>
                  </a:cubicBezTo>
                  <a:cubicBezTo>
                    <a:pt x="397" y="2464"/>
                    <a:pt x="790" y="2654"/>
                    <a:pt x="1229" y="2654"/>
                  </a:cubicBezTo>
                  <a:cubicBezTo>
                    <a:pt x="2026" y="2654"/>
                    <a:pt x="2974" y="2028"/>
                    <a:pt x="2583" y="1078"/>
                  </a:cubicBezTo>
                  <a:cubicBezTo>
                    <a:pt x="2281" y="350"/>
                    <a:pt x="1753" y="0"/>
                    <a:pt x="1272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7" name="Google Shape;3157;p18"/>
            <p:cNvSpPr/>
            <p:nvPr/>
          </p:nvSpPr>
          <p:spPr>
            <a:xfrm>
              <a:off x="644475" y="4536675"/>
              <a:ext cx="347700" cy="351175"/>
            </a:xfrm>
            <a:custGeom>
              <a:avLst/>
              <a:gdLst/>
              <a:ahLst/>
              <a:cxnLst/>
              <a:rect l="l" t="t" r="r" b="b"/>
              <a:pathLst>
                <a:path w="13908" h="14047" extrusionOk="0">
                  <a:moveTo>
                    <a:pt x="6977" y="1"/>
                  </a:moveTo>
                  <a:cubicBezTo>
                    <a:pt x="6330" y="1"/>
                    <a:pt x="5662" y="52"/>
                    <a:pt x="5210" y="208"/>
                  </a:cubicBezTo>
                  <a:cubicBezTo>
                    <a:pt x="4871" y="333"/>
                    <a:pt x="4657" y="681"/>
                    <a:pt x="4684" y="1047"/>
                  </a:cubicBezTo>
                  <a:cubicBezTo>
                    <a:pt x="4791" y="2403"/>
                    <a:pt x="5451" y="4856"/>
                    <a:pt x="5290" y="5418"/>
                  </a:cubicBezTo>
                  <a:cubicBezTo>
                    <a:pt x="5174" y="5846"/>
                    <a:pt x="535" y="5766"/>
                    <a:pt x="259" y="6248"/>
                  </a:cubicBezTo>
                  <a:cubicBezTo>
                    <a:pt x="0" y="6703"/>
                    <a:pt x="321" y="7854"/>
                    <a:pt x="642" y="8639"/>
                  </a:cubicBezTo>
                  <a:cubicBezTo>
                    <a:pt x="765" y="8953"/>
                    <a:pt x="1072" y="9155"/>
                    <a:pt x="1405" y="9155"/>
                  </a:cubicBezTo>
                  <a:cubicBezTo>
                    <a:pt x="1459" y="9155"/>
                    <a:pt x="1515" y="9150"/>
                    <a:pt x="1570" y="9138"/>
                  </a:cubicBezTo>
                  <a:cubicBezTo>
                    <a:pt x="2739" y="8915"/>
                    <a:pt x="3836" y="8826"/>
                    <a:pt x="4746" y="8790"/>
                  </a:cubicBezTo>
                  <a:cubicBezTo>
                    <a:pt x="4761" y="8789"/>
                    <a:pt x="4777" y="8789"/>
                    <a:pt x="4792" y="8789"/>
                  </a:cubicBezTo>
                  <a:cubicBezTo>
                    <a:pt x="5253" y="8789"/>
                    <a:pt x="5629" y="9180"/>
                    <a:pt x="5611" y="9647"/>
                  </a:cubicBezTo>
                  <a:cubicBezTo>
                    <a:pt x="5558" y="10869"/>
                    <a:pt x="5451" y="12189"/>
                    <a:pt x="5638" y="13331"/>
                  </a:cubicBezTo>
                  <a:cubicBezTo>
                    <a:pt x="5701" y="13715"/>
                    <a:pt x="6031" y="14000"/>
                    <a:pt x="6423" y="14018"/>
                  </a:cubicBezTo>
                  <a:cubicBezTo>
                    <a:pt x="6841" y="14034"/>
                    <a:pt x="7284" y="14047"/>
                    <a:pt x="7737" y="14047"/>
                  </a:cubicBezTo>
                  <a:cubicBezTo>
                    <a:pt x="8040" y="14047"/>
                    <a:pt x="8347" y="14041"/>
                    <a:pt x="8654" y="14027"/>
                  </a:cubicBezTo>
                  <a:cubicBezTo>
                    <a:pt x="9064" y="14000"/>
                    <a:pt x="9394" y="13670"/>
                    <a:pt x="9421" y="13260"/>
                  </a:cubicBezTo>
                  <a:cubicBezTo>
                    <a:pt x="9501" y="12180"/>
                    <a:pt x="9421" y="10610"/>
                    <a:pt x="9251" y="9424"/>
                  </a:cubicBezTo>
                  <a:cubicBezTo>
                    <a:pt x="9175" y="8921"/>
                    <a:pt x="9561" y="8484"/>
                    <a:pt x="10062" y="8484"/>
                  </a:cubicBezTo>
                  <a:cubicBezTo>
                    <a:pt x="10086" y="8484"/>
                    <a:pt x="10110" y="8485"/>
                    <a:pt x="10134" y="8487"/>
                  </a:cubicBezTo>
                  <a:cubicBezTo>
                    <a:pt x="11107" y="8558"/>
                    <a:pt x="12124" y="8692"/>
                    <a:pt x="13043" y="8728"/>
                  </a:cubicBezTo>
                  <a:cubicBezTo>
                    <a:pt x="13053" y="8728"/>
                    <a:pt x="13063" y="8728"/>
                    <a:pt x="13074" y="8728"/>
                  </a:cubicBezTo>
                  <a:cubicBezTo>
                    <a:pt x="13533" y="8728"/>
                    <a:pt x="13908" y="8343"/>
                    <a:pt x="13890" y="7880"/>
                  </a:cubicBezTo>
                  <a:cubicBezTo>
                    <a:pt x="13881" y="7318"/>
                    <a:pt x="13783" y="6792"/>
                    <a:pt x="13694" y="6221"/>
                  </a:cubicBezTo>
                  <a:cubicBezTo>
                    <a:pt x="13640" y="5855"/>
                    <a:pt x="13337" y="5570"/>
                    <a:pt x="12971" y="5525"/>
                  </a:cubicBezTo>
                  <a:cubicBezTo>
                    <a:pt x="12093" y="5428"/>
                    <a:pt x="11134" y="5336"/>
                    <a:pt x="10251" y="5336"/>
                  </a:cubicBezTo>
                  <a:cubicBezTo>
                    <a:pt x="10084" y="5336"/>
                    <a:pt x="9920" y="5340"/>
                    <a:pt x="9760" y="5347"/>
                  </a:cubicBezTo>
                  <a:cubicBezTo>
                    <a:pt x="9749" y="5347"/>
                    <a:pt x="9738" y="5347"/>
                    <a:pt x="9727" y="5347"/>
                  </a:cubicBezTo>
                  <a:cubicBezTo>
                    <a:pt x="9287" y="5347"/>
                    <a:pt x="8921" y="4997"/>
                    <a:pt x="8903" y="4544"/>
                  </a:cubicBezTo>
                  <a:cubicBezTo>
                    <a:pt x="8868" y="3482"/>
                    <a:pt x="8752" y="2001"/>
                    <a:pt x="8645" y="779"/>
                  </a:cubicBezTo>
                  <a:cubicBezTo>
                    <a:pt x="8609" y="378"/>
                    <a:pt x="8279" y="57"/>
                    <a:pt x="7869" y="30"/>
                  </a:cubicBezTo>
                  <a:cubicBezTo>
                    <a:pt x="7593" y="13"/>
                    <a:pt x="7287" y="1"/>
                    <a:pt x="697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8" name="Google Shape;3158;p18"/>
            <p:cNvSpPr/>
            <p:nvPr/>
          </p:nvSpPr>
          <p:spPr>
            <a:xfrm>
              <a:off x="749500" y="3965725"/>
              <a:ext cx="331450" cy="295925"/>
            </a:xfrm>
            <a:custGeom>
              <a:avLst/>
              <a:gdLst/>
              <a:ahLst/>
              <a:cxnLst/>
              <a:rect l="l" t="t" r="r" b="b"/>
              <a:pathLst>
                <a:path w="13258" h="11837" extrusionOk="0">
                  <a:moveTo>
                    <a:pt x="9567" y="1"/>
                  </a:moveTo>
                  <a:cubicBezTo>
                    <a:pt x="9350" y="1"/>
                    <a:pt x="9136" y="88"/>
                    <a:pt x="8976" y="253"/>
                  </a:cubicBezTo>
                  <a:cubicBezTo>
                    <a:pt x="8253" y="1003"/>
                    <a:pt x="7468" y="1841"/>
                    <a:pt x="6888" y="2653"/>
                  </a:cubicBezTo>
                  <a:cubicBezTo>
                    <a:pt x="6730" y="2881"/>
                    <a:pt x="6476" y="3004"/>
                    <a:pt x="6219" y="3004"/>
                  </a:cubicBezTo>
                  <a:cubicBezTo>
                    <a:pt x="6055" y="3004"/>
                    <a:pt x="5889" y="2954"/>
                    <a:pt x="5746" y="2849"/>
                  </a:cubicBezTo>
                  <a:cubicBezTo>
                    <a:pt x="4890" y="2234"/>
                    <a:pt x="3659" y="1431"/>
                    <a:pt x="2633" y="780"/>
                  </a:cubicBezTo>
                  <a:cubicBezTo>
                    <a:pt x="2498" y="691"/>
                    <a:pt x="2346" y="649"/>
                    <a:pt x="2195" y="649"/>
                  </a:cubicBezTo>
                  <a:cubicBezTo>
                    <a:pt x="1967" y="649"/>
                    <a:pt x="1741" y="745"/>
                    <a:pt x="1580" y="922"/>
                  </a:cubicBezTo>
                  <a:cubicBezTo>
                    <a:pt x="1018" y="1556"/>
                    <a:pt x="331" y="2448"/>
                    <a:pt x="108" y="3117"/>
                  </a:cubicBezTo>
                  <a:cubicBezTo>
                    <a:pt x="1" y="3465"/>
                    <a:pt x="144" y="3839"/>
                    <a:pt x="447" y="4036"/>
                  </a:cubicBezTo>
                  <a:cubicBezTo>
                    <a:pt x="1571" y="4776"/>
                    <a:pt x="3891" y="5740"/>
                    <a:pt x="4247" y="6212"/>
                  </a:cubicBezTo>
                  <a:cubicBezTo>
                    <a:pt x="4506" y="6560"/>
                    <a:pt x="1634" y="10147"/>
                    <a:pt x="1848" y="10655"/>
                  </a:cubicBezTo>
                  <a:cubicBezTo>
                    <a:pt x="2044" y="11137"/>
                    <a:pt x="3141" y="11574"/>
                    <a:pt x="3944" y="11806"/>
                  </a:cubicBezTo>
                  <a:cubicBezTo>
                    <a:pt x="4019" y="11827"/>
                    <a:pt x="4094" y="11837"/>
                    <a:pt x="4168" y="11837"/>
                  </a:cubicBezTo>
                  <a:cubicBezTo>
                    <a:pt x="4475" y="11837"/>
                    <a:pt x="4764" y="11665"/>
                    <a:pt x="4908" y="11378"/>
                  </a:cubicBezTo>
                  <a:cubicBezTo>
                    <a:pt x="5443" y="10325"/>
                    <a:pt x="6032" y="9415"/>
                    <a:pt x="6558" y="8675"/>
                  </a:cubicBezTo>
                  <a:cubicBezTo>
                    <a:pt x="6719" y="8446"/>
                    <a:pt x="6971" y="8326"/>
                    <a:pt x="7226" y="8326"/>
                  </a:cubicBezTo>
                  <a:cubicBezTo>
                    <a:pt x="7408" y="8326"/>
                    <a:pt x="7592" y="8387"/>
                    <a:pt x="7744" y="8514"/>
                  </a:cubicBezTo>
                  <a:cubicBezTo>
                    <a:pt x="8681" y="9290"/>
                    <a:pt x="9645" y="10182"/>
                    <a:pt x="10662" y="10726"/>
                  </a:cubicBezTo>
                  <a:cubicBezTo>
                    <a:pt x="10782" y="10790"/>
                    <a:pt x="10913" y="10821"/>
                    <a:pt x="11043" y="10821"/>
                  </a:cubicBezTo>
                  <a:cubicBezTo>
                    <a:pt x="11277" y="10821"/>
                    <a:pt x="11509" y="10720"/>
                    <a:pt x="11670" y="10530"/>
                  </a:cubicBezTo>
                  <a:cubicBezTo>
                    <a:pt x="12116" y="9995"/>
                    <a:pt x="12597" y="9406"/>
                    <a:pt x="13026" y="8782"/>
                  </a:cubicBezTo>
                  <a:cubicBezTo>
                    <a:pt x="13258" y="8443"/>
                    <a:pt x="13195" y="7988"/>
                    <a:pt x="12892" y="7711"/>
                  </a:cubicBezTo>
                  <a:cubicBezTo>
                    <a:pt x="12089" y="6997"/>
                    <a:pt x="10813" y="6114"/>
                    <a:pt x="9778" y="5534"/>
                  </a:cubicBezTo>
                  <a:cubicBezTo>
                    <a:pt x="9323" y="5276"/>
                    <a:pt x="9225" y="4660"/>
                    <a:pt x="9573" y="4268"/>
                  </a:cubicBezTo>
                  <a:cubicBezTo>
                    <a:pt x="10224" y="3554"/>
                    <a:pt x="10947" y="2831"/>
                    <a:pt x="11527" y="2136"/>
                  </a:cubicBezTo>
                  <a:cubicBezTo>
                    <a:pt x="11830" y="1770"/>
                    <a:pt x="11759" y="1226"/>
                    <a:pt x="11384" y="949"/>
                  </a:cubicBezTo>
                  <a:cubicBezTo>
                    <a:pt x="10929" y="619"/>
                    <a:pt x="10465" y="378"/>
                    <a:pt x="9957" y="102"/>
                  </a:cubicBezTo>
                  <a:cubicBezTo>
                    <a:pt x="9834" y="34"/>
                    <a:pt x="9700" y="1"/>
                    <a:pt x="9567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59" name="Google Shape;3159;p18"/>
            <p:cNvSpPr/>
            <p:nvPr/>
          </p:nvSpPr>
          <p:spPr>
            <a:xfrm>
              <a:off x="-135450" y="3984400"/>
              <a:ext cx="441375" cy="378250"/>
            </a:xfrm>
            <a:custGeom>
              <a:avLst/>
              <a:gdLst/>
              <a:ahLst/>
              <a:cxnLst/>
              <a:rect l="l" t="t" r="r" b="b"/>
              <a:pathLst>
                <a:path w="17655" h="15130" extrusionOk="0">
                  <a:moveTo>
                    <a:pt x="13777" y="0"/>
                  </a:moveTo>
                  <a:cubicBezTo>
                    <a:pt x="11895" y="0"/>
                    <a:pt x="9689" y="69"/>
                    <a:pt x="9153" y="291"/>
                  </a:cubicBezTo>
                  <a:cubicBezTo>
                    <a:pt x="8270" y="657"/>
                    <a:pt x="8083" y="7357"/>
                    <a:pt x="7440" y="11621"/>
                  </a:cubicBezTo>
                  <a:cubicBezTo>
                    <a:pt x="7412" y="11800"/>
                    <a:pt x="7268" y="11891"/>
                    <a:pt x="7123" y="11891"/>
                  </a:cubicBezTo>
                  <a:cubicBezTo>
                    <a:pt x="6993" y="11891"/>
                    <a:pt x="6862" y="11817"/>
                    <a:pt x="6816" y="11666"/>
                  </a:cubicBezTo>
                  <a:cubicBezTo>
                    <a:pt x="5968" y="8864"/>
                    <a:pt x="5772" y="7758"/>
                    <a:pt x="4666" y="5349"/>
                  </a:cubicBezTo>
                  <a:cubicBezTo>
                    <a:pt x="4514" y="5019"/>
                    <a:pt x="4175" y="4805"/>
                    <a:pt x="3810" y="4805"/>
                  </a:cubicBezTo>
                  <a:cubicBezTo>
                    <a:pt x="2391" y="4814"/>
                    <a:pt x="883" y="5233"/>
                    <a:pt x="232" y="6536"/>
                  </a:cubicBezTo>
                  <a:cubicBezTo>
                    <a:pt x="0" y="7178"/>
                    <a:pt x="232" y="7562"/>
                    <a:pt x="544" y="8026"/>
                  </a:cubicBezTo>
                  <a:cubicBezTo>
                    <a:pt x="648" y="8182"/>
                    <a:pt x="819" y="8265"/>
                    <a:pt x="993" y="8265"/>
                  </a:cubicBezTo>
                  <a:cubicBezTo>
                    <a:pt x="1117" y="8265"/>
                    <a:pt x="1243" y="8222"/>
                    <a:pt x="1347" y="8133"/>
                  </a:cubicBezTo>
                  <a:cubicBezTo>
                    <a:pt x="2014" y="7559"/>
                    <a:pt x="2817" y="7165"/>
                    <a:pt x="3251" y="7165"/>
                  </a:cubicBezTo>
                  <a:cubicBezTo>
                    <a:pt x="3404" y="7165"/>
                    <a:pt x="3511" y="7214"/>
                    <a:pt x="3551" y="7321"/>
                  </a:cubicBezTo>
                  <a:cubicBezTo>
                    <a:pt x="4247" y="9239"/>
                    <a:pt x="5139" y="13485"/>
                    <a:pt x="5736" y="14645"/>
                  </a:cubicBezTo>
                  <a:cubicBezTo>
                    <a:pt x="5891" y="14953"/>
                    <a:pt x="6563" y="15129"/>
                    <a:pt x="7257" y="15129"/>
                  </a:cubicBezTo>
                  <a:cubicBezTo>
                    <a:pt x="7969" y="15129"/>
                    <a:pt x="8704" y="14945"/>
                    <a:pt x="8930" y="14529"/>
                  </a:cubicBezTo>
                  <a:cubicBezTo>
                    <a:pt x="10402" y="11853"/>
                    <a:pt x="10358" y="6233"/>
                    <a:pt x="11107" y="2843"/>
                  </a:cubicBezTo>
                  <a:cubicBezTo>
                    <a:pt x="11214" y="2397"/>
                    <a:pt x="11598" y="2067"/>
                    <a:pt x="12062" y="2058"/>
                  </a:cubicBezTo>
                  <a:lnTo>
                    <a:pt x="14327" y="1995"/>
                  </a:lnTo>
                  <a:cubicBezTo>
                    <a:pt x="14827" y="2147"/>
                    <a:pt x="15068" y="2736"/>
                    <a:pt x="15184" y="3199"/>
                  </a:cubicBezTo>
                  <a:cubicBezTo>
                    <a:pt x="15270" y="3534"/>
                    <a:pt x="15571" y="3754"/>
                    <a:pt x="15911" y="3754"/>
                  </a:cubicBezTo>
                  <a:cubicBezTo>
                    <a:pt x="15924" y="3754"/>
                    <a:pt x="15938" y="3753"/>
                    <a:pt x="15951" y="3753"/>
                  </a:cubicBezTo>
                  <a:cubicBezTo>
                    <a:pt x="16263" y="3735"/>
                    <a:pt x="16602" y="3717"/>
                    <a:pt x="16897" y="3699"/>
                  </a:cubicBezTo>
                  <a:cubicBezTo>
                    <a:pt x="17325" y="3681"/>
                    <a:pt x="17655" y="3307"/>
                    <a:pt x="17601" y="2878"/>
                  </a:cubicBezTo>
                  <a:cubicBezTo>
                    <a:pt x="17512" y="2147"/>
                    <a:pt x="17280" y="1478"/>
                    <a:pt x="17048" y="978"/>
                  </a:cubicBezTo>
                  <a:cubicBezTo>
                    <a:pt x="16790" y="407"/>
                    <a:pt x="16237" y="41"/>
                    <a:pt x="15612" y="24"/>
                  </a:cubicBezTo>
                  <a:cubicBezTo>
                    <a:pt x="15108" y="9"/>
                    <a:pt x="14464" y="0"/>
                    <a:pt x="1377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0" name="Google Shape;3160;p18"/>
            <p:cNvSpPr/>
            <p:nvPr/>
          </p:nvSpPr>
          <p:spPr>
            <a:xfrm>
              <a:off x="415200" y="3787050"/>
              <a:ext cx="341175" cy="77375"/>
            </a:xfrm>
            <a:custGeom>
              <a:avLst/>
              <a:gdLst/>
              <a:ahLst/>
              <a:cxnLst/>
              <a:rect l="l" t="t" r="r" b="b"/>
              <a:pathLst>
                <a:path w="13647" h="3095" extrusionOk="0">
                  <a:moveTo>
                    <a:pt x="12114" y="0"/>
                  </a:moveTo>
                  <a:cubicBezTo>
                    <a:pt x="12085" y="0"/>
                    <a:pt x="12056" y="2"/>
                    <a:pt x="12026" y="5"/>
                  </a:cubicBezTo>
                  <a:cubicBezTo>
                    <a:pt x="10997" y="103"/>
                    <a:pt x="9030" y="119"/>
                    <a:pt x="6994" y="119"/>
                  </a:cubicBezTo>
                  <a:cubicBezTo>
                    <a:pt x="6089" y="119"/>
                    <a:pt x="5170" y="116"/>
                    <a:pt x="4313" y="116"/>
                  </a:cubicBezTo>
                  <a:cubicBezTo>
                    <a:pt x="2920" y="116"/>
                    <a:pt x="1692" y="124"/>
                    <a:pt x="955" y="165"/>
                  </a:cubicBezTo>
                  <a:cubicBezTo>
                    <a:pt x="589" y="183"/>
                    <a:pt x="286" y="433"/>
                    <a:pt x="197" y="781"/>
                  </a:cubicBezTo>
                  <a:cubicBezTo>
                    <a:pt x="54" y="1334"/>
                    <a:pt x="0" y="1958"/>
                    <a:pt x="98" y="2440"/>
                  </a:cubicBezTo>
                  <a:cubicBezTo>
                    <a:pt x="170" y="2824"/>
                    <a:pt x="518" y="3091"/>
                    <a:pt x="910" y="3091"/>
                  </a:cubicBezTo>
                  <a:cubicBezTo>
                    <a:pt x="1174" y="3090"/>
                    <a:pt x="1463" y="3089"/>
                    <a:pt x="1771" y="3089"/>
                  </a:cubicBezTo>
                  <a:cubicBezTo>
                    <a:pt x="2655" y="3089"/>
                    <a:pt x="3704" y="3094"/>
                    <a:pt x="4806" y="3094"/>
                  </a:cubicBezTo>
                  <a:cubicBezTo>
                    <a:pt x="7595" y="3094"/>
                    <a:pt x="10727" y="3063"/>
                    <a:pt x="12409" y="2842"/>
                  </a:cubicBezTo>
                  <a:cubicBezTo>
                    <a:pt x="13647" y="2676"/>
                    <a:pt x="13327" y="0"/>
                    <a:pt x="12114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1" name="Google Shape;3161;p18"/>
            <p:cNvSpPr/>
            <p:nvPr/>
          </p:nvSpPr>
          <p:spPr>
            <a:xfrm>
              <a:off x="347175" y="3430650"/>
              <a:ext cx="257550" cy="77475"/>
            </a:xfrm>
            <a:custGeom>
              <a:avLst/>
              <a:gdLst/>
              <a:ahLst/>
              <a:cxnLst/>
              <a:rect l="l" t="t" r="r" b="b"/>
              <a:pathLst>
                <a:path w="10302" h="3099" extrusionOk="0">
                  <a:moveTo>
                    <a:pt x="9136" y="1"/>
                  </a:moveTo>
                  <a:cubicBezTo>
                    <a:pt x="9115" y="1"/>
                    <a:pt x="9094" y="2"/>
                    <a:pt x="9073" y="5"/>
                  </a:cubicBezTo>
                  <a:cubicBezTo>
                    <a:pt x="8292" y="109"/>
                    <a:pt x="6788" y="126"/>
                    <a:pt x="5236" y="126"/>
                  </a:cubicBezTo>
                  <a:cubicBezTo>
                    <a:pt x="4496" y="126"/>
                    <a:pt x="3746" y="122"/>
                    <a:pt x="3057" y="122"/>
                  </a:cubicBezTo>
                  <a:cubicBezTo>
                    <a:pt x="2089" y="122"/>
                    <a:pt x="1244" y="129"/>
                    <a:pt x="723" y="166"/>
                  </a:cubicBezTo>
                  <a:cubicBezTo>
                    <a:pt x="446" y="192"/>
                    <a:pt x="214" y="433"/>
                    <a:pt x="143" y="790"/>
                  </a:cubicBezTo>
                  <a:cubicBezTo>
                    <a:pt x="45" y="1334"/>
                    <a:pt x="0" y="1959"/>
                    <a:pt x="72" y="2449"/>
                  </a:cubicBezTo>
                  <a:cubicBezTo>
                    <a:pt x="124" y="2827"/>
                    <a:pt x="384" y="3092"/>
                    <a:pt x="673" y="3092"/>
                  </a:cubicBezTo>
                  <a:cubicBezTo>
                    <a:pt x="678" y="3092"/>
                    <a:pt x="683" y="3092"/>
                    <a:pt x="687" y="3092"/>
                  </a:cubicBezTo>
                  <a:cubicBezTo>
                    <a:pt x="793" y="3091"/>
                    <a:pt x="903" y="3091"/>
                    <a:pt x="1018" y="3091"/>
                  </a:cubicBezTo>
                  <a:cubicBezTo>
                    <a:pt x="1743" y="3091"/>
                    <a:pt x="2652" y="3098"/>
                    <a:pt x="3616" y="3098"/>
                  </a:cubicBezTo>
                  <a:cubicBezTo>
                    <a:pt x="5725" y="3098"/>
                    <a:pt x="8096" y="3063"/>
                    <a:pt x="9367" y="2842"/>
                  </a:cubicBezTo>
                  <a:cubicBezTo>
                    <a:pt x="10301" y="2685"/>
                    <a:pt x="10057" y="1"/>
                    <a:pt x="913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2" name="Google Shape;3162;p18"/>
            <p:cNvSpPr/>
            <p:nvPr/>
          </p:nvSpPr>
          <p:spPr>
            <a:xfrm>
              <a:off x="1047725" y="3241375"/>
              <a:ext cx="312450" cy="304150"/>
            </a:xfrm>
            <a:custGeom>
              <a:avLst/>
              <a:gdLst/>
              <a:ahLst/>
              <a:cxnLst/>
              <a:rect l="l" t="t" r="r" b="b"/>
              <a:pathLst>
                <a:path w="12498" h="12166" extrusionOk="0">
                  <a:moveTo>
                    <a:pt x="10517" y="0"/>
                  </a:moveTo>
                  <a:cubicBezTo>
                    <a:pt x="10267" y="0"/>
                    <a:pt x="10018" y="100"/>
                    <a:pt x="9830" y="287"/>
                  </a:cubicBezTo>
                  <a:cubicBezTo>
                    <a:pt x="7457" y="2687"/>
                    <a:pt x="2524" y="7460"/>
                    <a:pt x="704" y="9824"/>
                  </a:cubicBezTo>
                  <a:cubicBezTo>
                    <a:pt x="0" y="10739"/>
                    <a:pt x="1451" y="12165"/>
                    <a:pt x="2555" y="12165"/>
                  </a:cubicBezTo>
                  <a:cubicBezTo>
                    <a:pt x="2850" y="12165"/>
                    <a:pt x="3120" y="12063"/>
                    <a:pt x="3318" y="11822"/>
                  </a:cubicBezTo>
                  <a:cubicBezTo>
                    <a:pt x="4951" y="9833"/>
                    <a:pt x="10473" y="4596"/>
                    <a:pt x="12177" y="2696"/>
                  </a:cubicBezTo>
                  <a:cubicBezTo>
                    <a:pt x="12453" y="2393"/>
                    <a:pt x="12498" y="1938"/>
                    <a:pt x="12293" y="1581"/>
                  </a:cubicBezTo>
                  <a:cubicBezTo>
                    <a:pt x="11954" y="1019"/>
                    <a:pt x="11499" y="466"/>
                    <a:pt x="11026" y="154"/>
                  </a:cubicBezTo>
                  <a:cubicBezTo>
                    <a:pt x="10870" y="50"/>
                    <a:pt x="10694" y="0"/>
                    <a:pt x="10517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3" name="Google Shape;3163;p18"/>
            <p:cNvSpPr/>
            <p:nvPr/>
          </p:nvSpPr>
          <p:spPr>
            <a:xfrm>
              <a:off x="1043900" y="3787050"/>
              <a:ext cx="341200" cy="77375"/>
            </a:xfrm>
            <a:custGeom>
              <a:avLst/>
              <a:gdLst/>
              <a:ahLst/>
              <a:cxnLst/>
              <a:rect l="l" t="t" r="r" b="b"/>
              <a:pathLst>
                <a:path w="13648" h="3095" extrusionOk="0">
                  <a:moveTo>
                    <a:pt x="12115" y="0"/>
                  </a:moveTo>
                  <a:cubicBezTo>
                    <a:pt x="12086" y="0"/>
                    <a:pt x="12056" y="2"/>
                    <a:pt x="12026" y="5"/>
                  </a:cubicBezTo>
                  <a:cubicBezTo>
                    <a:pt x="11001" y="103"/>
                    <a:pt x="9035" y="119"/>
                    <a:pt x="6998" y="119"/>
                  </a:cubicBezTo>
                  <a:cubicBezTo>
                    <a:pt x="6092" y="119"/>
                    <a:pt x="5173" y="116"/>
                    <a:pt x="4315" y="116"/>
                  </a:cubicBezTo>
                  <a:cubicBezTo>
                    <a:pt x="2922" y="116"/>
                    <a:pt x="1693" y="124"/>
                    <a:pt x="955" y="165"/>
                  </a:cubicBezTo>
                  <a:cubicBezTo>
                    <a:pt x="598" y="183"/>
                    <a:pt x="286" y="433"/>
                    <a:pt x="197" y="781"/>
                  </a:cubicBezTo>
                  <a:cubicBezTo>
                    <a:pt x="54" y="1334"/>
                    <a:pt x="1" y="1958"/>
                    <a:pt x="99" y="2440"/>
                  </a:cubicBezTo>
                  <a:cubicBezTo>
                    <a:pt x="179" y="2824"/>
                    <a:pt x="527" y="3091"/>
                    <a:pt x="920" y="3091"/>
                  </a:cubicBezTo>
                  <a:cubicBezTo>
                    <a:pt x="1183" y="3090"/>
                    <a:pt x="1472" y="3089"/>
                    <a:pt x="1780" y="3089"/>
                  </a:cubicBezTo>
                  <a:cubicBezTo>
                    <a:pt x="2664" y="3089"/>
                    <a:pt x="3712" y="3094"/>
                    <a:pt x="4812" y="3094"/>
                  </a:cubicBezTo>
                  <a:cubicBezTo>
                    <a:pt x="7599" y="3094"/>
                    <a:pt x="10728" y="3063"/>
                    <a:pt x="12410" y="2842"/>
                  </a:cubicBezTo>
                  <a:cubicBezTo>
                    <a:pt x="13647" y="2676"/>
                    <a:pt x="13327" y="0"/>
                    <a:pt x="12115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3164" name="Google Shape;3164;p18"/>
          <p:cNvGrpSpPr/>
          <p:nvPr/>
        </p:nvGrpSpPr>
        <p:grpSpPr>
          <a:xfrm rot="10800000" flipH="1">
            <a:off x="-931830" y="-81821"/>
            <a:ext cx="11007659" cy="5307142"/>
            <a:chOff x="-2748400" y="-38"/>
            <a:chExt cx="13516281" cy="5143576"/>
          </a:xfrm>
        </p:grpSpPr>
        <p:sp>
          <p:nvSpPr>
            <p:cNvPr id="3165" name="Google Shape;3165;p18"/>
            <p:cNvSpPr/>
            <p:nvPr/>
          </p:nvSpPr>
          <p:spPr>
            <a:xfrm rot="10800000" flipH="1">
              <a:off x="35156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66" name="Google Shape;3166;p18"/>
            <p:cNvSpPr/>
            <p:nvPr/>
          </p:nvSpPr>
          <p:spPr>
            <a:xfrm rot="10800000">
              <a:off x="-2748400" y="-38"/>
              <a:ext cx="7252281" cy="5143576"/>
            </a:xfrm>
            <a:custGeom>
              <a:avLst/>
              <a:gdLst/>
              <a:ahLst/>
              <a:cxnLst/>
              <a:rect l="l" t="t" r="r" b="b"/>
              <a:pathLst>
                <a:path w="126694" h="74688" extrusionOk="0">
                  <a:moveTo>
                    <a:pt x="1" y="1"/>
                  </a:moveTo>
                  <a:lnTo>
                    <a:pt x="1" y="74688"/>
                  </a:lnTo>
                  <a:lnTo>
                    <a:pt x="58197" y="74688"/>
                  </a:lnTo>
                  <a:cubicBezTo>
                    <a:pt x="58974" y="69074"/>
                    <a:pt x="60979" y="62131"/>
                    <a:pt x="66543" y="58347"/>
                  </a:cubicBezTo>
                  <a:cubicBezTo>
                    <a:pt x="69687" y="56203"/>
                    <a:pt x="72960" y="55757"/>
                    <a:pt x="76083" y="55757"/>
                  </a:cubicBezTo>
                  <a:cubicBezTo>
                    <a:pt x="78313" y="55757"/>
                    <a:pt x="80466" y="55984"/>
                    <a:pt x="82442" y="55984"/>
                  </a:cubicBezTo>
                  <a:cubicBezTo>
                    <a:pt x="85045" y="55984"/>
                    <a:pt x="87341" y="55589"/>
                    <a:pt x="89099" y="53760"/>
                  </a:cubicBezTo>
                  <a:cubicBezTo>
                    <a:pt x="95465" y="47093"/>
                    <a:pt x="84262" y="32482"/>
                    <a:pt x="90778" y="25339"/>
                  </a:cubicBezTo>
                  <a:cubicBezTo>
                    <a:pt x="93009" y="22895"/>
                    <a:pt x="95960" y="22820"/>
                    <a:pt x="99488" y="22820"/>
                  </a:cubicBezTo>
                  <a:cubicBezTo>
                    <a:pt x="99719" y="22820"/>
                    <a:pt x="99953" y="22821"/>
                    <a:pt x="100189" y="22821"/>
                  </a:cubicBezTo>
                  <a:cubicBezTo>
                    <a:pt x="103555" y="22821"/>
                    <a:pt x="107417" y="22755"/>
                    <a:pt x="111656" y="20753"/>
                  </a:cubicBezTo>
                  <a:cubicBezTo>
                    <a:pt x="120327" y="16642"/>
                    <a:pt x="124513" y="7244"/>
                    <a:pt x="126693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3167" name="Google Shape;3167;p18"/>
          <p:cNvSpPr txBox="1">
            <a:spLocks noGrp="1"/>
          </p:cNvSpPr>
          <p:nvPr>
            <p:ph type="title"/>
          </p:nvPr>
        </p:nvSpPr>
        <p:spPr>
          <a:xfrm>
            <a:off x="720000" y="540000"/>
            <a:ext cx="7704000" cy="52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 sz="30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168" name="Google Shape;3168;p18"/>
          <p:cNvSpPr txBox="1">
            <a:spLocks noGrp="1"/>
          </p:cNvSpPr>
          <p:nvPr>
            <p:ph type="body" idx="1"/>
          </p:nvPr>
        </p:nvSpPr>
        <p:spPr>
          <a:xfrm>
            <a:off x="2646000" y="1594800"/>
            <a:ext cx="3852000" cy="282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1pPr>
            <a:lvl2pPr marL="914400" lvl="1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2pPr>
            <a:lvl3pPr marL="1371600" lvl="2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3pPr>
            <a:lvl4pPr marL="1828800" lvl="3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4pPr>
            <a:lvl5pPr marL="2286000" lvl="4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5pPr>
            <a:lvl6pPr marL="2743200" lvl="5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6pPr>
            <a:lvl7pPr marL="3200400" lvl="6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●"/>
              <a:defRPr/>
            </a:lvl7pPr>
            <a:lvl8pPr marL="3657600" lvl="7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○"/>
              <a:defRPr/>
            </a:lvl8pPr>
            <a:lvl9pPr marL="4114800" lvl="8" indent="-330200" algn="ctr" rtl="0">
              <a:spcBef>
                <a:spcPts val="0"/>
              </a:spcBef>
              <a:spcAft>
                <a:spcPts val="0"/>
              </a:spcAft>
              <a:buSzPts val="1600"/>
              <a:buChar char="■"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image" Target="../media/image1.emf"/><Relationship Id="rId5" Type="http://schemas.openxmlformats.org/officeDocument/2006/relationships/slideLayout" Target="../slideLayouts/slideLayout36.xml"/><Relationship Id="rId10" Type="http://schemas.openxmlformats.org/officeDocument/2006/relationships/theme" Target="../theme/theme2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11700" y="445025"/>
            <a:ext cx="8520600" cy="5727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Paytone One"/>
              <a:buNone/>
              <a:defRPr sz="2800">
                <a:solidFill>
                  <a:schemeClr val="dk1"/>
                </a:solidFill>
                <a:latin typeface="Paytone One"/>
                <a:ea typeface="Paytone One"/>
                <a:cs typeface="Paytone One"/>
                <a:sym typeface="Paytone On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11700" y="1152475"/>
            <a:ext cx="8520600" cy="3416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rmAutofit/>
          </a:bodyPr>
          <a:lstStyle>
            <a:lvl1pPr marL="457200" lvl="0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1pPr>
            <a:lvl2pPr marL="914400" lvl="1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2pPr>
            <a:lvl3pPr marL="1371600" lvl="2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3pPr>
            <a:lvl4pPr marL="1828800" lvl="3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4pPr>
            <a:lvl5pPr marL="2286000" lvl="4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5pPr>
            <a:lvl6pPr marL="2743200" lvl="5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6pPr>
            <a:lvl7pPr marL="3200400" lvl="6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●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7pPr>
            <a:lvl8pPr marL="3657600" lvl="7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○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8pPr>
            <a:lvl9pPr marL="4114800" lvl="8" indent="-3302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600"/>
              <a:buFont typeface="Merriweather Sans"/>
              <a:buChar char="■"/>
              <a:defRPr sz="1600">
                <a:solidFill>
                  <a:schemeClr val="dk2"/>
                </a:solidFill>
                <a:latin typeface="Merriweather Sans"/>
                <a:ea typeface="Merriweather Sans"/>
                <a:cs typeface="Merriweather Sans"/>
                <a:sym typeface="Merriweather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5" r:id="rId4"/>
    <p:sldLayoutId id="2147483658" r:id="rId5"/>
    <p:sldLayoutId id="2147483659" r:id="rId6"/>
    <p:sldLayoutId id="2147483660" r:id="rId7"/>
    <p:sldLayoutId id="2147483662" r:id="rId8"/>
    <p:sldLayoutId id="2147483664" r:id="rId9"/>
    <p:sldLayoutId id="2147483665" r:id="rId10"/>
    <p:sldLayoutId id="2147483666" r:id="rId11"/>
    <p:sldLayoutId id="2147483668" r:id="rId12"/>
    <p:sldLayoutId id="2147483669" r:id="rId13"/>
    <p:sldLayoutId id="2147483670" r:id="rId14"/>
    <p:sldLayoutId id="2147483671" r:id="rId15"/>
    <p:sldLayoutId id="2147483673" r:id="rId16"/>
    <p:sldLayoutId id="2147483675" r:id="rId17"/>
    <p:sldLayoutId id="2147483678" r:id="rId18"/>
    <p:sldLayoutId id="2147483679" r:id="rId19"/>
    <p:sldLayoutId id="2147483680" r:id="rId20"/>
    <p:sldLayoutId id="2147483681" r:id="rId21"/>
    <p:sldLayoutId id="2147483683" r:id="rId22"/>
    <p:sldLayoutId id="2147483685" r:id="rId23"/>
    <p:sldLayoutId id="2147483687" r:id="rId24"/>
    <p:sldLayoutId id="2147483689" r:id="rId25"/>
    <p:sldLayoutId id="2147483696" r:id="rId26"/>
    <p:sldLayoutId id="2147483697" r:id="rId27"/>
    <p:sldLayoutId id="2147483698" r:id="rId28"/>
    <p:sldLayoutId id="2147483703" r:id="rId29"/>
    <p:sldLayoutId id="2147483704" r:id="rId30"/>
    <p:sldLayoutId id="2147483707" r:id="rId3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3"/>
          <p:cNvPicPr>
            <a:picLocks noChangeAspect="1" noChangeArrowheads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3423" y="-2446166"/>
            <a:ext cx="9142697" cy="5143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08595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</p:sldLayoutIdLst>
  <p:timing>
    <p:tnLst>
      <p:par>
        <p:cTn id="1" dur="indefinite" restart="never" nodeType="tmRoot"/>
      </p:par>
    </p:tnLst>
  </p:timing>
  <p:txStyles>
    <p:titleStyle>
      <a:lvl1pPr algn="ctr" defTabSz="814974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5739" indent="-305739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2351" indent="-254627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18964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6448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4196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1673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4940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56890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4375" indent="-203746" algn="l" defTabSz="814974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749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5210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271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04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37927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5419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3151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0642" algn="l" defTabSz="814974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273844"/>
            <a:ext cx="7886700" cy="9941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369219"/>
            <a:ext cx="7886700" cy="32635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buClrTx/>
              <a:buFontTx/>
              <a:buNone/>
              <a:defRPr/>
            </a:pPr>
            <a:fld id="{3F946B00-2243-4271-A32C-F954EDEC2716}" type="slidenum">
              <a:rPr lang="en-US" kern="1200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685800">
                <a:buClrTx/>
                <a:buFontTx/>
                <a:buNone/>
                <a:defRPr/>
              </a:pPr>
              <a:t>‹#›</a:t>
            </a:fld>
            <a:endParaRPr lang="en-US" kern="120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23810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1" Type="http://schemas.openxmlformats.org/officeDocument/2006/relationships/image" Target="../media/image2.sv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Relationship Id="rId4" Type="http://schemas.microsoft.com/office/2007/relationships/hdphoto" Target="../media/hdphoto2.wdp"/><Relationship Id="rId22" Type="http://schemas.openxmlformats.org/officeDocument/2006/relationships/image" Target="../media/image27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2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1" Type="http://schemas.openxmlformats.org/officeDocument/2006/relationships/image" Target="../media/image2.sv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31.xml"/><Relationship Id="rId24" Type="http://schemas.openxmlformats.org/officeDocument/2006/relationships/image" Target="../media/image31.png"/><Relationship Id="rId23" Type="http://schemas.openxmlformats.org/officeDocument/2006/relationships/image" Target="../media/image30.png"/><Relationship Id="rId22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g"/><Relationship Id="rId3" Type="http://schemas.openxmlformats.org/officeDocument/2006/relationships/image" Target="../media/image4.jpg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.jpg"/><Relationship Id="rId5" Type="http://schemas.openxmlformats.org/officeDocument/2006/relationships/image" Target="../media/image6.jpg"/><Relationship Id="rId10" Type="http://schemas.openxmlformats.org/officeDocument/2006/relationships/image" Target="../media/image11.jpg"/><Relationship Id="rId4" Type="http://schemas.openxmlformats.org/officeDocument/2006/relationships/image" Target="../media/image5.jpg"/><Relationship Id="rId9" Type="http://schemas.openxmlformats.org/officeDocument/2006/relationships/image" Target="../media/image10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2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1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1.bin"/><Relationship Id="rId5" Type="http://schemas.openxmlformats.org/officeDocument/2006/relationships/notesSlide" Target="../notesSlides/notesSlide21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8.png"/><Relationship Id="rId2" Type="http://schemas.microsoft.com/office/2007/relationships/media" Target="../media/media2.mp3"/><Relationship Id="rId16" Type="http://schemas.openxmlformats.org/officeDocument/2006/relationships/image" Target="../media/image32.png"/><Relationship Id="rId1" Type="http://schemas.openxmlformats.org/officeDocument/2006/relationships/vmlDrawing" Target="../drawings/vmlDrawing2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2.bin"/><Relationship Id="rId5" Type="http://schemas.openxmlformats.org/officeDocument/2006/relationships/notesSlide" Target="../notesSlides/notesSlide22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3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3.bin"/><Relationship Id="rId5" Type="http://schemas.openxmlformats.org/officeDocument/2006/relationships/notesSlide" Target="../notesSlides/notesSlide23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4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4.bin"/><Relationship Id="rId5" Type="http://schemas.openxmlformats.org/officeDocument/2006/relationships/notesSlide" Target="../notesSlides/notesSlide24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5.bin"/><Relationship Id="rId5" Type="http://schemas.openxmlformats.org/officeDocument/2006/relationships/notesSlide" Target="../notesSlides/notesSlide25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6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6.bin"/><Relationship Id="rId5" Type="http://schemas.openxmlformats.org/officeDocument/2006/relationships/notesSlide" Target="../notesSlides/notesSlide26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audio" Target="../media/audio3.wav"/><Relationship Id="rId13" Type="http://schemas.openxmlformats.org/officeDocument/2006/relationships/image" Target="../media/image35.png"/><Relationship Id="rId3" Type="http://schemas.openxmlformats.org/officeDocument/2006/relationships/audio" Target="../media/media2.mp3"/><Relationship Id="rId7" Type="http://schemas.openxmlformats.org/officeDocument/2006/relationships/audio" Target="../media/audio2.wav"/><Relationship Id="rId12" Type="http://schemas.openxmlformats.org/officeDocument/2006/relationships/image" Target="../media/image34.wmf"/><Relationship Id="rId17" Type="http://schemas.openxmlformats.org/officeDocument/2006/relationships/image" Target="../media/image32.png"/><Relationship Id="rId2" Type="http://schemas.microsoft.com/office/2007/relationships/media" Target="../media/media2.mp3"/><Relationship Id="rId16" Type="http://schemas.openxmlformats.org/officeDocument/2006/relationships/image" Target="../media/image38.png"/><Relationship Id="rId1" Type="http://schemas.openxmlformats.org/officeDocument/2006/relationships/vmlDrawing" Target="../drawings/vmlDrawing7.vml"/><Relationship Id="rId6" Type="http://schemas.openxmlformats.org/officeDocument/2006/relationships/audio" Target="../media/audio1.wav"/><Relationship Id="rId11" Type="http://schemas.openxmlformats.org/officeDocument/2006/relationships/oleObject" Target="../embeddings/oleObject7.bin"/><Relationship Id="rId5" Type="http://schemas.openxmlformats.org/officeDocument/2006/relationships/notesSlide" Target="../notesSlides/notesSlide27.xml"/><Relationship Id="rId15" Type="http://schemas.openxmlformats.org/officeDocument/2006/relationships/image" Target="../media/image37.png"/><Relationship Id="rId10" Type="http://schemas.openxmlformats.org/officeDocument/2006/relationships/audio" Target="../media/audio5.wav"/><Relationship Id="rId4" Type="http://schemas.openxmlformats.org/officeDocument/2006/relationships/slideLayout" Target="../slideLayouts/slideLayout42.xml"/><Relationship Id="rId9" Type="http://schemas.openxmlformats.org/officeDocument/2006/relationships/audio" Target="../media/audio4.wav"/><Relationship Id="rId14" Type="http://schemas.openxmlformats.org/officeDocument/2006/relationships/image" Target="../media/image36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1" Type="http://schemas.openxmlformats.org/officeDocument/2006/relationships/image" Target="../media/image2.sv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1.xml"/><Relationship Id="rId23" Type="http://schemas.openxmlformats.org/officeDocument/2006/relationships/image" Target="../media/image12.png"/><Relationship Id="rId22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31" y="841663"/>
            <a:ext cx="4434214" cy="4434214"/>
          </a:xfrm>
          <a:prstGeom prst="rect">
            <a:avLst/>
          </a:prstGeom>
        </p:spPr>
      </p:pic>
      <p:sp>
        <p:nvSpPr>
          <p:cNvPr id="6" name="Google Shape;10266;p69"/>
          <p:cNvSpPr txBox="1"/>
          <p:nvPr/>
        </p:nvSpPr>
        <p:spPr>
          <a:xfrm>
            <a:off x="5580188" y="1976127"/>
            <a:ext cx="3366385" cy="3098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t" anchorCtr="0">
            <a:noAutofit/>
          </a:bodyPr>
          <a:lstStyle/>
          <a:p>
            <a:pPr marL="0" lvl="0" indent="0" algn="just" rtl="0">
              <a:lnSpc>
                <a:spcPct val="115000"/>
              </a:lnSpc>
              <a:spcBef>
                <a:spcPts val="0"/>
              </a:spcBef>
              <a:spcAft>
                <a:spcPts val="1600"/>
              </a:spcAft>
              <a:buNone/>
            </a:pPr>
            <a:r>
              <a:rPr lang="en" sz="2400" b="1" dirty="0" smtClean="0">
                <a:latin typeface="Times New Roman" panose="02020603050405020304" pitchFamily="18" charset="0"/>
                <a:ea typeface="Paytone One"/>
                <a:cs typeface="Times New Roman" panose="02020603050405020304" pitchFamily="18" charset="0"/>
                <a:sym typeface="Paytone One"/>
              </a:rPr>
              <a:t>Nhiệm vụ: Kể tên các truyện ngụ ngôn mà em biết</a:t>
            </a:r>
            <a:endParaRPr sz="2400" b="1" dirty="0">
              <a:latin typeface="Times New Roman" panose="02020603050405020304" pitchFamily="18" charset="0"/>
              <a:ea typeface="Paytone One"/>
              <a:cs typeface="Times New Roman" panose="02020603050405020304" pitchFamily="18" charset="0"/>
              <a:sym typeface="Paytone One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6280" y="-133704"/>
            <a:ext cx="3834716" cy="1774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452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17953" y="369870"/>
            <a:ext cx="3232342" cy="1985078"/>
          </a:xfrm>
          <a:prstGeom prst="rect">
            <a:avLst/>
          </a:prstGeom>
        </p:spPr>
      </p:pic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3852808" y="646788"/>
            <a:ext cx="5157627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kern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ỏ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300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iề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h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o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ề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eo.</a:t>
            </a:r>
            <a:endParaRPr lang="en-US" sz="2400" kern="1200" dirty="0"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buClrTx/>
              <a:buFontTx/>
              <a:buChar char="-"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u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ạch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1548975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0743" y="1061257"/>
            <a:ext cx="4407790" cy="3359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66946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Google Shape;248;p11"/>
          <p:cNvSpPr txBox="1"/>
          <p:nvPr/>
        </p:nvSpPr>
        <p:spPr>
          <a:xfrm>
            <a:off x="686458" y="1055175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</a:t>
            </a:r>
            <a:r>
              <a:rPr lang="en-US" sz="2400" b="1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846230D-DEE6-4FE5-A0A0-6E77FD30D2B8}"/>
              </a:ext>
            </a:extLst>
          </p:cNvPr>
          <p:cNvGrpSpPr/>
          <p:nvPr/>
        </p:nvGrpSpPr>
        <p:grpSpPr>
          <a:xfrm>
            <a:off x="1350113" y="1775499"/>
            <a:ext cx="2671550" cy="737221"/>
            <a:chOff x="1647759" y="3872894"/>
            <a:chExt cx="3833273" cy="1580834"/>
          </a:xfrm>
          <a:solidFill>
            <a:schemeClr val="accent4">
              <a:lumMod val="75000"/>
            </a:schemeClr>
          </a:solidFill>
        </p:grpSpPr>
        <p:sp>
          <p:nvSpPr>
            <p:cNvPr id="27" name="Rectangle: Rounded Corners 18">
              <a:extLst>
                <a:ext uri="{FF2B5EF4-FFF2-40B4-BE49-F238E27FC236}">
                  <a16:creationId xmlns:a16="http://schemas.microsoft.com/office/drawing/2014/main" id="{9A320823-0FE2-40FE-AC72-2229A4B68557}"/>
                </a:ext>
              </a:extLst>
            </p:cNvPr>
            <p:cNvSpPr/>
            <p:nvPr/>
          </p:nvSpPr>
          <p:spPr>
            <a:xfrm>
              <a:off x="1647759" y="3931701"/>
              <a:ext cx="3833273" cy="1522027"/>
            </a:xfrm>
            <a:prstGeom prst="roundRect">
              <a:avLst>
                <a:gd name="adj" fmla="val 10000"/>
              </a:avLst>
            </a:prstGeom>
            <a:grpFill/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rgbClr r="0" g="0" b="0"/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ectangle: Rounded Corners 4">
              <a:extLst>
                <a:ext uri="{FF2B5EF4-FFF2-40B4-BE49-F238E27FC236}">
                  <a16:creationId xmlns:a16="http://schemas.microsoft.com/office/drawing/2014/main" id="{B3F488C8-B915-4F91-8F88-0DB239CD02C3}"/>
                </a:ext>
              </a:extLst>
            </p:cNvPr>
            <p:cNvSpPr txBox="1"/>
            <p:nvPr/>
          </p:nvSpPr>
          <p:spPr>
            <a:xfrm>
              <a:off x="1706568" y="3872894"/>
              <a:ext cx="3774464" cy="1522026"/>
            </a:xfrm>
            <a:prstGeom prst="rect">
              <a:avLst/>
            </a:prstGeom>
            <a:no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  <a:buClrTx/>
                <a:defRPr/>
              </a:pPr>
              <a:r>
                <a:rPr lang="vi-VN" sz="2400" b="1" i="1" kern="12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PHIẾU HỌC TẬP</a:t>
              </a:r>
              <a:endParaRPr lang="en-BZ" sz="2400" b="1" i="1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1052970" y="2699282"/>
            <a:ext cx="353854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buClrTx/>
              <a:buFontTx/>
              <a:buNone/>
            </a:pPr>
            <a:r>
              <a:rPr lang="vi-VN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 hãy làm sáng tỏ những thông tin cơ bản về nhân vật </a:t>
            </a:r>
            <a:r>
              <a:rPr lang="en-US" sz="2400" kern="1200" dirty="0" err="1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2400" kern="1200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2400" kern="1200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2400" kern="1200" dirty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kern="1200" dirty="0" err="1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400" kern="1200" dirty="0" smtClean="0">
                <a:solidFill>
                  <a:schemeClr val="accent4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2400" kern="1200" dirty="0">
              <a:solidFill>
                <a:schemeClr val="accent4">
                  <a:lumMod val="1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3695" y="280985"/>
            <a:ext cx="6424286" cy="79861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4"/>
          <a:srcRect l="-1" t="642" r="1402"/>
          <a:stretch/>
        </p:blipFill>
        <p:spPr>
          <a:xfrm>
            <a:off x="5488748" y="1037413"/>
            <a:ext cx="2628389" cy="37476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7524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Google Shape;251;p11" descr="Soạn bài Đẽo cày giữa đường, Ếch ngồi đáy giếng, Con mối và con kiến | Ngắn nhất Soạn văn 7 Kết nối tri thức"/>
          <p:cNvPicPr preferRelativeResize="0"/>
          <p:nvPr/>
        </p:nvPicPr>
        <p:blipFill rotWithShape="1">
          <a:blip r:embed="rId3">
            <a:alphaModFix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100000" l="416" r="99307"/>
                    </a14:imgEffect>
                  </a14:imgLayer>
                </a14:imgProps>
              </a:ext>
            </a:extLst>
          </a:blip>
          <a:srcRect/>
          <a:stretch/>
        </p:blipFill>
        <p:spPr>
          <a:xfrm>
            <a:off x="5130354" y="1240887"/>
            <a:ext cx="3473665" cy="2666951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Google Shape;249;p11"/>
          <p:cNvSpPr/>
          <p:nvPr/>
        </p:nvSpPr>
        <p:spPr>
          <a:xfrm>
            <a:off x="727555" y="994308"/>
            <a:ext cx="4474718" cy="362403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ơi</a:t>
            </a: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ở </a:t>
            </a:r>
            <a:r>
              <a:rPr lang="en-US" sz="22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22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endParaRPr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2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h</a:t>
            </a:r>
            <a:r>
              <a:rPr lang="en-US" sz="22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ộng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“</a:t>
            </a:r>
            <a:r>
              <a:rPr lang="en-US" sz="22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22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22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22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lang="en-US" sz="22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sz="2200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n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ay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ài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ầu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ư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ông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iệc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200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ình</a:t>
            </a:r>
            <a:r>
              <a:rPr 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200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7" name="Google Shape;248;p11"/>
          <p:cNvSpPr txBox="1"/>
          <p:nvPr/>
        </p:nvSpPr>
        <p:spPr>
          <a:xfrm>
            <a:off x="2576903" y="459771"/>
            <a:ext cx="646938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>
              <a:buSzPts val="3200"/>
            </a:pP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3650338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59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1165506" y="308095"/>
            <a:ext cx="7084642" cy="514506"/>
          </a:xfrm>
          <a:prstGeom prst="rect">
            <a:avLst/>
          </a:prstGeom>
        </p:spPr>
      </p:pic>
      <p:sp>
        <p:nvSpPr>
          <p:cNvPr id="14" name="Google Shape;248;p11"/>
          <p:cNvSpPr txBox="1"/>
          <p:nvPr/>
        </p:nvSpPr>
        <p:spPr>
          <a:xfrm>
            <a:off x="867917" y="308095"/>
            <a:ext cx="7679820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ctr">
              <a:buClrTx/>
              <a:buFontTx/>
              <a:buNone/>
            </a:pPr>
            <a:r>
              <a:rPr lang="en-US" sz="2400" b="1" kern="100" dirty="0" smtClean="0">
                <a:solidFill>
                  <a:srgbClr val="FF0000"/>
                </a:solidFill>
                <a:latin typeface="Times New Roman" pitchFamily="18" charset="0"/>
                <a:ea typeface="SimSun"/>
                <a:cs typeface="Times New Roman" pitchFamily="18" charset="0"/>
              </a:rPr>
              <a:t>b.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ành</a:t>
            </a:r>
            <a:r>
              <a:rPr lang="en-US" sz="2400" b="1" kern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kern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nh</a:t>
            </a:r>
            <a:r>
              <a:rPr lang="en-US" sz="2400" b="1" kern="1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b="1" kern="1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kern="1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c</a:t>
            </a:r>
            <a:endParaRPr lang="en-US" sz="2400" b="1" kern="1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2"/>
          <a:srcRect r="443"/>
          <a:stretch/>
        </p:blipFill>
        <p:spPr>
          <a:xfrm>
            <a:off x="1561668" y="868128"/>
            <a:ext cx="5982132" cy="42250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35757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Table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1486193"/>
              </p:ext>
            </p:extLst>
          </p:nvPr>
        </p:nvGraphicFramePr>
        <p:xfrm>
          <a:off x="256854" y="267126"/>
          <a:ext cx="8671387" cy="4568581"/>
        </p:xfrm>
        <a:graphic>
          <a:graphicData uri="http://schemas.openxmlformats.org/drawingml/2006/table">
            <a:tbl>
              <a:tblPr firstRow="1" bandRow="1">
                <a:tableStyleId>{CFE93C05-894B-47AB-8BBD-4589FC8653E0}</a:tableStyleId>
              </a:tblPr>
              <a:tblGrid>
                <a:gridCol w="8424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7812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15757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0002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9318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31866"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ội</a:t>
                      </a:r>
                      <a:r>
                        <a:rPr lang="en-US" sz="2000" b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ng </a:t>
                      </a:r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p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ý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h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ủa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h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ợ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c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000" b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uả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en-US" sz="2000" b="0" baseline="0" dirty="0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2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ân</a:t>
                      </a:r>
                      <a:endParaRPr lang="en-US" sz="2000" b="0" dirty="0">
                        <a:solidFill>
                          <a:schemeClr val="accent2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1543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</a:t>
                      </a:r>
                      <a:r>
                        <a:rPr lang="en-US" sz="2000" b="0" i="0" u="none" strike="noStrike" kern="0" cap="none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endParaRPr lang="en-US" sz="20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-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ẳng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ai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ến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ua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ỗ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ỏng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ết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ốn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ếng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i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sạch</a:t>
                      </a:r>
                      <a:endParaRPr lang="en-US" sz="2000" b="1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  <a:p>
                      <a:pPr algn="l"/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rowSpan="3">
                  <a:txBody>
                    <a:bodyPr/>
                    <a:lstStyle/>
                    <a:p>
                      <a:pPr algn="l"/>
                      <a:r>
                        <a:rPr lang="en-US" sz="17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trực tiếp: </a:t>
                      </a:r>
                    </a:p>
                    <a:p>
                      <a:pPr algn="l"/>
                      <a:r>
                        <a:rPr lang="vi-VN" sz="17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không có người mua.</a:t>
                      </a:r>
                    </a:p>
                    <a:p>
                      <a:pPr algn="l"/>
                      <a:r>
                        <a:rPr lang="vi-VN" sz="17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Không có ai nói voi đi cày ruộng.</a:t>
                      </a:r>
                    </a:p>
                    <a:p>
                      <a:pPr algn="l"/>
                      <a:r>
                        <a:rPr lang="en-US" sz="17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- </a:t>
                      </a:r>
                      <a:r>
                        <a:rPr lang="vi-VN" sz="1700" b="1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Nguyên nhân gián tiếp:</a:t>
                      </a:r>
                    </a:p>
                    <a:p>
                      <a:pPr algn="l"/>
                      <a:r>
                        <a:rPr lang="vi-VN" sz="1700" b="0" i="0" u="none" strike="noStrike" cap="none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Arial"/>
                          <a:cs typeface="Times New Roman" panose="02020603050405020304" pitchFamily="18" charset="0"/>
                          <a:sym typeface="Arial"/>
                        </a:rPr>
                        <a:t>+ Do bản tính anh nông dân hiền lành, dễ tin người, thiếu hiểu biết, không có chính kiến của riêng mình.</a:t>
                      </a:r>
                    </a:p>
                  </a:txBody>
                  <a:tcPr>
                    <a:solidFill>
                      <a:schemeClr val="accent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baseline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hơn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ì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ớ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dễ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endParaRPr lang="en-US" sz="20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à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phả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ạ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ỏ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ừa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p</a:t>
                      </a:r>
                      <a:endParaRPr lang="en-US" sz="20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16795">
                <a:tc>
                  <a:txBody>
                    <a:bodyPr/>
                    <a:lstStyle/>
                    <a:p>
                      <a:pPr algn="l"/>
                      <a:r>
                        <a:rPr lang="en-US" sz="20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ười</a:t>
                      </a:r>
                      <a:r>
                        <a:rPr lang="en-US" sz="2000" b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000" b="0" baseline="0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3</a:t>
                      </a:r>
                      <a:endParaRPr lang="en-US" sz="2000" b="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h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ất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a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ật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ô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ể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voi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ược</a:t>
                      </a:r>
                      <a:endParaRPr lang="en-US" sz="20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-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iền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đẽo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1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gay</a:t>
                      </a:r>
                      <a:r>
                        <a:rPr lang="en-US" sz="2000" b="1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một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lúc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ao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hiêu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cà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to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năm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,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gấp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bảy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ứ</a:t>
                      </a:r>
                      <a:r>
                        <a:rPr lang="en-US" sz="2000" b="0" i="0" u="none" strike="noStrike" kern="1200" cap="none" dirty="0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 </a:t>
                      </a:r>
                      <a:r>
                        <a:rPr lang="en-US" sz="2000" b="0" i="0" u="none" strike="noStrike" kern="1200" cap="none" dirty="0" err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effectLst/>
                          <a:latin typeface="Times New Roman" pitchFamily="18" charset="0"/>
                          <a:ea typeface="Arial"/>
                          <a:cs typeface="Times New Roman" pitchFamily="18" charset="0"/>
                          <a:sym typeface="Arial"/>
                        </a:rPr>
                        <a:t>thường</a:t>
                      </a:r>
                      <a:endParaRPr lang="en-US" sz="2000" b="0" dirty="0" smtClean="0">
                        <a:solidFill>
                          <a:schemeClr val="accent4">
                            <a:lumMod val="10000"/>
                          </a:schemeClr>
                        </a:solidFill>
                        <a:effectLst/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ctr"/>
                      <a:endParaRPr lang="en-US" sz="2200" dirty="0">
                        <a:solidFill>
                          <a:schemeClr val="accent4">
                            <a:lumMod val="1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2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201771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0792" y="360109"/>
            <a:ext cx="6681795" cy="81746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752470" y="2849234"/>
            <a:ext cx="7643974" cy="1569660"/>
          </a:xfrm>
          <a:prstGeom prst="rect">
            <a:avLst/>
          </a:prstGeom>
          <a:ln w="19050">
            <a:solidFill>
              <a:schemeClr val="accent4">
                <a:lumMod val="50000"/>
              </a:schemeClr>
            </a:solidFill>
            <a:prstDash val="dash"/>
          </a:ln>
        </p:spPr>
        <p:txBody>
          <a:bodyPr wrap="square">
            <a:spAutoFit/>
          </a:bodyPr>
          <a:lstStyle/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Phải luôn tin tưởng vào bản thân, học cách chủ động và có chính kiến của mình trong bất cứ công việc nào.</a:t>
            </a:r>
          </a:p>
          <a:p>
            <a:pPr algn="just"/>
            <a:r>
              <a:rPr lang="vi-VN" sz="2400" dirty="0">
                <a:solidFill>
                  <a:srgbClr val="FF0000"/>
                </a:solidFill>
                <a:latin typeface="+mj-lt"/>
              </a:rPr>
              <a:t>+ Cần tránh việc để những lời nói bên ngoài ảnh hưởng tới công việc của mình.</a:t>
            </a:r>
          </a:p>
        </p:txBody>
      </p:sp>
      <p:grpSp>
        <p:nvGrpSpPr>
          <p:cNvPr id="9" name="Google Shape;367;p17"/>
          <p:cNvGrpSpPr/>
          <p:nvPr/>
        </p:nvGrpSpPr>
        <p:grpSpPr>
          <a:xfrm>
            <a:off x="1526457" y="1097010"/>
            <a:ext cx="6096000" cy="1752224"/>
            <a:chOff x="0" y="1083733"/>
            <a:chExt cx="8128000" cy="3251199"/>
          </a:xfrm>
        </p:grpSpPr>
        <p:sp>
          <p:nvSpPr>
            <p:cNvPr id="10" name="Google Shape;368;p17"/>
            <p:cNvSpPr/>
            <p:nvPr/>
          </p:nvSpPr>
          <p:spPr>
            <a:xfrm>
              <a:off x="0" y="1083733"/>
              <a:ext cx="8128000" cy="3251199"/>
            </a:xfrm>
            <a:custGeom>
              <a:avLst/>
              <a:gdLst/>
              <a:ahLst/>
              <a:cxnLst/>
              <a:rect l="l" t="t" r="r" b="b"/>
              <a:pathLst>
                <a:path w="120000" h="120000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</a:path>
                <a:path w="120000" h="120000" fill="darkenLess" extrusionOk="0">
                  <a:moveTo>
                    <a:pt x="63750" y="25000"/>
                  </a:move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63750" y="40000"/>
                  </a:lnTo>
                  <a:close/>
                </a:path>
                <a:path w="120000" h="120000" fill="none" extrusionOk="0">
                  <a:moveTo>
                    <a:pt x="0" y="50000"/>
                  </a:moveTo>
                  <a:lnTo>
                    <a:pt x="24000" y="0"/>
                  </a:lnTo>
                  <a:lnTo>
                    <a:pt x="24000" y="20000"/>
                  </a:lnTo>
                  <a:lnTo>
                    <a:pt x="60000" y="20000"/>
                  </a:lnTo>
                  <a:lnTo>
                    <a:pt x="60000" y="20000"/>
                  </a:lnTo>
                  <a:cubicBezTo>
                    <a:pt x="62071" y="20000"/>
                    <a:pt x="63750" y="22238"/>
                    <a:pt x="63750" y="25000"/>
                  </a:cubicBezTo>
                  <a:cubicBezTo>
                    <a:pt x="63750" y="27761"/>
                    <a:pt x="62071" y="30000"/>
                    <a:pt x="60000" y="30000"/>
                  </a:cubicBezTo>
                  <a:cubicBezTo>
                    <a:pt x="57929" y="30000"/>
                    <a:pt x="56250" y="32239"/>
                    <a:pt x="56250" y="35000"/>
                  </a:cubicBezTo>
                  <a:cubicBezTo>
                    <a:pt x="56250" y="37762"/>
                    <a:pt x="57929" y="40000"/>
                    <a:pt x="60000" y="40000"/>
                  </a:cubicBezTo>
                  <a:lnTo>
                    <a:pt x="96000" y="40000"/>
                  </a:lnTo>
                  <a:lnTo>
                    <a:pt x="96000" y="20000"/>
                  </a:lnTo>
                  <a:lnTo>
                    <a:pt x="120000" y="70000"/>
                  </a:lnTo>
                  <a:lnTo>
                    <a:pt x="96000" y="120000"/>
                  </a:lnTo>
                  <a:lnTo>
                    <a:pt x="96000" y="100000"/>
                  </a:lnTo>
                  <a:lnTo>
                    <a:pt x="60000" y="100000"/>
                  </a:lnTo>
                  <a:cubicBezTo>
                    <a:pt x="57929" y="100000"/>
                    <a:pt x="56250" y="97762"/>
                    <a:pt x="56250" y="95000"/>
                  </a:cubicBezTo>
                  <a:lnTo>
                    <a:pt x="56250" y="80000"/>
                  </a:lnTo>
                  <a:lnTo>
                    <a:pt x="24000" y="80000"/>
                  </a:lnTo>
                  <a:lnTo>
                    <a:pt x="24000" y="100000"/>
                  </a:lnTo>
                  <a:close/>
                  <a:moveTo>
                    <a:pt x="63750" y="25000"/>
                  </a:moveTo>
                  <a:lnTo>
                    <a:pt x="63750" y="40000"/>
                  </a:lnTo>
                  <a:moveTo>
                    <a:pt x="56250" y="35000"/>
                  </a:moveTo>
                  <a:lnTo>
                    <a:pt x="56250" y="80000"/>
                  </a:lnTo>
                </a:path>
              </a:pathLst>
            </a:custGeom>
            <a:solidFill>
              <a:schemeClr val="accent4"/>
            </a:solidFill>
            <a:ln w="1270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Google Shape;369;p17"/>
            <p:cNvSpPr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Google Shape;370;p17"/>
            <p:cNvSpPr txBox="1"/>
            <p:nvPr/>
          </p:nvSpPr>
          <p:spPr>
            <a:xfrm>
              <a:off x="975360" y="1652693"/>
              <a:ext cx="2682239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ắng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he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góp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ý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  <p:sp>
          <p:nvSpPr>
            <p:cNvPr id="13" name="Google Shape;371;p17"/>
            <p:cNvSpPr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68569" tIns="68569" rIns="68569" bIns="68569" anchor="ctr" anchorCtr="0">
              <a:noAutofit/>
            </a:bodyPr>
            <a:lstStyle/>
            <a:p>
              <a:pPr>
                <a:buSzPts val="1400"/>
              </a:pPr>
              <a:endParaRPr sz="9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Google Shape;372;p17"/>
            <p:cNvSpPr txBox="1"/>
            <p:nvPr/>
          </p:nvSpPr>
          <p:spPr>
            <a:xfrm>
              <a:off x="4064000" y="2172885"/>
              <a:ext cx="3169920" cy="1593088"/>
            </a:xfrm>
            <a:prstGeom prst="rect">
              <a:avLst/>
            </a:prstGeom>
            <a:noFill/>
            <a:ln>
              <a:noFill/>
            </a:ln>
          </p:spPr>
          <p:txBody>
            <a:bodyPr spcFirstLastPara="1" wrap="square" lIns="0" tIns="117338" rIns="0" bIns="125719" anchor="ctr" anchorCtr="0">
              <a:noAutofit/>
            </a:bodyPr>
            <a:lstStyle/>
            <a:p>
              <a:pPr algn="ctr">
                <a:lnSpc>
                  <a:spcPct val="90000"/>
                </a:lnSpc>
                <a:buSzPts val="4400"/>
              </a:pP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“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ễ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tin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ngườ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dại</a:t>
              </a:r>
              <a:r>
                <a:rPr lang="en-US" sz="2800" dirty="0">
                  <a:latin typeface="Times New Roman" panose="02020603050405020304" pitchFamily="18" charset="0"/>
                  <a:ea typeface="Cambria"/>
                  <a:cs typeface="Times New Roman" panose="02020603050405020304" pitchFamily="18" charset="0"/>
                  <a:sym typeface="Cambria"/>
                </a:rPr>
                <a:t>”</a:t>
              </a:r>
              <a:endParaRPr sz="28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12208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7" y="1261072"/>
            <a:ext cx="5514310" cy="2661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1236750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705493" y="255643"/>
            <a:ext cx="3352800" cy="838200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22">
            <a:alphaModFix/>
          </a:blip>
          <a:srcRect/>
          <a:stretch/>
        </p:blipFill>
        <p:spPr>
          <a:xfrm flipH="1">
            <a:off x="3789503" y="1869897"/>
            <a:ext cx="2090236" cy="156207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682071" y="1293371"/>
            <a:ext cx="3136388" cy="33499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ượ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uyệ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ợ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mộ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á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thiếu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chủ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iệ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ĩ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he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kern="1200" dirty="0" err="1">
                <a:latin typeface="Times New Roman" pitchFamily="18" charset="0"/>
                <a:cs typeface="Times New Roman" pitchFamily="18" charset="0"/>
              </a:rPr>
              <a:t>góp</a:t>
            </a:r>
            <a:r>
              <a:rPr lang="en-US" sz="2400" kern="1200" dirty="0">
                <a:latin typeface="Times New Roman" pitchFamily="18" charset="0"/>
                <a:cs typeface="Times New Roman" pitchFamily="18" charset="0"/>
              </a:rPr>
              <a:t> ý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5635376" y="255643"/>
            <a:ext cx="3352800" cy="8382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5879739" y="253972"/>
            <a:ext cx="2834886" cy="96934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524285" y="322187"/>
            <a:ext cx="3511600" cy="969348"/>
          </a:xfrm>
          <a:prstGeom prst="rect">
            <a:avLst/>
          </a:prstGeom>
        </p:spPr>
      </p:pic>
      <p:sp>
        <p:nvSpPr>
          <p:cNvPr id="12" name="Google Shape;541;p20"/>
          <p:cNvSpPr txBox="1"/>
          <p:nvPr/>
        </p:nvSpPr>
        <p:spPr>
          <a:xfrm>
            <a:off x="328742" y="1422616"/>
            <a:ext cx="3460762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 vật ngụ ngôn: Anh thợ mộc.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3" name="Google Shape;542;p20"/>
          <p:cNvSpPr txBox="1"/>
          <p:nvPr/>
        </p:nvSpPr>
        <p:spPr>
          <a:xfrm>
            <a:off x="328742" y="2529798"/>
            <a:ext cx="3933203" cy="4385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>
              <a:buSzPts val="2400"/>
              <a:buFont typeface="Noto Sans Symbols"/>
              <a:buChar char="✔"/>
            </a:pP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ình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ế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ản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14" name="Google Shape;543;p20"/>
          <p:cNvSpPr txBox="1"/>
          <p:nvPr/>
        </p:nvSpPr>
        <p:spPr>
          <a:xfrm>
            <a:off x="328742" y="3325246"/>
            <a:ext cx="3707143" cy="80788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marL="257175" indent="-257175" algn="just">
              <a:buSzPts val="2400"/>
              <a:buFont typeface="Noto Sans Symbols"/>
              <a:buChar char="✔"/>
            </a:pPr>
            <a:r>
              <a:rPr lang="en-US" sz="240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 ngữ giàu hình ảnh, hóm hỉnh pha châm biếm.</a:t>
            </a:r>
            <a:endParaRPr sz="240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1618237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1" y="2434975"/>
            <a:ext cx="3114389" cy="255705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63729" y="-214794"/>
            <a:ext cx="3441843" cy="3334285"/>
          </a:xfrm>
          <a:prstGeom prst="rect">
            <a:avLst/>
          </a:prstGeom>
        </p:spPr>
      </p:pic>
      <p:sp>
        <p:nvSpPr>
          <p:cNvPr id="9" name="文本框 1">
            <a:extLst>
              <a:ext uri="{FF2B5EF4-FFF2-40B4-BE49-F238E27FC236}">
                <a16:creationId xmlns:a16="http://schemas.microsoft.com/office/drawing/2014/main" id="{83FF5DDB-6D40-4581-A449-964905A1B4B2}"/>
              </a:ext>
            </a:extLst>
          </p:cNvPr>
          <p:cNvSpPr txBox="1"/>
          <p:nvPr/>
        </p:nvSpPr>
        <p:spPr>
          <a:xfrm>
            <a:off x="4466460" y="819666"/>
            <a:ext cx="3690224" cy="2577114"/>
          </a:xfrm>
          <a:prstGeom prst="rect">
            <a:avLst/>
          </a:prstGeom>
          <a:noFill/>
          <a:ln>
            <a:noFill/>
          </a:ln>
        </p:spPr>
        <p:txBody>
          <a:bodyPr wrap="square" lIns="68579" tIns="34289" rIns="68579" bIns="34289" rtlCol="0">
            <a:spAutoFit/>
          </a:bodyPr>
          <a:lstStyle/>
          <a:p>
            <a:pPr algn="just">
              <a:lnSpc>
                <a:spcPct val="150000"/>
              </a:lnSpc>
              <a:buClrTx/>
              <a:buFontTx/>
              <a:buNone/>
            </a:pPr>
            <a:r>
              <a:rPr kumimoji="1" lang="en-US" altLang="zh-CN" sz="2400" kern="12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  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văn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5-7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ngữ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kern="1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kern="1200" dirty="0">
                <a:latin typeface="Times New Roman" pitchFamily="18" charset="0"/>
                <a:cs typeface="Times New Roman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32525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157" y="0"/>
            <a:ext cx="7942500" cy="494400"/>
          </a:xfrm>
        </p:spPr>
        <p:txBody>
          <a:bodyPr>
            <a:normAutofit fontScale="90000"/>
          </a:bodyPr>
          <a:lstStyle/>
          <a:p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9" y="608376"/>
            <a:ext cx="1911557" cy="19581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168" y="2826327"/>
            <a:ext cx="1911557" cy="201583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7238" y="608376"/>
            <a:ext cx="1843349" cy="195818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578" r="14234"/>
          <a:stretch/>
        </p:blipFill>
        <p:spPr>
          <a:xfrm>
            <a:off x="2437239" y="2826327"/>
            <a:ext cx="1843348" cy="201583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3619" y="608376"/>
            <a:ext cx="2024260" cy="19581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57" t="5868" r="5800" b="7090"/>
          <a:stretch/>
        </p:blipFill>
        <p:spPr>
          <a:xfrm>
            <a:off x="4523619" y="2826327"/>
            <a:ext cx="2024260" cy="201583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62" t="2020" r="15455"/>
          <a:stretch/>
        </p:blipFill>
        <p:spPr>
          <a:xfrm>
            <a:off x="6765534" y="608376"/>
            <a:ext cx="2061844" cy="195818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35" t="5247" r="5656" b="5885"/>
          <a:stretch/>
        </p:blipFill>
        <p:spPr>
          <a:xfrm>
            <a:off x="6765534" y="2826327"/>
            <a:ext cx="2061844" cy="20158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46479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Hình hiệu Rung chuông vàng (2007 - 2010)">
            <a:hlinkClick r:id="" action="ppaction://media"/>
          </p:cNvPr>
          <p:cNvPicPr>
            <a:picLocks noGrp="1" noChangeAspect="1"/>
          </p:cNvPicPr>
          <p:nvPr>
            <p:ph idx="1"/>
            <a:audioFile r:link="rId1"/>
            <p:extLst>
              <p:ext uri="{DAA4B4D4-6D71-4841-9C94-3DE7FCFB9230}">
                <p14:media xmlns:p14="http://schemas.microsoft.com/office/powerpoint/2010/main" r:embed="rId2">
                  <p14:trim st="3080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058400" y="2457450"/>
            <a:ext cx="457200" cy="457200"/>
          </a:xfr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5567" cy="51435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2799749" y="1956695"/>
            <a:ext cx="5995873" cy="191590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RUNG</a:t>
            </a:r>
          </a:p>
          <a:p>
            <a:pPr algn="ctr" defTabSz="685800">
              <a:buClrTx/>
              <a:buFontTx/>
              <a:buNone/>
            </a:pPr>
            <a:r>
              <a:rPr lang="en-US" sz="6000" b="1" kern="1200" dirty="0">
                <a:ln w="0"/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ÔNG VÀNG</a:t>
            </a:r>
          </a:p>
        </p:txBody>
      </p:sp>
    </p:spTree>
    <p:extLst>
      <p:ext uri="{BB962C8B-B14F-4D97-AF65-F5344CB8AC3E}">
        <p14:creationId xmlns:p14="http://schemas.microsoft.com/office/powerpoint/2010/main" val="598120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77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1 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30411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417735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ụ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â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a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42900" y="3422303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651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HỎI 2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692990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183756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uyện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i="1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kern="12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36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kern="12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65157" y="488264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6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7300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3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264303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ự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54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4 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9006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4376977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57201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278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5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2874959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99997" y="3930075"/>
            <a:ext cx="7724433" cy="584775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ẽo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ấp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ễ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ày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2780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43050" y="198923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6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54095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5" y="3891603"/>
            <a:ext cx="7200451" cy="1077218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>
              <a:defRPr/>
            </a:pP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ẳ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ua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ỗ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ỏ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ốn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iếng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3200" kern="12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kern="12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ạch</a:t>
            </a:r>
            <a:endParaRPr lang="en-US" sz="3200" dirty="0">
              <a:solidFill>
                <a:schemeClr val="bg1"/>
              </a:solidFill>
              <a:latin typeface="Times New Roman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ợ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e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p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9536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39000">
              <a:srgbClr val="C00000"/>
            </a:gs>
            <a:gs pos="88000">
              <a:srgbClr val="FF0000"/>
            </a:gs>
            <a:gs pos="100000">
              <a:srgbClr val="C00000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Box 31"/>
          <p:cNvSpPr txBox="1"/>
          <p:nvPr/>
        </p:nvSpPr>
        <p:spPr>
          <a:xfrm>
            <a:off x="1559377" y="180265"/>
            <a:ext cx="3543300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4050" kern="1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  7</a:t>
            </a:r>
            <a:endParaRPr lang="en-US" sz="4050" kern="1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869047"/>
              </p:ext>
            </p:extLst>
          </p:nvPr>
        </p:nvGraphicFramePr>
        <p:xfrm>
          <a:off x="4738688" y="1778794"/>
          <a:ext cx="85725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1778794"/>
                        <a:ext cx="85725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344" y="3891603"/>
            <a:ext cx="8003399" cy="646331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ọ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99997" y="1658407"/>
            <a:ext cx="7977747" cy="1200329"/>
          </a:xfrm>
          <a:prstGeom prst="rect">
            <a:avLst/>
          </a:prstGeom>
          <a:solidFill>
            <a:schemeClr val="tx1">
              <a:alpha val="47000"/>
            </a:schemeClr>
          </a:solidFill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ng</a:t>
            </a:r>
            <a:r>
              <a:rPr lang="en-US" sz="3600" kern="1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yện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ẽ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ày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,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200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3600" kern="1200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600" kern="1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2900" y="3107977"/>
            <a:ext cx="2652713" cy="7155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685800">
              <a:buClrTx/>
              <a:buFontTx/>
              <a:buNone/>
            </a:pP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50" i="1" u="sng" kern="12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4050" i="1" u="sng" kern="12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pic>
        <p:nvPicPr>
          <p:cNvPr id="33" name="Picture 4" descr="het gio"/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45326">
            <a:off x="7973195" y="471495"/>
            <a:ext cx="972741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" name="Picture 33" descr="an30"/>
          <p:cNvPicPr>
            <a:picLocks noChangeAspect="1" noChangeArrowheads="1" noCrop="1"/>
          </p:cNvPicPr>
          <p:nvPr/>
        </p:nvPicPr>
        <p:blipFill>
          <a:blip r:embed="rId14">
            <a:extLst/>
          </a:blip>
          <a:srcRect/>
          <a:stretch>
            <a:fillRect/>
          </a:stretch>
        </p:blipFill>
        <p:spPr bwMode="auto">
          <a:xfrm>
            <a:off x="8041626" y="377670"/>
            <a:ext cx="835880" cy="740102"/>
          </a:xfrm>
          <a:prstGeom prst="ellipse">
            <a:avLst/>
          </a:prstGeom>
          <a:ln>
            <a:noFill/>
          </a:ln>
          <a:effectLst>
            <a:softEdge rad="112500"/>
          </a:effectLst>
          <a:extLst/>
        </p:spPr>
      </p:pic>
      <p:sp>
        <p:nvSpPr>
          <p:cNvPr id="38" name="Hình chữ nhật 85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39" name="Hình chữ nhật 84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40" name="Hình chữ nhật 83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41" name="Hình chữ nhật 57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42" name="Hình chữ nhật 86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5</a:t>
            </a:r>
          </a:p>
        </p:txBody>
      </p:sp>
      <p:sp>
        <p:nvSpPr>
          <p:cNvPr id="43" name="Hình chữ nhật 87"/>
          <p:cNvSpPr/>
          <p:nvPr/>
        </p:nvSpPr>
        <p:spPr>
          <a:xfrm>
            <a:off x="7948298" y="127711"/>
            <a:ext cx="1022534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6</a:t>
            </a:r>
          </a:p>
        </p:txBody>
      </p:sp>
      <p:sp>
        <p:nvSpPr>
          <p:cNvPr id="44" name="Hình chữ nhật 88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7</a:t>
            </a:r>
          </a:p>
        </p:txBody>
      </p:sp>
      <p:sp>
        <p:nvSpPr>
          <p:cNvPr id="45" name="Hình chữ nhật 89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46" name="Hình chữ nhật 90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</a:t>
            </a:r>
          </a:p>
        </p:txBody>
      </p:sp>
      <p:sp>
        <p:nvSpPr>
          <p:cNvPr id="47" name="Hình chữ nhật 91"/>
          <p:cNvSpPr/>
          <p:nvPr/>
        </p:nvSpPr>
        <p:spPr>
          <a:xfrm>
            <a:off x="7948299" y="127711"/>
            <a:ext cx="1022533" cy="1240019"/>
          </a:xfrm>
          <a:prstGeom prst="rect">
            <a:avLst/>
          </a:prstGeom>
          <a:blipFill>
            <a:blip r:embed="rId15"/>
            <a:stretch>
              <a:fillRect/>
            </a:stretch>
          </a:blipFill>
          <a:ln w="25400" cap="flat" cmpd="sng" algn="ctr">
            <a:noFill/>
            <a:prstDash val="solid"/>
          </a:ln>
          <a:effectLst/>
        </p:spPr>
        <p:txBody>
          <a:bodyPr anchor="b"/>
          <a:lstStyle/>
          <a:p>
            <a:pPr algn="ctr" defTabSz="685800">
              <a:buClrTx/>
              <a:buFontTx/>
              <a:buNone/>
              <a:defRPr/>
            </a:pPr>
            <a:r>
              <a:rPr lang="en-US" sz="49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innerShdw blurRad="101600" dist="76200" dir="5400000">
                    <a:srgbClr val="D16349">
                      <a:satMod val="190000"/>
                      <a:tint val="100000"/>
                      <a:alpha val="74000"/>
                    </a:srgbClr>
                  </a:inn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48" name="Hình Bầu dục 45"/>
          <p:cNvSpPr/>
          <p:nvPr/>
        </p:nvSpPr>
        <p:spPr>
          <a:xfrm>
            <a:off x="8053391" y="449650"/>
            <a:ext cx="812349" cy="807650"/>
          </a:xfrm>
          <a:prstGeom prst="ellipse">
            <a:avLst/>
          </a:prstGeom>
          <a:gradFill rotWithShape="1">
            <a:gsLst>
              <a:gs pos="0">
                <a:srgbClr val="4F81BD">
                  <a:shade val="51000"/>
                  <a:satMod val="130000"/>
                  <a:alpha val="7000"/>
                </a:srgbClr>
              </a:gs>
              <a:gs pos="80000">
                <a:srgbClr val="4F81BD">
                  <a:shade val="93000"/>
                  <a:satMod val="130000"/>
                </a:srgbClr>
              </a:gs>
              <a:gs pos="100000">
                <a:srgbClr val="4F81BD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glow rad="63500">
              <a:srgbClr val="9BBB59">
                <a:satMod val="175000"/>
                <a:alpha val="40000"/>
              </a:srgbClr>
            </a:glow>
            <a:outerShdw blurRad="190500" dist="228600" dir="270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glow" dir="t">
              <a:rot lat="0" lon="0" rev="4800000"/>
            </a:lightRig>
          </a:scene3d>
          <a:sp3d prstMaterial="matte">
            <a:bevelT w="127000" h="63500" prst="softRound"/>
          </a:sp3d>
        </p:spPr>
        <p:txBody>
          <a:bodyPr anchor="ctr"/>
          <a:lstStyle/>
          <a:p>
            <a:pPr algn="ctr" defTabSz="685800">
              <a:buClrTx/>
              <a:buFontTx/>
              <a:buNone/>
              <a:defRPr/>
            </a:pPr>
            <a:r>
              <a:rPr lang="en-US" sz="1350" b="1" dirty="0">
                <a:ln w="900" cmpd="sng">
                  <a:solidFill>
                    <a:srgbClr val="D16349">
                      <a:satMod val="190000"/>
                      <a:alpha val="55000"/>
                    </a:srgbClr>
                  </a:solidFill>
                  <a:prstDash val="solid"/>
                </a:ln>
                <a:solidFill>
                  <a:srgbClr val="70AD47">
                    <a:lumMod val="50000"/>
                  </a:srgbClr>
                </a:solidFill>
                <a:effectLst>
                  <a:glow rad="228600">
                    <a:srgbClr val="8CADAE">
                      <a:satMod val="175000"/>
                      <a:alpha val="40000"/>
                    </a:srgb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ẮT ĐẦU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339" y="13325"/>
            <a:ext cx="1280618" cy="1282589"/>
          </a:xfrm>
          <a:prstGeom prst="rect">
            <a:avLst/>
          </a:prstGeom>
        </p:spPr>
      </p:pic>
      <p:pic>
        <p:nvPicPr>
          <p:cNvPr id="23" name="Nhac loại thi sinh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434946" y="4514850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30798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getting-started-projec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2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uong suy nghi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4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3000"/>
                            </p:stCondLst>
                            <p:childTnLst>
                              <p:par>
                                <p:cTn id="6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76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0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7000"/>
                            </p:stCondLst>
                            <p:childTnLst>
                              <p:par>
                                <p:cTn id="83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4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8000"/>
                            </p:stCondLst>
                            <p:childTnLst>
                              <p:par>
                                <p:cTn id="87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8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9000"/>
                            </p:stCondLst>
                            <p:childTnLst>
                              <p:par>
                                <p:cTn id="91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0"/>
                            </p:stCondLst>
                            <p:childTnLst>
                              <p:par>
                                <p:cTn id="95" presetID="6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96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1000"/>
                            </p:stCondLst>
                            <p:childTnLst>
                              <p:par>
                                <p:cTn id="102" presetID="3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3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ket-thuc-fina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ne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19" dur="7523" fill="hold"/>
                                        <p:tgtEl>
                                          <p:spTgt spid="2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1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3"/>
                </p:tgtEl>
              </p:cMediaNode>
            </p:audio>
          </p:childTnLst>
        </p:cTn>
      </p:par>
    </p:tnLst>
    <p:bldLst>
      <p:bldP spid="32" grpId="0"/>
      <p:bldP spid="35" grpId="0" animBg="1"/>
      <p:bldP spid="36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7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oogle Shape;189;p5" descr="Đẽo cày giữa đường và làm việc nhóm – The Ringo Team"/>
          <p:cNvPicPr preferRelativeResize="0"/>
          <p:nvPr/>
        </p:nvPicPr>
        <p:blipFill rotWithShape="1">
          <a:blip r:embed="rId3">
            <a:alphaModFix/>
          </a:blip>
          <a:srcRect/>
          <a:stretch/>
        </p:blipFill>
        <p:spPr>
          <a:xfrm>
            <a:off x="-545167" y="636997"/>
            <a:ext cx="5829428" cy="4426947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3652" y="526197"/>
            <a:ext cx="4766249" cy="46173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00253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2837"/>
            <a:ext cx="3657607" cy="36576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44847" y="576737"/>
            <a:ext cx="4999153" cy="4029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7735208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670" y="346703"/>
            <a:ext cx="4876549" cy="1286367"/>
          </a:xfrm>
          <a:prstGeom prst="rect">
            <a:avLst/>
          </a:prstGeom>
        </p:spPr>
      </p:pic>
      <p:grpSp>
        <p:nvGrpSpPr>
          <p:cNvPr id="41" name="Google Shape;10824;p75"/>
          <p:cNvGrpSpPr/>
          <p:nvPr/>
        </p:nvGrpSpPr>
        <p:grpSpPr>
          <a:xfrm>
            <a:off x="898905" y="1986346"/>
            <a:ext cx="1827300" cy="1930973"/>
            <a:chOff x="971263" y="2363802"/>
            <a:chExt cx="1827300" cy="1930973"/>
          </a:xfrm>
        </p:grpSpPr>
        <p:sp>
          <p:nvSpPr>
            <p:cNvPr id="42" name="Google Shape;10825;p75"/>
            <p:cNvSpPr/>
            <p:nvPr/>
          </p:nvSpPr>
          <p:spPr>
            <a:xfrm>
              <a:off x="971263" y="2363802"/>
              <a:ext cx="1827300" cy="1827300"/>
            </a:xfrm>
            <a:prstGeom prst="ellipse">
              <a:avLst/>
            </a:pr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43" name="Google Shape;10826;p75"/>
            <p:cNvGrpSpPr/>
            <p:nvPr/>
          </p:nvGrpSpPr>
          <p:grpSpPr>
            <a:xfrm>
              <a:off x="1257438" y="2571750"/>
              <a:ext cx="1254975" cy="1723025"/>
              <a:chOff x="3332925" y="1157750"/>
              <a:chExt cx="1254975" cy="1723025"/>
            </a:xfrm>
          </p:grpSpPr>
          <p:grpSp>
            <p:nvGrpSpPr>
              <p:cNvPr id="44" name="Google Shape;10827;p75"/>
              <p:cNvGrpSpPr/>
              <p:nvPr/>
            </p:nvGrpSpPr>
            <p:grpSpPr>
              <a:xfrm>
                <a:off x="3332925" y="1157750"/>
                <a:ext cx="1254975" cy="1723025"/>
                <a:chOff x="3332925" y="1157750"/>
                <a:chExt cx="1254975" cy="1723025"/>
              </a:xfrm>
            </p:grpSpPr>
            <p:sp>
              <p:nvSpPr>
                <p:cNvPr id="46" name="Google Shape;10828;p75"/>
                <p:cNvSpPr/>
                <p:nvPr/>
              </p:nvSpPr>
              <p:spPr>
                <a:xfrm>
                  <a:off x="3666200" y="2385775"/>
                  <a:ext cx="666675" cy="495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6667" h="19800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7439" y="19181"/>
                        <a:pt x="10205" y="19799"/>
                        <a:pt x="12749" y="19799"/>
                      </a:cubicBezTo>
                      <a:cubicBezTo>
                        <a:pt x="18316" y="19799"/>
                        <a:pt x="22817" y="16837"/>
                        <a:pt x="25088" y="14997"/>
                      </a:cubicBezTo>
                      <a:cubicBezTo>
                        <a:pt x="26090" y="14145"/>
                        <a:pt x="26667" y="13543"/>
                        <a:pt x="26667" y="13543"/>
                      </a:cubicBezTo>
                      <a:cubicBezTo>
                        <a:pt x="25865" y="10761"/>
                        <a:pt x="24436" y="5799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532822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7" name="Google Shape;10829;p75"/>
                <p:cNvSpPr/>
                <p:nvPr/>
              </p:nvSpPr>
              <p:spPr>
                <a:xfrm>
                  <a:off x="3666200" y="2385775"/>
                  <a:ext cx="511925" cy="4388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0477" h="17554" extrusionOk="0">
                      <a:moveTo>
                        <a:pt x="12194" y="0"/>
                      </a:moveTo>
                      <a:cubicBezTo>
                        <a:pt x="2313" y="0"/>
                        <a:pt x="0" y="14170"/>
                        <a:pt x="0" y="14170"/>
                      </a:cubicBezTo>
                      <a:cubicBezTo>
                        <a:pt x="1554" y="15623"/>
                        <a:pt x="3083" y="16726"/>
                        <a:pt x="4562" y="17553"/>
                      </a:cubicBezTo>
                      <a:cubicBezTo>
                        <a:pt x="3835" y="12866"/>
                        <a:pt x="6140" y="6801"/>
                        <a:pt x="8872" y="6250"/>
                      </a:cubicBezTo>
                      <a:cubicBezTo>
                        <a:pt x="9157" y="6194"/>
                        <a:pt x="9421" y="6168"/>
                        <a:pt x="9667" y="6168"/>
                      </a:cubicBezTo>
                      <a:cubicBezTo>
                        <a:pt x="12280" y="6168"/>
                        <a:pt x="12784" y="9066"/>
                        <a:pt x="12807" y="9157"/>
                      </a:cubicBezTo>
                      <a:cubicBezTo>
                        <a:pt x="12857" y="9082"/>
                        <a:pt x="14862" y="5498"/>
                        <a:pt x="17845" y="4395"/>
                      </a:cubicBezTo>
                      <a:cubicBezTo>
                        <a:pt x="19148" y="3894"/>
                        <a:pt x="19975" y="3267"/>
                        <a:pt x="20476" y="2691"/>
                      </a:cubicBezTo>
                      <a:cubicBezTo>
                        <a:pt x="19875" y="2240"/>
                        <a:pt x="19198" y="1789"/>
                        <a:pt x="18471" y="1438"/>
                      </a:cubicBezTo>
                      <a:cubicBezTo>
                        <a:pt x="16867" y="611"/>
                        <a:pt x="14938" y="84"/>
                        <a:pt x="12632" y="9"/>
                      </a:cubicBezTo>
                      <a:cubicBezTo>
                        <a:pt x="12484" y="3"/>
                        <a:pt x="12338" y="0"/>
                        <a:pt x="12194" y="0"/>
                      </a:cubicBezTo>
                      <a:close/>
                    </a:path>
                  </a:pathLst>
                </a:custGeom>
                <a:solidFill>
                  <a:srgbClr val="3806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8" name="Google Shape;10830;p75"/>
                <p:cNvSpPr/>
                <p:nvPr/>
              </p:nvSpPr>
              <p:spPr>
                <a:xfrm>
                  <a:off x="4125475" y="2421700"/>
                  <a:ext cx="207400" cy="339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6" h="13560" extrusionOk="0">
                      <a:moveTo>
                        <a:pt x="100" y="1"/>
                      </a:moveTo>
                      <a:cubicBezTo>
                        <a:pt x="25" y="427"/>
                        <a:pt x="0" y="878"/>
                        <a:pt x="25" y="1379"/>
                      </a:cubicBezTo>
                      <a:cubicBezTo>
                        <a:pt x="25" y="1379"/>
                        <a:pt x="5564" y="4287"/>
                        <a:pt x="6717" y="13560"/>
                      </a:cubicBezTo>
                      <a:cubicBezTo>
                        <a:pt x="7719" y="12708"/>
                        <a:pt x="8296" y="12106"/>
                        <a:pt x="8296" y="12106"/>
                      </a:cubicBezTo>
                      <a:cubicBezTo>
                        <a:pt x="7344" y="8898"/>
                        <a:pt x="5614" y="2783"/>
                        <a:pt x="100" y="1"/>
                      </a:cubicBezTo>
                      <a:close/>
                    </a:path>
                  </a:pathLst>
                </a:custGeom>
                <a:solidFill>
                  <a:srgbClr val="7B4F4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49" name="Google Shape;10831;p75"/>
                <p:cNvSpPr/>
                <p:nvPr/>
              </p:nvSpPr>
              <p:spPr>
                <a:xfrm>
                  <a:off x="3806550" y="2325700"/>
                  <a:ext cx="372825" cy="237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4913" h="9480" extrusionOk="0">
                      <a:moveTo>
                        <a:pt x="7198" y="0"/>
                      </a:moveTo>
                      <a:cubicBezTo>
                        <a:pt x="7049" y="0"/>
                        <a:pt x="6897" y="2"/>
                        <a:pt x="6742" y="6"/>
                      </a:cubicBezTo>
                      <a:cubicBezTo>
                        <a:pt x="2381" y="132"/>
                        <a:pt x="0" y="1335"/>
                        <a:pt x="251" y="3866"/>
                      </a:cubicBezTo>
                      <a:cubicBezTo>
                        <a:pt x="526" y="6422"/>
                        <a:pt x="6817" y="6272"/>
                        <a:pt x="6917" y="9480"/>
                      </a:cubicBezTo>
                      <a:lnTo>
                        <a:pt x="6943" y="9480"/>
                      </a:lnTo>
                      <a:cubicBezTo>
                        <a:pt x="6993" y="9355"/>
                        <a:pt x="8847" y="6272"/>
                        <a:pt x="12080" y="5445"/>
                      </a:cubicBezTo>
                      <a:cubicBezTo>
                        <a:pt x="14913" y="4718"/>
                        <a:pt x="14161" y="1034"/>
                        <a:pt x="9324" y="182"/>
                      </a:cubicBezTo>
                      <a:cubicBezTo>
                        <a:pt x="8673" y="56"/>
                        <a:pt x="7969" y="0"/>
                        <a:pt x="7198" y="0"/>
                      </a:cubicBezTo>
                      <a:close/>
                    </a:path>
                  </a:pathLst>
                </a:custGeom>
                <a:solidFill>
                  <a:srgbClr val="FF383C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0" name="Google Shape;10832;p75"/>
                <p:cNvSpPr/>
                <p:nvPr/>
              </p:nvSpPr>
              <p:spPr>
                <a:xfrm>
                  <a:off x="4366075" y="1860775"/>
                  <a:ext cx="207425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297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cubicBezTo>
                        <a:pt x="7895" y="6047"/>
                        <a:pt x="7995" y="5520"/>
                        <a:pt x="8045" y="4919"/>
                      </a:cubicBezTo>
                      <a:cubicBezTo>
                        <a:pt x="8296" y="1385"/>
                        <a:pt x="6642" y="307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1" name="Google Shape;10833;p75"/>
                <p:cNvSpPr/>
                <p:nvPr/>
              </p:nvSpPr>
              <p:spPr>
                <a:xfrm>
                  <a:off x="3337875" y="1850850"/>
                  <a:ext cx="199900" cy="2317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96" h="9270" extrusionOk="0">
                      <a:moveTo>
                        <a:pt x="3691" y="0"/>
                      </a:moveTo>
                      <a:cubicBezTo>
                        <a:pt x="3314" y="0"/>
                        <a:pt x="2918" y="43"/>
                        <a:pt x="2532" y="153"/>
                      </a:cubicBezTo>
                      <a:cubicBezTo>
                        <a:pt x="1203" y="529"/>
                        <a:pt x="0" y="1682"/>
                        <a:pt x="0" y="4664"/>
                      </a:cubicBezTo>
                      <a:cubicBezTo>
                        <a:pt x="0" y="8144"/>
                        <a:pt x="1998" y="9270"/>
                        <a:pt x="3946" y="9270"/>
                      </a:cubicBezTo>
                      <a:cubicBezTo>
                        <a:pt x="5689" y="9270"/>
                        <a:pt x="7393" y="8369"/>
                        <a:pt x="7594" y="7446"/>
                      </a:cubicBezTo>
                      <a:cubicBezTo>
                        <a:pt x="7995" y="5466"/>
                        <a:pt x="5840" y="404"/>
                        <a:pt x="5840" y="404"/>
                      </a:cubicBezTo>
                      <a:cubicBezTo>
                        <a:pt x="5840" y="404"/>
                        <a:pt x="5514" y="253"/>
                        <a:pt x="4988" y="153"/>
                      </a:cubicBezTo>
                      <a:cubicBezTo>
                        <a:pt x="4623" y="69"/>
                        <a:pt x="4172" y="0"/>
                        <a:pt x="3691" y="0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2" name="Google Shape;10834;p75"/>
                <p:cNvSpPr/>
                <p:nvPr/>
              </p:nvSpPr>
              <p:spPr>
                <a:xfrm>
                  <a:off x="4409925" y="1920400"/>
                  <a:ext cx="121550" cy="1113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862" h="4452" extrusionOk="0">
                      <a:moveTo>
                        <a:pt x="2213" y="1"/>
                      </a:moveTo>
                      <a:cubicBezTo>
                        <a:pt x="1483" y="1"/>
                        <a:pt x="853" y="153"/>
                        <a:pt x="853" y="153"/>
                      </a:cubicBezTo>
                      <a:cubicBezTo>
                        <a:pt x="853" y="153"/>
                        <a:pt x="1" y="1531"/>
                        <a:pt x="151" y="2935"/>
                      </a:cubicBezTo>
                      <a:cubicBezTo>
                        <a:pt x="219" y="3715"/>
                        <a:pt x="1193" y="4451"/>
                        <a:pt x="2201" y="4451"/>
                      </a:cubicBezTo>
                      <a:cubicBezTo>
                        <a:pt x="3039" y="4451"/>
                        <a:pt x="3900" y="3944"/>
                        <a:pt x="4286" y="2534"/>
                      </a:cubicBezTo>
                      <a:cubicBezTo>
                        <a:pt x="4861" y="405"/>
                        <a:pt x="3404" y="1"/>
                        <a:pt x="2213" y="1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3" name="Google Shape;10835;p75"/>
                <p:cNvSpPr/>
                <p:nvPr/>
              </p:nvSpPr>
              <p:spPr>
                <a:xfrm>
                  <a:off x="4366075" y="1860775"/>
                  <a:ext cx="194250" cy="2313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770" h="9254" extrusionOk="0">
                      <a:moveTo>
                        <a:pt x="4309" y="1"/>
                      </a:moveTo>
                      <a:cubicBezTo>
                        <a:pt x="3309" y="1"/>
                        <a:pt x="2507" y="257"/>
                        <a:pt x="2507" y="257"/>
                      </a:cubicBezTo>
                      <a:cubicBezTo>
                        <a:pt x="2507" y="257"/>
                        <a:pt x="0" y="5170"/>
                        <a:pt x="276" y="7150"/>
                      </a:cubicBezTo>
                      <a:cubicBezTo>
                        <a:pt x="415" y="8163"/>
                        <a:pt x="2261" y="9253"/>
                        <a:pt x="4123" y="9253"/>
                      </a:cubicBezTo>
                      <a:cubicBezTo>
                        <a:pt x="5623" y="9253"/>
                        <a:pt x="7132" y="8546"/>
                        <a:pt x="7770" y="6523"/>
                      </a:cubicBezTo>
                      <a:lnTo>
                        <a:pt x="7770" y="6523"/>
                      </a:lnTo>
                      <a:cubicBezTo>
                        <a:pt x="6648" y="7136"/>
                        <a:pt x="5394" y="7540"/>
                        <a:pt x="4485" y="7540"/>
                      </a:cubicBezTo>
                      <a:cubicBezTo>
                        <a:pt x="3424" y="7540"/>
                        <a:pt x="2836" y="6988"/>
                        <a:pt x="3484" y="5571"/>
                      </a:cubicBezTo>
                      <a:cubicBezTo>
                        <a:pt x="4411" y="3515"/>
                        <a:pt x="4862" y="1360"/>
                        <a:pt x="5088" y="57"/>
                      </a:cubicBezTo>
                      <a:cubicBezTo>
                        <a:pt x="4822" y="17"/>
                        <a:pt x="4560" y="1"/>
                        <a:pt x="4309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4" name="Google Shape;10836;p75"/>
                <p:cNvSpPr/>
                <p:nvPr/>
              </p:nvSpPr>
              <p:spPr>
                <a:xfrm>
                  <a:off x="3332925" y="1854675"/>
                  <a:ext cx="204850" cy="227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194" h="9117" extrusionOk="0">
                      <a:moveTo>
                        <a:pt x="5186" y="0"/>
                      </a:moveTo>
                      <a:cubicBezTo>
                        <a:pt x="5010" y="1880"/>
                        <a:pt x="4960" y="4311"/>
                        <a:pt x="5612" y="5890"/>
                      </a:cubicBezTo>
                      <a:cubicBezTo>
                        <a:pt x="6022" y="6849"/>
                        <a:pt x="5290" y="7429"/>
                        <a:pt x="4339" y="7429"/>
                      </a:cubicBezTo>
                      <a:cubicBezTo>
                        <a:pt x="2556" y="7429"/>
                        <a:pt x="0" y="5393"/>
                        <a:pt x="2730" y="0"/>
                      </a:cubicBezTo>
                      <a:lnTo>
                        <a:pt x="2730" y="0"/>
                      </a:lnTo>
                      <a:cubicBezTo>
                        <a:pt x="1401" y="376"/>
                        <a:pt x="198" y="1529"/>
                        <a:pt x="198" y="4511"/>
                      </a:cubicBezTo>
                      <a:cubicBezTo>
                        <a:pt x="198" y="7991"/>
                        <a:pt x="2196" y="9117"/>
                        <a:pt x="4144" y="9117"/>
                      </a:cubicBezTo>
                      <a:cubicBezTo>
                        <a:pt x="5887" y="9117"/>
                        <a:pt x="7591" y="8216"/>
                        <a:pt x="7792" y="7293"/>
                      </a:cubicBezTo>
                      <a:cubicBezTo>
                        <a:pt x="8193" y="5313"/>
                        <a:pt x="6038" y="251"/>
                        <a:pt x="6038" y="251"/>
                      </a:cubicBezTo>
                      <a:cubicBezTo>
                        <a:pt x="6038" y="251"/>
                        <a:pt x="5712" y="100"/>
                        <a:pt x="5186" y="0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5" name="Google Shape;10837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138" y="2532"/>
                      </a:ln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6" name="Google Shape;10838;p75"/>
                <p:cNvSpPr/>
                <p:nvPr/>
              </p:nvSpPr>
              <p:spPr>
                <a:xfrm>
                  <a:off x="3909300" y="2242500"/>
                  <a:ext cx="130975" cy="1980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39" h="7920" extrusionOk="0">
                      <a:moveTo>
                        <a:pt x="5239" y="1"/>
                      </a:moveTo>
                      <a:lnTo>
                        <a:pt x="201" y="602"/>
                      </a:lnTo>
                      <a:lnTo>
                        <a:pt x="0" y="6693"/>
                      </a:lnTo>
                      <a:cubicBezTo>
                        <a:pt x="0" y="6693"/>
                        <a:pt x="764" y="7919"/>
                        <a:pt x="2307" y="7919"/>
                      </a:cubicBezTo>
                      <a:cubicBezTo>
                        <a:pt x="3035" y="7919"/>
                        <a:pt x="3937" y="7646"/>
                        <a:pt x="5013" y="6843"/>
                      </a:cubicBezTo>
                      <a:lnTo>
                        <a:pt x="5013" y="6843"/>
                      </a:lnTo>
                      <a:cubicBezTo>
                        <a:pt x="4482" y="7058"/>
                        <a:pt x="4021" y="7150"/>
                        <a:pt x="3627" y="7150"/>
                      </a:cubicBezTo>
                      <a:cubicBezTo>
                        <a:pt x="1120" y="7150"/>
                        <a:pt x="1268" y="3399"/>
                        <a:pt x="2632" y="3334"/>
                      </a:cubicBezTo>
                      <a:cubicBezTo>
                        <a:pt x="3785" y="3259"/>
                        <a:pt x="4737" y="2783"/>
                        <a:pt x="5138" y="2532"/>
                      </a:cubicBezTo>
                      <a:lnTo>
                        <a:pt x="5239" y="1"/>
                      </a:ln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7" name="Google Shape;10839;p75"/>
                <p:cNvSpPr/>
                <p:nvPr/>
              </p:nvSpPr>
              <p:spPr>
                <a:xfrm>
                  <a:off x="3472575" y="1402450"/>
                  <a:ext cx="971850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74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cubicBezTo>
                        <a:pt x="36292" y="29568"/>
                        <a:pt x="38873" y="22726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FC39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8" name="Google Shape;10840;p75"/>
                <p:cNvSpPr/>
                <p:nvPr/>
              </p:nvSpPr>
              <p:spPr>
                <a:xfrm>
                  <a:off x="3472575" y="1402450"/>
                  <a:ext cx="971225" cy="8856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38849" h="35424" extrusionOk="0">
                      <a:moveTo>
                        <a:pt x="21796" y="1"/>
                      </a:moveTo>
                      <a:cubicBezTo>
                        <a:pt x="21314" y="1"/>
                        <a:pt x="20816" y="15"/>
                        <a:pt x="20302" y="44"/>
                      </a:cubicBezTo>
                      <a:cubicBezTo>
                        <a:pt x="7419" y="771"/>
                        <a:pt x="1154" y="8264"/>
                        <a:pt x="552" y="16610"/>
                      </a:cubicBezTo>
                      <a:cubicBezTo>
                        <a:pt x="1" y="24254"/>
                        <a:pt x="2883" y="34831"/>
                        <a:pt x="19500" y="35407"/>
                      </a:cubicBezTo>
                      <a:cubicBezTo>
                        <a:pt x="19802" y="35418"/>
                        <a:pt x="20099" y="35423"/>
                        <a:pt x="20393" y="35423"/>
                      </a:cubicBezTo>
                      <a:cubicBezTo>
                        <a:pt x="24247" y="35423"/>
                        <a:pt x="27414" y="34522"/>
                        <a:pt x="29976" y="33102"/>
                      </a:cubicBezTo>
                      <a:lnTo>
                        <a:pt x="29976" y="33102"/>
                      </a:lnTo>
                      <a:cubicBezTo>
                        <a:pt x="27675" y="33697"/>
                        <a:pt x="24950" y="34084"/>
                        <a:pt x="22341" y="34084"/>
                      </a:cubicBezTo>
                      <a:cubicBezTo>
                        <a:pt x="17587" y="34084"/>
                        <a:pt x="13219" y="32799"/>
                        <a:pt x="12507" y="29142"/>
                      </a:cubicBezTo>
                      <a:cubicBezTo>
                        <a:pt x="11104" y="21999"/>
                        <a:pt x="10928" y="14731"/>
                        <a:pt x="21079" y="13954"/>
                      </a:cubicBezTo>
                      <a:cubicBezTo>
                        <a:pt x="21901" y="13891"/>
                        <a:pt x="22714" y="13861"/>
                        <a:pt x="23514" y="13861"/>
                      </a:cubicBezTo>
                      <a:cubicBezTo>
                        <a:pt x="30345" y="13861"/>
                        <a:pt x="36223" y="16008"/>
                        <a:pt x="38848" y="17713"/>
                      </a:cubicBezTo>
                      <a:cubicBezTo>
                        <a:pt x="38848" y="16360"/>
                        <a:pt x="38648" y="15157"/>
                        <a:pt x="38272" y="14154"/>
                      </a:cubicBezTo>
                      <a:cubicBezTo>
                        <a:pt x="36034" y="8163"/>
                        <a:pt x="33380" y="1"/>
                        <a:pt x="21796" y="1"/>
                      </a:cubicBezTo>
                      <a:close/>
                    </a:path>
                  </a:pathLst>
                </a:custGeom>
                <a:solidFill>
                  <a:srgbClr val="F99863">
                    <a:alpha val="5759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59" name="Google Shape;10841;p75"/>
                <p:cNvSpPr/>
                <p:nvPr/>
              </p:nvSpPr>
              <p:spPr>
                <a:xfrm>
                  <a:off x="3580350" y="1989950"/>
                  <a:ext cx="213050" cy="2094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22" h="8376" extrusionOk="0">
                      <a:moveTo>
                        <a:pt x="4271" y="0"/>
                      </a:moveTo>
                      <a:cubicBezTo>
                        <a:pt x="2004" y="0"/>
                        <a:pt x="149" y="1778"/>
                        <a:pt x="76" y="4038"/>
                      </a:cubicBezTo>
                      <a:cubicBezTo>
                        <a:pt x="0" y="6343"/>
                        <a:pt x="1805" y="8298"/>
                        <a:pt x="4111" y="8374"/>
                      </a:cubicBezTo>
                      <a:cubicBezTo>
                        <a:pt x="4157" y="8375"/>
                        <a:pt x="4204" y="8376"/>
                        <a:pt x="4250" y="8376"/>
                      </a:cubicBezTo>
                      <a:cubicBezTo>
                        <a:pt x="6495" y="8376"/>
                        <a:pt x="8373" y="6598"/>
                        <a:pt x="8447" y="4338"/>
                      </a:cubicBezTo>
                      <a:cubicBezTo>
                        <a:pt x="8522" y="2033"/>
                        <a:pt x="6717" y="78"/>
                        <a:pt x="4412" y="3"/>
                      </a:cubicBezTo>
                      <a:cubicBezTo>
                        <a:pt x="4365" y="1"/>
                        <a:pt x="4318" y="0"/>
                        <a:pt x="4271" y="0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0" name="Google Shape;10842;p75"/>
                <p:cNvSpPr/>
                <p:nvPr/>
              </p:nvSpPr>
              <p:spPr>
                <a:xfrm>
                  <a:off x="4126725" y="1983675"/>
                  <a:ext cx="213675" cy="2094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547" h="8377" extrusionOk="0">
                      <a:moveTo>
                        <a:pt x="4272" y="1"/>
                      </a:moveTo>
                      <a:cubicBezTo>
                        <a:pt x="2029" y="1"/>
                        <a:pt x="174" y="1779"/>
                        <a:pt x="101" y="4063"/>
                      </a:cubicBezTo>
                      <a:cubicBezTo>
                        <a:pt x="0" y="6369"/>
                        <a:pt x="1830" y="8299"/>
                        <a:pt x="4136" y="8374"/>
                      </a:cubicBezTo>
                      <a:cubicBezTo>
                        <a:pt x="4182" y="8375"/>
                        <a:pt x="4228" y="8376"/>
                        <a:pt x="4275" y="8376"/>
                      </a:cubicBezTo>
                      <a:cubicBezTo>
                        <a:pt x="6518" y="8376"/>
                        <a:pt x="8373" y="6598"/>
                        <a:pt x="8471" y="4339"/>
                      </a:cubicBezTo>
                      <a:cubicBezTo>
                        <a:pt x="8547" y="2033"/>
                        <a:pt x="6717" y="103"/>
                        <a:pt x="4411" y="3"/>
                      </a:cubicBezTo>
                      <a:cubicBezTo>
                        <a:pt x="4365" y="1"/>
                        <a:pt x="4319" y="1"/>
                        <a:pt x="4272" y="1"/>
                      </a:cubicBezTo>
                      <a:close/>
                    </a:path>
                  </a:pathLst>
                </a:custGeom>
                <a:solidFill>
                  <a:srgbClr val="FF7069">
                    <a:alpha val="6473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1" name="Google Shape;10843;p75"/>
                <p:cNvSpPr/>
                <p:nvPr/>
              </p:nvSpPr>
              <p:spPr>
                <a:xfrm>
                  <a:off x="3416825" y="1157750"/>
                  <a:ext cx="1112175" cy="681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44487" h="27276" extrusionOk="0">
                      <a:moveTo>
                        <a:pt x="29601" y="0"/>
                      </a:moveTo>
                      <a:cubicBezTo>
                        <a:pt x="29508" y="0"/>
                        <a:pt x="29415" y="19"/>
                        <a:pt x="29324" y="57"/>
                      </a:cubicBezTo>
                      <a:cubicBezTo>
                        <a:pt x="27569" y="809"/>
                        <a:pt x="31354" y="5721"/>
                        <a:pt x="31354" y="5721"/>
                      </a:cubicBezTo>
                      <a:cubicBezTo>
                        <a:pt x="31354" y="5721"/>
                        <a:pt x="29129" y="2912"/>
                        <a:pt x="23061" y="2912"/>
                      </a:cubicBezTo>
                      <a:cubicBezTo>
                        <a:pt x="22721" y="2912"/>
                        <a:pt x="22369" y="2921"/>
                        <a:pt x="22005" y="2940"/>
                      </a:cubicBezTo>
                      <a:cubicBezTo>
                        <a:pt x="19674" y="3065"/>
                        <a:pt x="16867" y="3566"/>
                        <a:pt x="13459" y="4744"/>
                      </a:cubicBezTo>
                      <a:cubicBezTo>
                        <a:pt x="25" y="9406"/>
                        <a:pt x="0" y="23717"/>
                        <a:pt x="1529" y="27025"/>
                      </a:cubicBezTo>
                      <a:cubicBezTo>
                        <a:pt x="1529" y="27025"/>
                        <a:pt x="6516" y="24293"/>
                        <a:pt x="10953" y="23641"/>
                      </a:cubicBezTo>
                      <a:cubicBezTo>
                        <a:pt x="10953" y="23641"/>
                        <a:pt x="11930" y="15872"/>
                        <a:pt x="12882" y="14844"/>
                      </a:cubicBezTo>
                      <a:cubicBezTo>
                        <a:pt x="12945" y="14780"/>
                        <a:pt x="13001" y="14750"/>
                        <a:pt x="13052" y="14750"/>
                      </a:cubicBezTo>
                      <a:cubicBezTo>
                        <a:pt x="13800" y="14750"/>
                        <a:pt x="13386" y="21235"/>
                        <a:pt x="13785" y="22338"/>
                      </a:cubicBezTo>
                      <a:cubicBezTo>
                        <a:pt x="13785" y="22338"/>
                        <a:pt x="15714" y="22288"/>
                        <a:pt x="17870" y="22263"/>
                      </a:cubicBezTo>
                      <a:cubicBezTo>
                        <a:pt x="18650" y="22254"/>
                        <a:pt x="19460" y="22248"/>
                        <a:pt x="20221" y="22248"/>
                      </a:cubicBezTo>
                      <a:cubicBezTo>
                        <a:pt x="21540" y="22248"/>
                        <a:pt x="22714" y="22265"/>
                        <a:pt x="23334" y="22313"/>
                      </a:cubicBezTo>
                      <a:cubicBezTo>
                        <a:pt x="23334" y="22313"/>
                        <a:pt x="23434" y="16423"/>
                        <a:pt x="22882" y="15095"/>
                      </a:cubicBezTo>
                      <a:cubicBezTo>
                        <a:pt x="22793" y="14873"/>
                        <a:pt x="22807" y="14762"/>
                        <a:pt x="22895" y="14762"/>
                      </a:cubicBezTo>
                      <a:cubicBezTo>
                        <a:pt x="23321" y="14762"/>
                        <a:pt x="25474" y="17379"/>
                        <a:pt x="25765" y="22514"/>
                      </a:cubicBezTo>
                      <a:cubicBezTo>
                        <a:pt x="25765" y="22514"/>
                        <a:pt x="32156" y="23190"/>
                        <a:pt x="34236" y="23742"/>
                      </a:cubicBezTo>
                      <a:cubicBezTo>
                        <a:pt x="34236" y="23742"/>
                        <a:pt x="33509" y="17200"/>
                        <a:pt x="32632" y="15646"/>
                      </a:cubicBezTo>
                      <a:cubicBezTo>
                        <a:pt x="32513" y="15439"/>
                        <a:pt x="32487" y="15342"/>
                        <a:pt x="32530" y="15342"/>
                      </a:cubicBezTo>
                      <a:cubicBezTo>
                        <a:pt x="32810" y="15342"/>
                        <a:pt x="35952" y="19327"/>
                        <a:pt x="36191" y="24268"/>
                      </a:cubicBezTo>
                      <a:cubicBezTo>
                        <a:pt x="36191" y="24268"/>
                        <a:pt x="38898" y="25120"/>
                        <a:pt x="40752" y="26223"/>
                      </a:cubicBezTo>
                      <a:cubicBezTo>
                        <a:pt x="41329" y="26549"/>
                        <a:pt x="41830" y="26900"/>
                        <a:pt x="42131" y="27275"/>
                      </a:cubicBezTo>
                      <a:cubicBezTo>
                        <a:pt x="42131" y="27275"/>
                        <a:pt x="44487" y="12689"/>
                        <a:pt x="35138" y="7250"/>
                      </a:cubicBezTo>
                      <a:cubicBezTo>
                        <a:pt x="35289" y="7200"/>
                        <a:pt x="41128" y="5446"/>
                        <a:pt x="40602" y="3942"/>
                      </a:cubicBezTo>
                      <a:cubicBezTo>
                        <a:pt x="40460" y="3531"/>
                        <a:pt x="39999" y="3352"/>
                        <a:pt x="39365" y="3352"/>
                      </a:cubicBezTo>
                      <a:cubicBezTo>
                        <a:pt x="37643" y="3352"/>
                        <a:pt x="34646" y="4672"/>
                        <a:pt x="33309" y="6248"/>
                      </a:cubicBezTo>
                      <a:cubicBezTo>
                        <a:pt x="33309" y="6248"/>
                        <a:pt x="31324" y="0"/>
                        <a:pt x="29601" y="0"/>
                      </a:cubicBezTo>
                      <a:close/>
                    </a:path>
                  </a:pathLst>
                </a:custGeom>
                <a:solidFill>
                  <a:srgbClr val="F05000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2" name="Google Shape;10844;p75"/>
                <p:cNvSpPr/>
                <p:nvPr/>
              </p:nvSpPr>
              <p:spPr>
                <a:xfrm>
                  <a:off x="3578475" y="1799525"/>
                  <a:ext cx="238750" cy="1529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50" h="6116" fill="none" extrusionOk="0">
                      <a:moveTo>
                        <a:pt x="1078" y="6041"/>
                      </a:moveTo>
                      <a:cubicBezTo>
                        <a:pt x="1078" y="6041"/>
                        <a:pt x="0" y="0"/>
                        <a:pt x="4888" y="201"/>
                      </a:cubicBezTo>
                      <a:cubicBezTo>
                        <a:pt x="9549" y="376"/>
                        <a:pt x="8171" y="6116"/>
                        <a:pt x="8171" y="6116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3" name="Google Shape;10845;p75"/>
                <p:cNvSpPr/>
                <p:nvPr/>
              </p:nvSpPr>
              <p:spPr>
                <a:xfrm>
                  <a:off x="4134875" y="1818325"/>
                  <a:ext cx="239375" cy="153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575" h="6141" fill="none" extrusionOk="0">
                      <a:moveTo>
                        <a:pt x="1078" y="6066"/>
                      </a:moveTo>
                      <a:cubicBezTo>
                        <a:pt x="1078" y="6066"/>
                        <a:pt x="0" y="0"/>
                        <a:pt x="4887" y="201"/>
                      </a:cubicBezTo>
                      <a:cubicBezTo>
                        <a:pt x="9574" y="376"/>
                        <a:pt x="8171" y="6141"/>
                        <a:pt x="8171" y="6141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4" name="Google Shape;10846;p75"/>
                <p:cNvSpPr/>
                <p:nvPr/>
              </p:nvSpPr>
              <p:spPr>
                <a:xfrm>
                  <a:off x="3865200" y="1888350"/>
                  <a:ext cx="198875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55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6602" y="2387"/>
                        <a:pt x="7955" y="432"/>
                        <a:pt x="4897" y="57"/>
                      </a:cubicBez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5" name="Google Shape;10847;p75"/>
                <p:cNvSpPr/>
                <p:nvPr/>
              </p:nvSpPr>
              <p:spPr>
                <a:xfrm>
                  <a:off x="3826600" y="2020700"/>
                  <a:ext cx="264425" cy="683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577" h="2733" fill="none" extrusionOk="0">
                      <a:moveTo>
                        <a:pt x="0" y="1"/>
                      </a:moveTo>
                      <a:cubicBezTo>
                        <a:pt x="0" y="1"/>
                        <a:pt x="4562" y="2732"/>
                        <a:pt x="10577" y="377"/>
                      </a:cubicBezTo>
                    </a:path>
                  </a:pathLst>
                </a:custGeom>
                <a:noFill/>
                <a:ln w="13150" cap="rnd" cmpd="sng">
                  <a:solidFill>
                    <a:srgbClr val="323232"/>
                  </a:solidFill>
                  <a:prstDash val="solid"/>
                  <a:miter lim="25062"/>
                  <a:headEnd type="none" w="sm" len="sm"/>
                  <a:tailEnd type="none" w="sm" len="sm"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6" name="Google Shape;10848;p75"/>
                <p:cNvSpPr/>
                <p:nvPr/>
              </p:nvSpPr>
              <p:spPr>
                <a:xfrm>
                  <a:off x="3663050" y="201632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6"/>
                        <a:pt x="1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778" y="627"/>
                        <a:pt x="803" y="401"/>
                      </a:cubicBezTo>
                      <a:cubicBezTo>
                        <a:pt x="803" y="201"/>
                        <a:pt x="627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7" name="Google Shape;10849;p75"/>
                <p:cNvSpPr/>
                <p:nvPr/>
              </p:nvSpPr>
              <p:spPr>
                <a:xfrm>
                  <a:off x="3702525" y="20539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5" y="780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8" name="Google Shape;10850;p75"/>
                <p:cNvSpPr/>
                <p:nvPr/>
              </p:nvSpPr>
              <p:spPr>
                <a:xfrm>
                  <a:off x="3758300" y="20163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01" y="0"/>
                      </a:moveTo>
                      <a:cubicBezTo>
                        <a:pt x="201" y="0"/>
                        <a:pt x="0" y="151"/>
                        <a:pt x="0" y="376"/>
                      </a:cubicBezTo>
                      <a:cubicBezTo>
                        <a:pt x="0" y="602"/>
                        <a:pt x="151" y="777"/>
                        <a:pt x="376" y="777"/>
                      </a:cubicBezTo>
                      <a:cubicBezTo>
                        <a:pt x="391" y="779"/>
                        <a:pt x="405" y="780"/>
                        <a:pt x="419" y="780"/>
                      </a:cubicBezTo>
                      <a:cubicBezTo>
                        <a:pt x="624" y="780"/>
                        <a:pt x="777" y="612"/>
                        <a:pt x="777" y="401"/>
                      </a:cubicBezTo>
                      <a:cubicBezTo>
                        <a:pt x="802" y="201"/>
                        <a:pt x="627" y="0"/>
                        <a:pt x="401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69" name="Google Shape;10851;p75"/>
                <p:cNvSpPr/>
                <p:nvPr/>
              </p:nvSpPr>
              <p:spPr>
                <a:xfrm>
                  <a:off x="3561550" y="19843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0"/>
                      </a:moveTo>
                      <a:cubicBezTo>
                        <a:pt x="201" y="0"/>
                        <a:pt x="26" y="150"/>
                        <a:pt x="26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6" y="779"/>
                        <a:pt x="430" y="779"/>
                        <a:pt x="444" y="779"/>
                      </a:cubicBezTo>
                      <a:cubicBezTo>
                        <a:pt x="649" y="779"/>
                        <a:pt x="803" y="612"/>
                        <a:pt x="803" y="401"/>
                      </a:cubicBezTo>
                      <a:cubicBezTo>
                        <a:pt x="803" y="175"/>
                        <a:pt x="652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0" name="Google Shape;10852;p75"/>
                <p:cNvSpPr/>
                <p:nvPr/>
              </p:nvSpPr>
              <p:spPr>
                <a:xfrm>
                  <a:off x="3591625" y="204012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76"/>
                        <a:pt x="26" y="377"/>
                      </a:cubicBezTo>
                      <a:cubicBezTo>
                        <a:pt x="1" y="602"/>
                        <a:pt x="176" y="778"/>
                        <a:pt x="402" y="778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201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1" name="Google Shape;10853;p75"/>
                <p:cNvSpPr/>
                <p:nvPr/>
              </p:nvSpPr>
              <p:spPr>
                <a:xfrm>
                  <a:off x="4233850" y="2036300"/>
                  <a:ext cx="20075" cy="195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1" extrusionOk="0">
                      <a:moveTo>
                        <a:pt x="384" y="1"/>
                      </a:moveTo>
                      <a:cubicBezTo>
                        <a:pt x="180" y="1"/>
                        <a:pt x="26" y="168"/>
                        <a:pt x="26" y="379"/>
                      </a:cubicBezTo>
                      <a:cubicBezTo>
                        <a:pt x="1" y="580"/>
                        <a:pt x="176" y="780"/>
                        <a:pt x="402" y="780"/>
                      </a:cubicBezTo>
                      <a:cubicBezTo>
                        <a:pt x="602" y="780"/>
                        <a:pt x="803" y="605"/>
                        <a:pt x="803" y="404"/>
                      </a:cubicBezTo>
                      <a:cubicBezTo>
                        <a:pt x="803" y="179"/>
                        <a:pt x="653" y="3"/>
                        <a:pt x="427" y="3"/>
                      </a:cubicBezTo>
                      <a:cubicBezTo>
                        <a:pt x="413" y="2"/>
                        <a:pt x="398" y="1"/>
                        <a:pt x="384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2" name="Google Shape;10854;p75"/>
                <p:cNvSpPr/>
                <p:nvPr/>
              </p:nvSpPr>
              <p:spPr>
                <a:xfrm>
                  <a:off x="4191875" y="20707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384" y="0"/>
                      </a:moveTo>
                      <a:cubicBezTo>
                        <a:pt x="179" y="0"/>
                        <a:pt x="24" y="167"/>
                        <a:pt x="1" y="379"/>
                      </a:cubicBezTo>
                      <a:cubicBezTo>
                        <a:pt x="1" y="604"/>
                        <a:pt x="176" y="780"/>
                        <a:pt x="402" y="780"/>
                      </a:cubicBezTo>
                      <a:cubicBezTo>
                        <a:pt x="602" y="780"/>
                        <a:pt x="803" y="629"/>
                        <a:pt x="803" y="404"/>
                      </a:cubicBezTo>
                      <a:cubicBezTo>
                        <a:pt x="803" y="178"/>
                        <a:pt x="627" y="3"/>
                        <a:pt x="427" y="3"/>
                      </a:cubicBezTo>
                      <a:cubicBezTo>
                        <a:pt x="412" y="1"/>
                        <a:pt x="398" y="0"/>
                        <a:pt x="384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3" name="Google Shape;10855;p75"/>
                <p:cNvSpPr/>
                <p:nvPr/>
              </p:nvSpPr>
              <p:spPr>
                <a:xfrm>
                  <a:off x="4139250" y="2029475"/>
                  <a:ext cx="20075" cy="1950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780" extrusionOk="0">
                      <a:moveTo>
                        <a:pt x="427" y="1"/>
                      </a:moveTo>
                      <a:cubicBezTo>
                        <a:pt x="201" y="1"/>
                        <a:pt x="26" y="151"/>
                        <a:pt x="1" y="376"/>
                      </a:cubicBezTo>
                      <a:cubicBezTo>
                        <a:pt x="1" y="602"/>
                        <a:pt x="176" y="777"/>
                        <a:pt x="402" y="777"/>
                      </a:cubicBezTo>
                      <a:cubicBezTo>
                        <a:pt x="414" y="779"/>
                        <a:pt x="427" y="780"/>
                        <a:pt x="440" y="780"/>
                      </a:cubicBezTo>
                      <a:cubicBezTo>
                        <a:pt x="627" y="780"/>
                        <a:pt x="803" y="613"/>
                        <a:pt x="803" y="402"/>
                      </a:cubicBezTo>
                      <a:cubicBezTo>
                        <a:pt x="803" y="176"/>
                        <a:pt x="627" y="1"/>
                        <a:pt x="427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4" name="Google Shape;10856;p75"/>
                <p:cNvSpPr/>
                <p:nvPr/>
              </p:nvSpPr>
              <p:spPr>
                <a:xfrm>
                  <a:off x="4337250" y="20106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6" y="1"/>
                      </a:moveTo>
                      <a:cubicBezTo>
                        <a:pt x="201" y="1"/>
                        <a:pt x="25" y="176"/>
                        <a:pt x="0" y="402"/>
                      </a:cubicBezTo>
                      <a:cubicBezTo>
                        <a:pt x="0" y="602"/>
                        <a:pt x="176" y="803"/>
                        <a:pt x="401" y="803"/>
                      </a:cubicBezTo>
                      <a:cubicBezTo>
                        <a:pt x="602" y="803"/>
                        <a:pt x="777" y="627"/>
                        <a:pt x="802" y="427"/>
                      </a:cubicBezTo>
                      <a:cubicBezTo>
                        <a:pt x="802" y="201"/>
                        <a:pt x="627" y="26"/>
                        <a:pt x="426" y="1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5" name="Google Shape;10857;p75"/>
                <p:cNvSpPr/>
                <p:nvPr/>
              </p:nvSpPr>
              <p:spPr>
                <a:xfrm>
                  <a:off x="4303400" y="2064575"/>
                  <a:ext cx="20075" cy="200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803" h="803" extrusionOk="0">
                      <a:moveTo>
                        <a:pt x="427" y="0"/>
                      </a:moveTo>
                      <a:cubicBezTo>
                        <a:pt x="201" y="0"/>
                        <a:pt x="26" y="175"/>
                        <a:pt x="26" y="376"/>
                      </a:cubicBezTo>
                      <a:cubicBezTo>
                        <a:pt x="1" y="602"/>
                        <a:pt x="176" y="777"/>
                        <a:pt x="402" y="802"/>
                      </a:cubicBezTo>
                      <a:cubicBezTo>
                        <a:pt x="602" y="802"/>
                        <a:pt x="803" y="627"/>
                        <a:pt x="803" y="401"/>
                      </a:cubicBezTo>
                      <a:cubicBezTo>
                        <a:pt x="803" y="201"/>
                        <a:pt x="653" y="0"/>
                        <a:pt x="427" y="0"/>
                      </a:cubicBezTo>
                      <a:close/>
                    </a:path>
                  </a:pathLst>
                </a:custGeom>
                <a:solidFill>
                  <a:srgbClr val="D01C14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6" name="Google Shape;10858;p75"/>
                <p:cNvSpPr/>
                <p:nvPr/>
              </p:nvSpPr>
              <p:spPr>
                <a:xfrm>
                  <a:off x="3416825" y="1231225"/>
                  <a:ext cx="550150" cy="6021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22006" h="24086" extrusionOk="0">
                      <a:moveTo>
                        <a:pt x="22005" y="1"/>
                      </a:moveTo>
                      <a:cubicBezTo>
                        <a:pt x="19674" y="126"/>
                        <a:pt x="16867" y="627"/>
                        <a:pt x="13459" y="1805"/>
                      </a:cubicBezTo>
                      <a:cubicBezTo>
                        <a:pt x="25" y="6467"/>
                        <a:pt x="0" y="20778"/>
                        <a:pt x="1529" y="24086"/>
                      </a:cubicBezTo>
                      <a:cubicBezTo>
                        <a:pt x="1529" y="24086"/>
                        <a:pt x="6516" y="21354"/>
                        <a:pt x="10953" y="20702"/>
                      </a:cubicBezTo>
                      <a:cubicBezTo>
                        <a:pt x="10953" y="20702"/>
                        <a:pt x="11930" y="12933"/>
                        <a:pt x="12882" y="11905"/>
                      </a:cubicBezTo>
                      <a:cubicBezTo>
                        <a:pt x="12945" y="11841"/>
                        <a:pt x="13001" y="11811"/>
                        <a:pt x="13052" y="11811"/>
                      </a:cubicBezTo>
                      <a:cubicBezTo>
                        <a:pt x="13800" y="11811"/>
                        <a:pt x="13386" y="18296"/>
                        <a:pt x="13785" y="19399"/>
                      </a:cubicBezTo>
                      <a:cubicBezTo>
                        <a:pt x="13785" y="19399"/>
                        <a:pt x="15714" y="19349"/>
                        <a:pt x="17870" y="19324"/>
                      </a:cubicBezTo>
                      <a:cubicBezTo>
                        <a:pt x="12807" y="3660"/>
                        <a:pt x="22005" y="1"/>
                        <a:pt x="22005" y="1"/>
                      </a:cubicBezTo>
                      <a:close/>
                    </a:path>
                  </a:pathLst>
                </a:custGeom>
                <a:solidFill>
                  <a:srgbClr val="A10008">
                    <a:alpha val="3705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7" name="Google Shape;10859;p75"/>
                <p:cNvSpPr/>
                <p:nvPr/>
              </p:nvSpPr>
              <p:spPr>
                <a:xfrm>
                  <a:off x="4295275" y="1339000"/>
                  <a:ext cx="233725" cy="5006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9349" h="20026" extrusionOk="0">
                      <a:moveTo>
                        <a:pt x="0" y="0"/>
                      </a:moveTo>
                      <a:cubicBezTo>
                        <a:pt x="1" y="1"/>
                        <a:pt x="7619" y="7244"/>
                        <a:pt x="5614" y="18973"/>
                      </a:cubicBezTo>
                      <a:cubicBezTo>
                        <a:pt x="6191" y="19299"/>
                        <a:pt x="6692" y="19650"/>
                        <a:pt x="6993" y="20025"/>
                      </a:cubicBezTo>
                      <a:cubicBezTo>
                        <a:pt x="6993" y="20025"/>
                        <a:pt x="9349" y="5439"/>
                        <a:pt x="0" y="0"/>
                      </a:cubicBezTo>
                      <a:close/>
                    </a:path>
                  </a:pathLst>
                </a:custGeom>
                <a:solidFill>
                  <a:srgbClr val="FC722D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8" name="Google Shape;10860;p75"/>
                <p:cNvSpPr/>
                <p:nvPr/>
              </p:nvSpPr>
              <p:spPr>
                <a:xfrm>
                  <a:off x="3980100" y="2330225"/>
                  <a:ext cx="199275" cy="23247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7971" h="9299" extrusionOk="0">
                      <a:moveTo>
                        <a:pt x="2382" y="1"/>
                      </a:moveTo>
                      <a:cubicBezTo>
                        <a:pt x="2281" y="51"/>
                        <a:pt x="2181" y="126"/>
                        <a:pt x="2106" y="226"/>
                      </a:cubicBezTo>
                      <a:cubicBezTo>
                        <a:pt x="2106" y="226"/>
                        <a:pt x="5364" y="1179"/>
                        <a:pt x="4737" y="3409"/>
                      </a:cubicBezTo>
                      <a:cubicBezTo>
                        <a:pt x="4086" y="5615"/>
                        <a:pt x="828" y="3735"/>
                        <a:pt x="1" y="9299"/>
                      </a:cubicBezTo>
                      <a:cubicBezTo>
                        <a:pt x="51" y="9174"/>
                        <a:pt x="1905" y="6091"/>
                        <a:pt x="5138" y="5264"/>
                      </a:cubicBezTo>
                      <a:cubicBezTo>
                        <a:pt x="7971" y="4537"/>
                        <a:pt x="7219" y="853"/>
                        <a:pt x="2382" y="1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79" name="Google Shape;10861;p75"/>
                <p:cNvSpPr/>
                <p:nvPr/>
              </p:nvSpPr>
              <p:spPr>
                <a:xfrm>
                  <a:off x="3865200" y="1888350"/>
                  <a:ext cx="130600" cy="86250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5224" h="3450" extrusionOk="0">
                      <a:moveTo>
                        <a:pt x="3820" y="0"/>
                      </a:moveTo>
                      <a:cubicBezTo>
                        <a:pt x="0" y="0"/>
                        <a:pt x="1215" y="2610"/>
                        <a:pt x="4020" y="3415"/>
                      </a:cubicBezTo>
                      <a:cubicBezTo>
                        <a:pt x="4091" y="3438"/>
                        <a:pt x="4169" y="3450"/>
                        <a:pt x="4254" y="3450"/>
                      </a:cubicBezTo>
                      <a:cubicBezTo>
                        <a:pt x="4532" y="3450"/>
                        <a:pt x="4878" y="3331"/>
                        <a:pt x="5223" y="3139"/>
                      </a:cubicBezTo>
                      <a:cubicBezTo>
                        <a:pt x="4471" y="2889"/>
                        <a:pt x="3769" y="2463"/>
                        <a:pt x="3569" y="1686"/>
                      </a:cubicBezTo>
                      <a:cubicBezTo>
                        <a:pt x="3273" y="549"/>
                        <a:pt x="4048" y="354"/>
                        <a:pt x="4614" y="354"/>
                      </a:cubicBezTo>
                      <a:cubicBezTo>
                        <a:pt x="4909" y="354"/>
                        <a:pt x="5148" y="407"/>
                        <a:pt x="5148" y="407"/>
                      </a:cubicBezTo>
                      <a:lnTo>
                        <a:pt x="4897" y="57"/>
                      </a:lnTo>
                      <a:cubicBezTo>
                        <a:pt x="4672" y="31"/>
                        <a:pt x="4421" y="6"/>
                        <a:pt x="4145" y="6"/>
                      </a:cubicBezTo>
                      <a:cubicBezTo>
                        <a:pt x="4033" y="2"/>
                        <a:pt x="3925" y="0"/>
                        <a:pt x="3820" y="0"/>
                      </a:cubicBezTo>
                      <a:close/>
                    </a:path>
                  </a:pathLst>
                </a:custGeom>
                <a:solidFill>
                  <a:srgbClr val="FF7069">
                    <a:alpha val="85270"/>
                  </a:srgbClr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  <p:sp>
              <p:nvSpPr>
                <p:cNvPr id="80" name="Google Shape;10862;p75"/>
                <p:cNvSpPr/>
                <p:nvPr/>
              </p:nvSpPr>
              <p:spPr>
                <a:xfrm>
                  <a:off x="4585375" y="1210550"/>
                  <a:ext cx="2525" cy="11925"/>
                </a:xfrm>
                <a:custGeom>
                  <a:avLst/>
                  <a:gdLst/>
                  <a:ahLst/>
                  <a:cxnLst/>
                  <a:rect l="l" t="t" r="r" b="b"/>
                  <a:pathLst>
                    <a:path w="101" h="477" extrusionOk="0">
                      <a:moveTo>
                        <a:pt x="100" y="0"/>
                      </a:moveTo>
                      <a:lnTo>
                        <a:pt x="100" y="0"/>
                      </a:lnTo>
                      <a:cubicBezTo>
                        <a:pt x="75" y="151"/>
                        <a:pt x="25" y="301"/>
                        <a:pt x="0" y="477"/>
                      </a:cubicBezTo>
                      <a:cubicBezTo>
                        <a:pt x="25" y="326"/>
                        <a:pt x="75" y="176"/>
                        <a:pt x="100" y="0"/>
                      </a:cubicBezTo>
                      <a:close/>
                    </a:path>
                  </a:pathLst>
                </a:custGeom>
                <a:solidFill>
                  <a:srgbClr val="EE0107"/>
                </a:solidFill>
                <a:ln>
                  <a:noFill/>
                </a:ln>
              </p:spPr>
              <p:txBody>
                <a:bodyPr spcFirstLastPara="1" wrap="square" lIns="91425" tIns="91425" rIns="91425" bIns="91425" anchor="ctr" anchorCtr="0">
                  <a:noAutofit/>
                </a:bodyPr>
                <a:lstStyle/>
                <a:p>
                  <a:pPr marL="0" lvl="0" indent="0" algn="l" rtl="0">
                    <a:spcBef>
                      <a:spcPts val="0"/>
                    </a:spcBef>
                    <a:spcAft>
                      <a:spcPts val="0"/>
                    </a:spcAft>
                    <a:buNone/>
                  </a:pPr>
                  <a:endParaRPr/>
                </a:p>
              </p:txBody>
            </p:sp>
          </p:grpSp>
          <p:sp>
            <p:nvSpPr>
              <p:cNvPr id="45" name="Google Shape;10863;p75"/>
              <p:cNvSpPr/>
              <p:nvPr/>
            </p:nvSpPr>
            <p:spPr>
              <a:xfrm>
                <a:off x="3378075" y="1911050"/>
                <a:ext cx="117725" cy="111400"/>
              </a:xfrm>
              <a:custGeom>
                <a:avLst/>
                <a:gdLst/>
                <a:ahLst/>
                <a:cxnLst/>
                <a:rect l="l" t="t" r="r" b="b"/>
                <a:pathLst>
                  <a:path w="4709" h="4456" extrusionOk="0">
                    <a:moveTo>
                      <a:pt x="2300" y="1"/>
                    </a:moveTo>
                    <a:cubicBezTo>
                      <a:pt x="1191" y="1"/>
                      <a:pt x="0" y="425"/>
                      <a:pt x="397" y="2382"/>
                    </a:cubicBezTo>
                    <a:cubicBezTo>
                      <a:pt x="698" y="3909"/>
                      <a:pt x="1605" y="4455"/>
                      <a:pt x="2488" y="4455"/>
                    </a:cubicBezTo>
                    <a:cubicBezTo>
                      <a:pt x="3447" y="4455"/>
                      <a:pt x="4378" y="3813"/>
                      <a:pt x="4482" y="3083"/>
                    </a:cubicBezTo>
                    <a:cubicBezTo>
                      <a:pt x="4708" y="1680"/>
                      <a:pt x="3956" y="251"/>
                      <a:pt x="3956" y="251"/>
                    </a:cubicBezTo>
                    <a:cubicBezTo>
                      <a:pt x="3956" y="251"/>
                      <a:pt x="3152" y="1"/>
                      <a:pt x="2300" y="1"/>
                    </a:cubicBezTo>
                    <a:close/>
                  </a:path>
                </a:pathLst>
              </a:custGeom>
              <a:solidFill>
                <a:srgbClr val="FF70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</p:grpSp>
      <p:sp>
        <p:nvSpPr>
          <p:cNvPr id="81" name="Google Shape;195;p6"/>
          <p:cNvSpPr txBox="1"/>
          <p:nvPr/>
        </p:nvSpPr>
        <p:spPr>
          <a:xfrm>
            <a:off x="2700670" y="1999947"/>
            <a:ext cx="5746211" cy="22852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iễ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ưu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á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ắ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ỉ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úng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;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ú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ý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ờ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ố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oạ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ân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ật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24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algn="just">
              <a:lnSpc>
                <a:spcPct val="150000"/>
              </a:lnSpc>
              <a:buSzPts val="2800"/>
            </a:pP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ọng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ọ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ước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í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ỏ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ỉa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ai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âm</a:t>
            </a:r>
            <a:r>
              <a:rPr lang="en-US" sz="24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m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Rectangle 81"/>
          <p:cNvSpPr>
            <a:spLocks noChangeArrowheads="1"/>
          </p:cNvSpPr>
          <p:nvPr/>
        </p:nvSpPr>
        <p:spPr bwMode="auto">
          <a:xfrm>
            <a:off x="1268980" y="1240506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alt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94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200;p7"/>
          <p:cNvSpPr/>
          <p:nvPr/>
        </p:nvSpPr>
        <p:spPr>
          <a:xfrm>
            <a:off x="760287" y="408294"/>
            <a:ext cx="7561780" cy="4385786"/>
          </a:xfrm>
          <a:prstGeom prst="rect">
            <a:avLst/>
          </a:prstGeom>
          <a:noFill/>
          <a:ln w="12700" cap="flat" cmpd="sng">
            <a:noFill/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68569" tIns="34275" rIns="68569" bIns="34275" anchor="ctr" anchorCtr="0">
            <a:spAutoFit/>
          </a:bodyPr>
          <a:lstStyle/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ă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a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ề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ề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ử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ở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Ai qu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hé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á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ừ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Nay ở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iệ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a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ồ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ằ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ế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ậ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ô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ế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à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ì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ắ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ề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ắ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ỗ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ã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ô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ề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a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ú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o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ăm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ấ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ả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á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qu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á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ũ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ẳ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ấ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a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o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uộ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ỗ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ỏ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ỏ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ế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iêu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ố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iế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ma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ạc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ộ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â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ờ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ớ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iế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ễ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dạ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u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uộ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rồ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hô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a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ợc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!</a:t>
            </a:r>
            <a:endParaRPr sz="105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buSzPts val="2200"/>
            </a:pP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  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Bở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huyệ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ó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ành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ữ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“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ẽ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giữa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ườ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”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ó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ững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ườ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hay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tai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e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àm</a:t>
            </a:r>
            <a:r>
              <a:rPr lang="en-US" sz="165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iê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h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ến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ỗi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mất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ả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ơ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165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hiệp</a:t>
            </a:r>
            <a:r>
              <a:rPr lang="en-US" sz="165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.</a:t>
            </a:r>
            <a:endParaRPr sz="165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1577967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9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39025" y="-114962"/>
            <a:ext cx="4876549" cy="1286367"/>
          </a:xfrm>
          <a:prstGeom prst="rect">
            <a:avLst/>
          </a:prstGeom>
        </p:spPr>
      </p:pic>
      <p:sp>
        <p:nvSpPr>
          <p:cNvPr id="100" name="Rectangle 99"/>
          <p:cNvSpPr>
            <a:spLocks noChangeArrowheads="1"/>
          </p:cNvSpPr>
          <p:nvPr/>
        </p:nvSpPr>
        <p:spPr bwMode="auto">
          <a:xfrm>
            <a:off x="292936" y="940572"/>
            <a:ext cx="217286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alt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alt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endParaRPr lang="en-US" altLang="en-US" sz="24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Google Shape;195;p6"/>
          <p:cNvSpPr txBox="1"/>
          <p:nvPr/>
        </p:nvSpPr>
        <p:spPr>
          <a:xfrm>
            <a:off x="292936" y="1527336"/>
            <a:ext cx="5746211" cy="283920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4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Q</a:t>
            </a:r>
            <a:r>
              <a:rPr lang="en-US" sz="24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uan</a:t>
            </a:r>
            <a:r>
              <a:rPr lang="en-US" sz="24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ệ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ời</a:t>
            </a:r>
            <a:r>
              <a:rPr lang="en-US" sz="24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ưa</a:t>
            </a:r>
            <a:endParaRPr lang="en-US" sz="2400" dirty="0" smtClean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gàn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v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rừ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Phá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ang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khẩ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nhi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đ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cấ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rọ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  <a:sym typeface="Cambria"/>
            </a:endParaRPr>
          </a:p>
          <a:p>
            <a:pPr marL="171450" indent="-171450" algn="just">
              <a:lnSpc>
                <a:spcPct val="150000"/>
              </a:lnSpc>
              <a:buSzPts val="2800"/>
              <a:buFontTx/>
              <a:buChar char="-"/>
            </a:pP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i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hoà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Cambria"/>
              </a:rPr>
              <a:t>toàn</a:t>
            </a:r>
            <a:endParaRPr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" name="Google Shape;189;p5" descr="Đẽo cày giữa đường và làm việc nhóm – The Ringo Team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 flipH="1">
            <a:off x="6791218" y="3277457"/>
            <a:ext cx="2208943" cy="174539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453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14:window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5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4731" y="174580"/>
            <a:ext cx="3432345" cy="1286367"/>
          </a:xfrm>
          <a:prstGeom prst="rect">
            <a:avLst/>
          </a:prstGeom>
        </p:spPr>
      </p:pic>
      <p:sp>
        <p:nvSpPr>
          <p:cNvPr id="84" name="Google Shape;229;p9"/>
          <p:cNvSpPr txBox="1"/>
          <p:nvPr/>
        </p:nvSpPr>
        <p:spPr>
          <a:xfrm>
            <a:off x="759796" y="1142565"/>
            <a:ext cx="7531449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ể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loại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ụ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n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5" name="Google Shape;230;p9"/>
          <p:cNvSpPr/>
          <p:nvPr/>
        </p:nvSpPr>
        <p:spPr>
          <a:xfrm>
            <a:off x="759796" y="1621927"/>
            <a:ext cx="4274541" cy="152346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uất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xứ</a:t>
            </a: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eo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Ô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hư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uyễ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Vă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ọ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ruyện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cổ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ước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Nam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ập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1, </a:t>
            </a:r>
            <a:r>
              <a:rPr lang="en-US" sz="2100" dirty="0" err="1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ăng</a:t>
            </a:r>
            <a:r>
              <a:rPr lang="en-US" sz="2100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Long, 1958, tr101-102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6" name="Google Shape;231;p9"/>
          <p:cNvSpPr/>
          <p:nvPr/>
        </p:nvSpPr>
        <p:spPr>
          <a:xfrm>
            <a:off x="800646" y="3116067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b="1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kể</a:t>
            </a:r>
            <a:r>
              <a:rPr lang="en-US" sz="21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ngôi</a:t>
            </a:r>
            <a:r>
              <a:rPr lang="en-US" sz="21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hứ</a:t>
            </a:r>
            <a:r>
              <a:rPr lang="en-US" sz="21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3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sp>
        <p:nvSpPr>
          <p:cNvPr id="87" name="Google Shape;231;p9"/>
          <p:cNvSpPr/>
          <p:nvPr/>
        </p:nvSpPr>
        <p:spPr>
          <a:xfrm>
            <a:off x="800646" y="3680426"/>
            <a:ext cx="7695838" cy="5539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68569" tIns="34275" rIns="68569" bIns="34275" anchor="t" anchorCtr="0">
            <a:spAutoFit/>
          </a:bodyPr>
          <a:lstStyle/>
          <a:p>
            <a:pPr algn="just">
              <a:lnSpc>
                <a:spcPct val="150000"/>
              </a:lnSpc>
              <a:buSzPts val="2800"/>
            </a:pPr>
            <a:r>
              <a:rPr lang="en-US" sz="2100" b="1" dirty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- </a:t>
            </a:r>
            <a:r>
              <a:rPr lang="en-US" sz="2100" b="1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PTBĐ</a:t>
            </a:r>
            <a:r>
              <a:rPr lang="en-US" sz="21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: </a:t>
            </a:r>
            <a:r>
              <a:rPr lang="en-US" sz="21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tự</a:t>
            </a:r>
            <a:r>
              <a:rPr lang="en-US" sz="2100" dirty="0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 </a:t>
            </a:r>
            <a:r>
              <a:rPr lang="en-US" sz="2100" dirty="0" err="1" smtClean="0">
                <a:latin typeface="Times New Roman" panose="02020603050405020304" pitchFamily="18" charset="0"/>
                <a:ea typeface="Cambria"/>
                <a:cs typeface="Times New Roman" panose="02020603050405020304" pitchFamily="18" charset="0"/>
                <a:sym typeface="Cambria"/>
              </a:rPr>
              <a:t>sự</a:t>
            </a:r>
            <a:endParaRPr sz="2100" dirty="0">
              <a:latin typeface="Times New Roman" panose="02020603050405020304" pitchFamily="18" charset="0"/>
              <a:ea typeface="Cambria"/>
              <a:cs typeface="Times New Roman" panose="02020603050405020304" pitchFamily="18" charset="0"/>
              <a:sym typeface="Cambria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49998">
            <a:off x="6032406" y="977759"/>
            <a:ext cx="2113731" cy="33657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5761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20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" name="Picture 4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21"/>
              </a:ext>
            </a:extLst>
          </a:blip>
          <a:srcRect/>
          <a:stretch>
            <a:fillRect/>
          </a:stretch>
        </p:blipFill>
        <p:spPr>
          <a:xfrm>
            <a:off x="2133600" y="171450"/>
            <a:ext cx="4807249" cy="838200"/>
          </a:xfrm>
          <a:prstGeom prst="rect">
            <a:avLst/>
          </a:prstGeom>
        </p:spPr>
      </p:pic>
      <p:sp>
        <p:nvSpPr>
          <p:cNvPr id="51" name="Rectangle 50"/>
          <p:cNvSpPr/>
          <p:nvPr/>
        </p:nvSpPr>
        <p:spPr>
          <a:xfrm>
            <a:off x="363682" y="1456203"/>
            <a:ext cx="3368637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>
                <a:solidFill>
                  <a:srgbClr val="333333"/>
                </a:solidFill>
                <a:latin typeface="+mj-lt"/>
              </a:rPr>
              <a:t>+ Phần 1: 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Từ đầu đến </a:t>
            </a:r>
            <a:r>
              <a:rPr lang="vi-VN" sz="2400" i="1" dirty="0">
                <a:solidFill>
                  <a:srgbClr val="333333"/>
                </a:solidFill>
                <a:latin typeface="+mj-lt"/>
              </a:rPr>
              <a:t>“bày ra bán”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: Người thợ mộc cùng những lời khuyên của người qua đường</a:t>
            </a:r>
            <a:r>
              <a:rPr lang="vi-VN" sz="2400" dirty="0" smtClean="0">
                <a:solidFill>
                  <a:srgbClr val="333333"/>
                </a:solidFill>
                <a:latin typeface="+mj-lt"/>
              </a:rPr>
              <a:t>.</a:t>
            </a:r>
            <a:endParaRPr lang="vi-VN" sz="2400" dirty="0">
              <a:solidFill>
                <a:srgbClr val="333333"/>
              </a:solidFill>
              <a:latin typeface="+mj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2470501" y="-1748"/>
            <a:ext cx="4133446" cy="1609483"/>
          </a:xfrm>
          <a:prstGeom prst="rect">
            <a:avLst/>
          </a:prstGeom>
        </p:spPr>
      </p:pic>
      <p:pic>
        <p:nvPicPr>
          <p:cNvPr id="53" name="Google Shape;189;p5" descr="Đẽo cày giữa đường và làm việc nhóm – The Ringo Team"/>
          <p:cNvPicPr preferRelativeResize="0"/>
          <p:nvPr/>
        </p:nvPicPr>
        <p:blipFill rotWithShape="1">
          <a:blip r:embed="rId23">
            <a:alphaModFix/>
          </a:blip>
          <a:srcRect/>
          <a:stretch/>
        </p:blipFill>
        <p:spPr>
          <a:xfrm flipH="1">
            <a:off x="3637051" y="1931542"/>
            <a:ext cx="2208943" cy="1745391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Rectangle 53"/>
          <p:cNvSpPr/>
          <p:nvPr/>
        </p:nvSpPr>
        <p:spPr>
          <a:xfrm>
            <a:off x="5761032" y="1456203"/>
            <a:ext cx="2871627" cy="22419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1" dirty="0" smtClean="0">
                <a:solidFill>
                  <a:srgbClr val="333333"/>
                </a:solidFill>
                <a:latin typeface="+mj-lt"/>
              </a:rPr>
              <a:t>+</a:t>
            </a:r>
            <a:r>
              <a:rPr lang="vi-VN" sz="2400" b="1" dirty="0">
                <a:solidFill>
                  <a:srgbClr val="333333"/>
                </a:solidFill>
                <a:latin typeface="+mj-lt"/>
              </a:rPr>
              <a:t> Phần 2:</a:t>
            </a:r>
            <a:r>
              <a:rPr lang="vi-VN" sz="2400" dirty="0">
                <a:solidFill>
                  <a:srgbClr val="333333"/>
                </a:solidFill>
                <a:latin typeface="+mj-lt"/>
              </a:rPr>
              <a:t> Còn lại: Hậu quả của việc “đẽo cày giữa đường” của anh thợ mộc.</a:t>
            </a:r>
          </a:p>
        </p:txBody>
      </p:sp>
    </p:spTree>
    <p:extLst>
      <p:ext uri="{BB962C8B-B14F-4D97-AF65-F5344CB8AC3E}">
        <p14:creationId xmlns:p14="http://schemas.microsoft.com/office/powerpoint/2010/main" val="15534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4" grpId="0"/>
    </p:bldLst>
  </p:timing>
</p:sld>
</file>

<file path=ppt/theme/theme1.xml><?xml version="1.0" encoding="utf-8"?>
<a:theme xmlns:a="http://schemas.openxmlformats.org/drawingml/2006/main" name="Digital Resources for Teachers by Slidesgo">
  <a:themeElements>
    <a:clrScheme name="Simple Light">
      <a:dk1>
        <a:srgbClr val="674EA7"/>
      </a:dk1>
      <a:lt1>
        <a:srgbClr val="E9FCE3"/>
      </a:lt1>
      <a:dk2>
        <a:srgbClr val="351C75"/>
      </a:dk2>
      <a:lt2>
        <a:srgbClr val="F9FFF7"/>
      </a:lt2>
      <a:accent1>
        <a:srgbClr val="E3F2DE"/>
      </a:accent1>
      <a:accent2>
        <a:srgbClr val="FFFFFF"/>
      </a:accent2>
      <a:accent3>
        <a:srgbClr val="674EA7"/>
      </a:accent3>
      <a:accent4>
        <a:srgbClr val="CCE1D8"/>
      </a:accent4>
      <a:accent5>
        <a:srgbClr val="351C75"/>
      </a:accent5>
      <a:accent6>
        <a:srgbClr val="F9FFF7"/>
      </a:accent6>
      <a:hlink>
        <a:srgbClr val="351C75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1</TotalTime>
  <Words>1308</Words>
  <Application>Microsoft Office PowerPoint</Application>
  <PresentationFormat>On-screen Show (16:9)</PresentationFormat>
  <Paragraphs>202</Paragraphs>
  <Slides>27</Slides>
  <Notes>27</Notes>
  <HiddenSlides>0</HiddenSlides>
  <MMClips>8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43" baseType="lpstr">
      <vt:lpstr>Noto Sans Symbols</vt:lpstr>
      <vt:lpstr>等线</vt:lpstr>
      <vt:lpstr>Times New Roman</vt:lpstr>
      <vt:lpstr>Arial</vt:lpstr>
      <vt:lpstr>Paytone One</vt:lpstr>
      <vt:lpstr>SimSun</vt:lpstr>
      <vt:lpstr>Calibri Light</vt:lpstr>
      <vt:lpstr>Cambria</vt:lpstr>
      <vt:lpstr>Merriweather Sans</vt:lpstr>
      <vt:lpstr>Calibri</vt:lpstr>
      <vt:lpstr>Wingdings</vt:lpstr>
      <vt:lpstr>Tahoma</vt:lpstr>
      <vt:lpstr>Digital Resources for Teachers by Slidesgo</vt:lpstr>
      <vt:lpstr>3_Office Theme</vt:lpstr>
      <vt:lpstr>1_Office Theme</vt:lpstr>
      <vt:lpstr>Equation</vt:lpstr>
      <vt:lpstr>PowerPoint Presentation</vt:lpstr>
      <vt:lpstr>Một số truyện ngụ ngô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gital Resources  for Teachers </dc:title>
  <cp:lastModifiedBy>Windows User</cp:lastModifiedBy>
  <cp:revision>101</cp:revision>
  <dcterms:modified xsi:type="dcterms:W3CDTF">2022-11-17T02:48:12Z</dcterms:modified>
</cp:coreProperties>
</file>